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7636" w:rsidRPr="00077EC6" w:rsidRDefault="003C7636" w:rsidP="0031530C">
      <w:pPr>
        <w:tabs>
          <w:tab w:val="left" w:pos="360"/>
          <w:tab w:val="left" w:pos="1980"/>
          <w:tab w:val="left" w:pos="3960"/>
          <w:tab w:val="left" w:pos="5940"/>
        </w:tabs>
        <w:jc w:val="center"/>
        <w:rPr>
          <w:b/>
        </w:rPr>
      </w:pPr>
    </w:p>
    <w:p w:rsidR="003C7636" w:rsidRPr="00077EC6" w:rsidRDefault="003C7636" w:rsidP="0031530C">
      <w:pPr>
        <w:tabs>
          <w:tab w:val="left" w:pos="360"/>
          <w:tab w:val="left" w:pos="1980"/>
          <w:tab w:val="left" w:pos="3960"/>
          <w:tab w:val="left" w:pos="5940"/>
        </w:tabs>
        <w:jc w:val="center"/>
        <w:rPr>
          <w:b/>
        </w:rPr>
      </w:pPr>
      <w:r w:rsidRPr="00077EC6">
        <w:rPr>
          <w:b/>
        </w:rPr>
        <w:t>ỨNG DỤNG</w:t>
      </w:r>
      <w:r w:rsidR="005C19E6">
        <w:rPr>
          <w:b/>
        </w:rPr>
        <w:t xml:space="preserve"> CỦA THỂ TÍCH KHỐI ĐA DIỆN</w:t>
      </w:r>
    </w:p>
    <w:p w:rsidR="003C7636" w:rsidRPr="00077EC6" w:rsidRDefault="003C7636" w:rsidP="0031530C">
      <w:pPr>
        <w:tabs>
          <w:tab w:val="left" w:pos="360"/>
          <w:tab w:val="left" w:pos="1980"/>
          <w:tab w:val="left" w:pos="3960"/>
          <w:tab w:val="left" w:pos="5940"/>
        </w:tabs>
        <w:jc w:val="center"/>
        <w:rPr>
          <w:b/>
        </w:rPr>
      </w:pPr>
    </w:p>
    <w:p w:rsidR="003C7636" w:rsidRPr="00077EC6" w:rsidRDefault="003C7636" w:rsidP="0031530C">
      <w:pPr>
        <w:tabs>
          <w:tab w:val="left" w:pos="360"/>
          <w:tab w:val="left" w:pos="1980"/>
          <w:tab w:val="left" w:pos="3960"/>
          <w:tab w:val="left" w:pos="5940"/>
        </w:tabs>
        <w:jc w:val="center"/>
        <w:rPr>
          <w:b/>
        </w:rPr>
      </w:pPr>
    </w:p>
    <w:p w:rsidR="0052656E" w:rsidRPr="00077EC6" w:rsidRDefault="00CC7D89" w:rsidP="0031530C">
      <w:pPr>
        <w:tabs>
          <w:tab w:val="left" w:pos="360"/>
          <w:tab w:val="left" w:pos="1980"/>
          <w:tab w:val="left" w:pos="3960"/>
          <w:tab w:val="left" w:pos="5940"/>
        </w:tabs>
        <w:jc w:val="both"/>
        <w:rPr>
          <w:sz w:val="20"/>
          <w:szCs w:val="20"/>
        </w:rPr>
      </w:pPr>
      <w:r w:rsidRPr="00077EC6">
        <w:rPr>
          <w:b/>
          <w:sz w:val="20"/>
          <w:szCs w:val="20"/>
          <w:lang w:val="fr-FR"/>
        </w:rPr>
        <w:t>Câu 1</w:t>
      </w:r>
      <w:r w:rsidR="005C086A" w:rsidRPr="00077EC6">
        <w:rPr>
          <w:b/>
          <w:sz w:val="20"/>
          <w:szCs w:val="20"/>
          <w:lang w:val="fr-FR"/>
        </w:rPr>
        <w:t>41</w:t>
      </w:r>
      <w:r w:rsidRPr="00077EC6">
        <w:rPr>
          <w:b/>
          <w:sz w:val="20"/>
          <w:szCs w:val="20"/>
          <w:lang w:val="fr-FR"/>
        </w:rPr>
        <w:t>.</w:t>
      </w:r>
      <w:r w:rsidRPr="00077EC6">
        <w:rPr>
          <w:sz w:val="20"/>
          <w:szCs w:val="20"/>
          <w:lang w:val="fr-FR"/>
        </w:rPr>
        <w:t xml:space="preserve"> </w:t>
      </w:r>
      <w:r w:rsidRPr="00077EC6">
        <w:rPr>
          <w:sz w:val="20"/>
          <w:szCs w:val="20"/>
        </w:rPr>
        <w:t>Từ mộ</w:t>
      </w:r>
      <w:r w:rsidR="0052656E" w:rsidRPr="00077EC6">
        <w:rPr>
          <w:sz w:val="20"/>
          <w:szCs w:val="20"/>
        </w:rPr>
        <w:t xml:space="preserve">t mảnh giấy hình vuông cạnh </w:t>
      </w:r>
      <w:r w:rsidR="0052656E" w:rsidRPr="00077EC6">
        <w:rPr>
          <w:position w:val="-6"/>
          <w:sz w:val="20"/>
          <w:szCs w:val="20"/>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7" o:title=""/>
          </v:shape>
          <o:OLEObject Type="Embed" ProgID="Equation.DSMT4" ShapeID="_x0000_i1025" DrawAspect="Content" ObjectID="_1624863822" r:id="rId8"/>
        </w:object>
      </w:r>
      <w:r w:rsidRPr="00077EC6">
        <w:rPr>
          <w:sz w:val="20"/>
          <w:szCs w:val="20"/>
        </w:rPr>
        <w:t xml:space="preserve">, người ta </w:t>
      </w:r>
      <w:r w:rsidR="0052656E" w:rsidRPr="00077EC6">
        <w:rPr>
          <w:sz w:val="20"/>
          <w:szCs w:val="20"/>
        </w:rPr>
        <w:t>gấp thành hình lăng trụ theo hai cách sau:</w:t>
      </w:r>
    </w:p>
    <w:p w:rsidR="0052656E" w:rsidRPr="00077EC6" w:rsidRDefault="0052656E" w:rsidP="0031530C">
      <w:pPr>
        <w:tabs>
          <w:tab w:val="left" w:pos="360"/>
          <w:tab w:val="left" w:pos="1980"/>
          <w:tab w:val="left" w:pos="3960"/>
          <w:tab w:val="left" w:pos="5940"/>
        </w:tabs>
        <w:jc w:val="both"/>
        <w:rPr>
          <w:sz w:val="20"/>
          <w:szCs w:val="20"/>
        </w:rPr>
      </w:pPr>
      <w:r w:rsidRPr="00077EC6">
        <w:rPr>
          <w:sz w:val="20"/>
          <w:szCs w:val="20"/>
        </w:rPr>
        <w:sym w:font="Webdings" w:char="F03D"/>
      </w:r>
      <w:r w:rsidRPr="00077EC6">
        <w:rPr>
          <w:sz w:val="20"/>
          <w:szCs w:val="20"/>
        </w:rPr>
        <w:t xml:space="preserve"> Cách 1. Gấp thành 4 phần đều nhau rồi dựng lên thành một </w:t>
      </w:r>
      <w:r w:rsidR="00CC7D89" w:rsidRPr="00077EC6">
        <w:rPr>
          <w:sz w:val="20"/>
          <w:szCs w:val="20"/>
        </w:rPr>
        <w:t>hình lăng</w:t>
      </w:r>
      <w:r w:rsidRPr="00077EC6">
        <w:rPr>
          <w:sz w:val="20"/>
          <w:szCs w:val="20"/>
        </w:rPr>
        <w:t xml:space="preserve"> trụ tứ giác đều có thể tích là </w:t>
      </w:r>
      <w:r w:rsidRPr="00077EC6">
        <w:rPr>
          <w:position w:val="-10"/>
          <w:sz w:val="20"/>
          <w:szCs w:val="20"/>
        </w:rPr>
        <w:object w:dxaOrig="220" w:dyaOrig="300">
          <v:shape id="_x0000_i1026" type="#_x0000_t75" style="width:11.25pt;height:15pt" o:ole="">
            <v:imagedata r:id="rId9" o:title=""/>
          </v:shape>
          <o:OLEObject Type="Embed" ProgID="Equation.DSMT4" ShapeID="_x0000_i1026" DrawAspect="Content" ObjectID="_1624863823" r:id="rId10"/>
        </w:object>
      </w:r>
      <w:r w:rsidRPr="00077EC6">
        <w:rPr>
          <w:sz w:val="20"/>
          <w:szCs w:val="20"/>
        </w:rPr>
        <w:t xml:space="preserve"> (Hình 1).</w:t>
      </w:r>
    </w:p>
    <w:p w:rsidR="0052656E" w:rsidRPr="00077EC6" w:rsidRDefault="0052656E" w:rsidP="0031530C">
      <w:pPr>
        <w:tabs>
          <w:tab w:val="left" w:pos="360"/>
          <w:tab w:val="left" w:pos="1980"/>
          <w:tab w:val="left" w:pos="3960"/>
          <w:tab w:val="left" w:pos="5940"/>
        </w:tabs>
        <w:jc w:val="both"/>
        <w:rPr>
          <w:sz w:val="20"/>
          <w:szCs w:val="20"/>
        </w:rPr>
      </w:pPr>
      <w:r w:rsidRPr="00077EC6">
        <w:rPr>
          <w:sz w:val="20"/>
          <w:szCs w:val="20"/>
        </w:rPr>
        <w:sym w:font="Webdings" w:char="F03D"/>
      </w:r>
      <w:r w:rsidRPr="00077EC6">
        <w:rPr>
          <w:sz w:val="20"/>
          <w:szCs w:val="20"/>
        </w:rPr>
        <w:t xml:space="preserve"> Cách 2. Gấp thành 3 phần đều nhau rồi dựng lên thành một hình lăng trụ tam giác đều có thể tích là </w:t>
      </w:r>
      <w:r w:rsidRPr="00077EC6">
        <w:rPr>
          <w:position w:val="-10"/>
          <w:sz w:val="20"/>
          <w:szCs w:val="20"/>
        </w:rPr>
        <w:object w:dxaOrig="240" w:dyaOrig="300">
          <v:shape id="_x0000_i1027" type="#_x0000_t75" style="width:12pt;height:15pt" o:ole="">
            <v:imagedata r:id="rId11" o:title=""/>
          </v:shape>
          <o:OLEObject Type="Embed" ProgID="Equation.DSMT4" ShapeID="_x0000_i1027" DrawAspect="Content" ObjectID="_1624863824" r:id="rId12"/>
        </w:object>
      </w:r>
      <w:r w:rsidRPr="00077EC6">
        <w:rPr>
          <w:sz w:val="20"/>
          <w:szCs w:val="20"/>
        </w:rPr>
        <w:t xml:space="preserve"> (Hình 2).</w:t>
      </w:r>
    </w:p>
    <w:p w:rsidR="00746E59" w:rsidRPr="00077EC6" w:rsidRDefault="00413009" w:rsidP="0031530C">
      <w:pPr>
        <w:tabs>
          <w:tab w:val="left" w:pos="360"/>
          <w:tab w:val="left" w:pos="1980"/>
          <w:tab w:val="left" w:pos="3960"/>
          <w:tab w:val="left" w:pos="5940"/>
        </w:tabs>
        <w:jc w:val="center"/>
        <w:rPr>
          <w:sz w:val="20"/>
          <w:szCs w:val="20"/>
        </w:rPr>
      </w:pPr>
      <w:r>
        <w:rPr>
          <w:noProof/>
          <w:sz w:val="20"/>
          <w:szCs w:val="20"/>
        </w:rPr>
        <mc:AlternateContent>
          <mc:Choice Requires="wpc">
            <w:drawing>
              <wp:inline distT="0" distB="0" distL="0" distR="0">
                <wp:extent cx="5029200" cy="1972310"/>
                <wp:effectExtent l="0" t="2540" r="0" b="0"/>
                <wp:docPr id="251" name="Canvas 2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 name="Line 252"/>
                        <wps:cNvCnPr/>
                        <wps:spPr bwMode="auto">
                          <a:xfrm>
                            <a:off x="70485" y="337185"/>
                            <a:ext cx="127508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27" name="Line 253"/>
                        <wps:cNvCnPr/>
                        <wps:spPr bwMode="auto">
                          <a:xfrm>
                            <a:off x="70485"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28" name="Line 254"/>
                        <wps:cNvCnPr/>
                        <wps:spPr bwMode="auto">
                          <a:xfrm>
                            <a:off x="1345565"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29" name="Line 255"/>
                        <wps:cNvCnPr/>
                        <wps:spPr bwMode="auto">
                          <a:xfrm flipH="1">
                            <a:off x="70485" y="1607185"/>
                            <a:ext cx="127508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30" name="Line 256"/>
                        <wps:cNvCnPr/>
                        <wps:spPr bwMode="auto">
                          <a:xfrm>
                            <a:off x="389255"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31" name="Line 257"/>
                        <wps:cNvCnPr/>
                        <wps:spPr bwMode="auto">
                          <a:xfrm>
                            <a:off x="708025"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32" name="Line 258"/>
                        <wps:cNvCnPr/>
                        <wps:spPr bwMode="auto">
                          <a:xfrm>
                            <a:off x="1026795"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33" name="Freeform 259"/>
                        <wps:cNvSpPr>
                          <a:spLocks noEditPoints="1"/>
                        </wps:cNvSpPr>
                        <wps:spPr bwMode="auto">
                          <a:xfrm>
                            <a:off x="1661795" y="1422400"/>
                            <a:ext cx="179705" cy="187325"/>
                          </a:xfrm>
                          <a:custGeom>
                            <a:avLst/>
                            <a:gdLst>
                              <a:gd name="T0" fmla="*/ 0 w 283"/>
                              <a:gd name="T1" fmla="*/ 288 h 295"/>
                              <a:gd name="T2" fmla="*/ 46 w 283"/>
                              <a:gd name="T3" fmla="*/ 240 h 295"/>
                              <a:gd name="T4" fmla="*/ 54 w 283"/>
                              <a:gd name="T5" fmla="*/ 247 h 295"/>
                              <a:gd name="T6" fmla="*/ 8 w 283"/>
                              <a:gd name="T7" fmla="*/ 295 h 295"/>
                              <a:gd name="T8" fmla="*/ 0 w 283"/>
                              <a:gd name="T9" fmla="*/ 288 h 295"/>
                              <a:gd name="T10" fmla="*/ 76 w 283"/>
                              <a:gd name="T11" fmla="*/ 207 h 295"/>
                              <a:gd name="T12" fmla="*/ 122 w 283"/>
                              <a:gd name="T13" fmla="*/ 160 h 295"/>
                              <a:gd name="T14" fmla="*/ 130 w 283"/>
                              <a:gd name="T15" fmla="*/ 167 h 295"/>
                              <a:gd name="T16" fmla="*/ 84 w 283"/>
                              <a:gd name="T17" fmla="*/ 215 h 295"/>
                              <a:gd name="T18" fmla="*/ 76 w 283"/>
                              <a:gd name="T19" fmla="*/ 207 h 295"/>
                              <a:gd name="T20" fmla="*/ 153 w 283"/>
                              <a:gd name="T21" fmla="*/ 128 h 295"/>
                              <a:gd name="T22" fmla="*/ 199 w 283"/>
                              <a:gd name="T23" fmla="*/ 79 h 295"/>
                              <a:gd name="T24" fmla="*/ 207 w 283"/>
                              <a:gd name="T25" fmla="*/ 87 h 295"/>
                              <a:gd name="T26" fmla="*/ 161 w 283"/>
                              <a:gd name="T27" fmla="*/ 135 h 295"/>
                              <a:gd name="T28" fmla="*/ 153 w 283"/>
                              <a:gd name="T29" fmla="*/ 128 h 295"/>
                              <a:gd name="T30" fmla="*/ 229 w 283"/>
                              <a:gd name="T31" fmla="*/ 48 h 295"/>
                              <a:gd name="T32" fmla="*/ 275 w 283"/>
                              <a:gd name="T33" fmla="*/ 0 h 295"/>
                              <a:gd name="T34" fmla="*/ 283 w 283"/>
                              <a:gd name="T35" fmla="*/ 7 h 295"/>
                              <a:gd name="T36" fmla="*/ 237 w 283"/>
                              <a:gd name="T37" fmla="*/ 55 h 295"/>
                              <a:gd name="T38" fmla="*/ 229 w 283"/>
                              <a:gd name="T39" fmla="*/ 4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3" h="295">
                                <a:moveTo>
                                  <a:pt x="0" y="288"/>
                                </a:moveTo>
                                <a:lnTo>
                                  <a:pt x="46" y="240"/>
                                </a:lnTo>
                                <a:lnTo>
                                  <a:pt x="54" y="247"/>
                                </a:lnTo>
                                <a:lnTo>
                                  <a:pt x="8" y="295"/>
                                </a:lnTo>
                                <a:lnTo>
                                  <a:pt x="0" y="288"/>
                                </a:lnTo>
                                <a:close/>
                                <a:moveTo>
                                  <a:pt x="76" y="207"/>
                                </a:moveTo>
                                <a:lnTo>
                                  <a:pt x="122" y="160"/>
                                </a:lnTo>
                                <a:lnTo>
                                  <a:pt x="130" y="167"/>
                                </a:lnTo>
                                <a:lnTo>
                                  <a:pt x="84" y="215"/>
                                </a:lnTo>
                                <a:lnTo>
                                  <a:pt x="76" y="207"/>
                                </a:lnTo>
                                <a:close/>
                                <a:moveTo>
                                  <a:pt x="153" y="128"/>
                                </a:moveTo>
                                <a:lnTo>
                                  <a:pt x="199" y="79"/>
                                </a:lnTo>
                                <a:lnTo>
                                  <a:pt x="207" y="87"/>
                                </a:lnTo>
                                <a:lnTo>
                                  <a:pt x="161" y="135"/>
                                </a:lnTo>
                                <a:lnTo>
                                  <a:pt x="153" y="128"/>
                                </a:lnTo>
                                <a:close/>
                                <a:moveTo>
                                  <a:pt x="229" y="48"/>
                                </a:moveTo>
                                <a:lnTo>
                                  <a:pt x="275" y="0"/>
                                </a:lnTo>
                                <a:lnTo>
                                  <a:pt x="283" y="7"/>
                                </a:lnTo>
                                <a:lnTo>
                                  <a:pt x="237" y="55"/>
                                </a:lnTo>
                                <a:lnTo>
                                  <a:pt x="229" y="4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534" name="Line 260"/>
                        <wps:cNvCnPr/>
                        <wps:spPr bwMode="auto">
                          <a:xfrm>
                            <a:off x="1664335"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35" name="Freeform 261"/>
                        <wps:cNvSpPr>
                          <a:spLocks noEditPoints="1"/>
                        </wps:cNvSpPr>
                        <wps:spPr bwMode="auto">
                          <a:xfrm>
                            <a:off x="1842135" y="147320"/>
                            <a:ext cx="6985" cy="1270635"/>
                          </a:xfrm>
                          <a:custGeom>
                            <a:avLst/>
                            <a:gdLst>
                              <a:gd name="T0" fmla="*/ 0 w 11"/>
                              <a:gd name="T1" fmla="*/ 1935 h 2001"/>
                              <a:gd name="T2" fmla="*/ 11 w 11"/>
                              <a:gd name="T3" fmla="*/ 2001 h 2001"/>
                              <a:gd name="T4" fmla="*/ 0 w 11"/>
                              <a:gd name="T5" fmla="*/ 1890 h 2001"/>
                              <a:gd name="T6" fmla="*/ 11 w 11"/>
                              <a:gd name="T7" fmla="*/ 1824 h 2001"/>
                              <a:gd name="T8" fmla="*/ 0 w 11"/>
                              <a:gd name="T9" fmla="*/ 1890 h 2001"/>
                              <a:gd name="T10" fmla="*/ 0 w 11"/>
                              <a:gd name="T11" fmla="*/ 1713 h 2001"/>
                              <a:gd name="T12" fmla="*/ 11 w 11"/>
                              <a:gd name="T13" fmla="*/ 1780 h 2001"/>
                              <a:gd name="T14" fmla="*/ 0 w 11"/>
                              <a:gd name="T15" fmla="*/ 1669 h 2001"/>
                              <a:gd name="T16" fmla="*/ 11 w 11"/>
                              <a:gd name="T17" fmla="*/ 1603 h 2001"/>
                              <a:gd name="T18" fmla="*/ 0 w 11"/>
                              <a:gd name="T19" fmla="*/ 1669 h 2001"/>
                              <a:gd name="T20" fmla="*/ 0 w 11"/>
                              <a:gd name="T21" fmla="*/ 1492 h 2001"/>
                              <a:gd name="T22" fmla="*/ 11 w 11"/>
                              <a:gd name="T23" fmla="*/ 1559 h 2001"/>
                              <a:gd name="T24" fmla="*/ 0 w 11"/>
                              <a:gd name="T25" fmla="*/ 1448 h 2001"/>
                              <a:gd name="T26" fmla="*/ 11 w 11"/>
                              <a:gd name="T27" fmla="*/ 1382 h 2001"/>
                              <a:gd name="T28" fmla="*/ 0 w 11"/>
                              <a:gd name="T29" fmla="*/ 1448 h 2001"/>
                              <a:gd name="T30" fmla="*/ 0 w 11"/>
                              <a:gd name="T31" fmla="*/ 1271 h 2001"/>
                              <a:gd name="T32" fmla="*/ 11 w 11"/>
                              <a:gd name="T33" fmla="*/ 1338 h 2001"/>
                              <a:gd name="T34" fmla="*/ 0 w 11"/>
                              <a:gd name="T35" fmla="*/ 1227 h 2001"/>
                              <a:gd name="T36" fmla="*/ 11 w 11"/>
                              <a:gd name="T37" fmla="*/ 1161 h 2001"/>
                              <a:gd name="T38" fmla="*/ 0 w 11"/>
                              <a:gd name="T39" fmla="*/ 1227 h 2001"/>
                              <a:gd name="T40" fmla="*/ 0 w 11"/>
                              <a:gd name="T41" fmla="*/ 1050 h 2001"/>
                              <a:gd name="T42" fmla="*/ 11 w 11"/>
                              <a:gd name="T43" fmla="*/ 1117 h 2001"/>
                              <a:gd name="T44" fmla="*/ 0 w 11"/>
                              <a:gd name="T45" fmla="*/ 1006 h 2001"/>
                              <a:gd name="T46" fmla="*/ 11 w 11"/>
                              <a:gd name="T47" fmla="*/ 940 h 2001"/>
                              <a:gd name="T48" fmla="*/ 0 w 11"/>
                              <a:gd name="T49" fmla="*/ 1006 h 2001"/>
                              <a:gd name="T50" fmla="*/ 0 w 11"/>
                              <a:gd name="T51" fmla="*/ 829 h 2001"/>
                              <a:gd name="T52" fmla="*/ 11 w 11"/>
                              <a:gd name="T53" fmla="*/ 895 h 2001"/>
                              <a:gd name="T54" fmla="*/ 0 w 11"/>
                              <a:gd name="T55" fmla="*/ 785 h 2001"/>
                              <a:gd name="T56" fmla="*/ 11 w 11"/>
                              <a:gd name="T57" fmla="*/ 719 h 2001"/>
                              <a:gd name="T58" fmla="*/ 0 w 11"/>
                              <a:gd name="T59" fmla="*/ 785 h 2001"/>
                              <a:gd name="T60" fmla="*/ 0 w 11"/>
                              <a:gd name="T61" fmla="*/ 608 h 2001"/>
                              <a:gd name="T62" fmla="*/ 11 w 11"/>
                              <a:gd name="T63" fmla="*/ 674 h 2001"/>
                              <a:gd name="T64" fmla="*/ 0 w 11"/>
                              <a:gd name="T65" fmla="*/ 564 h 2001"/>
                              <a:gd name="T66" fmla="*/ 11 w 11"/>
                              <a:gd name="T67" fmla="*/ 498 h 2001"/>
                              <a:gd name="T68" fmla="*/ 0 w 11"/>
                              <a:gd name="T69" fmla="*/ 564 h 2001"/>
                              <a:gd name="T70" fmla="*/ 0 w 11"/>
                              <a:gd name="T71" fmla="*/ 387 h 2001"/>
                              <a:gd name="T72" fmla="*/ 11 w 11"/>
                              <a:gd name="T73" fmla="*/ 453 h 2001"/>
                              <a:gd name="T74" fmla="*/ 0 w 11"/>
                              <a:gd name="T75" fmla="*/ 343 h 2001"/>
                              <a:gd name="T76" fmla="*/ 11 w 11"/>
                              <a:gd name="T77" fmla="*/ 276 h 2001"/>
                              <a:gd name="T78" fmla="*/ 0 w 11"/>
                              <a:gd name="T79" fmla="*/ 343 h 2001"/>
                              <a:gd name="T80" fmla="*/ 0 w 11"/>
                              <a:gd name="T81" fmla="*/ 166 h 2001"/>
                              <a:gd name="T82" fmla="*/ 11 w 11"/>
                              <a:gd name="T83" fmla="*/ 232 h 2001"/>
                              <a:gd name="T84" fmla="*/ 0 w 11"/>
                              <a:gd name="T85" fmla="*/ 122 h 2001"/>
                              <a:gd name="T86" fmla="*/ 11 w 11"/>
                              <a:gd name="T87" fmla="*/ 55 h 2001"/>
                              <a:gd name="T88" fmla="*/ 0 w 11"/>
                              <a:gd name="T89" fmla="*/ 122 h 2001"/>
                              <a:gd name="T90" fmla="*/ 0 w 11"/>
                              <a:gd name="T91" fmla="*/ 0 h 2001"/>
                              <a:gd name="T92" fmla="*/ 11 w 11"/>
                              <a:gd name="T93" fmla="*/ 11 h 20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 h="2001">
                                <a:moveTo>
                                  <a:pt x="0" y="2001"/>
                                </a:moveTo>
                                <a:lnTo>
                                  <a:pt x="0" y="1935"/>
                                </a:lnTo>
                                <a:lnTo>
                                  <a:pt x="11" y="1935"/>
                                </a:lnTo>
                                <a:lnTo>
                                  <a:pt x="11" y="2001"/>
                                </a:lnTo>
                                <a:lnTo>
                                  <a:pt x="0" y="2001"/>
                                </a:lnTo>
                                <a:close/>
                                <a:moveTo>
                                  <a:pt x="0" y="1890"/>
                                </a:moveTo>
                                <a:lnTo>
                                  <a:pt x="0" y="1824"/>
                                </a:lnTo>
                                <a:lnTo>
                                  <a:pt x="11" y="1824"/>
                                </a:lnTo>
                                <a:lnTo>
                                  <a:pt x="11" y="1890"/>
                                </a:lnTo>
                                <a:lnTo>
                                  <a:pt x="0" y="1890"/>
                                </a:lnTo>
                                <a:close/>
                                <a:moveTo>
                                  <a:pt x="0" y="1780"/>
                                </a:moveTo>
                                <a:lnTo>
                                  <a:pt x="0" y="1713"/>
                                </a:lnTo>
                                <a:lnTo>
                                  <a:pt x="11" y="1713"/>
                                </a:lnTo>
                                <a:lnTo>
                                  <a:pt x="11" y="1780"/>
                                </a:lnTo>
                                <a:lnTo>
                                  <a:pt x="0" y="1780"/>
                                </a:lnTo>
                                <a:close/>
                                <a:moveTo>
                                  <a:pt x="0" y="1669"/>
                                </a:moveTo>
                                <a:lnTo>
                                  <a:pt x="0" y="1603"/>
                                </a:lnTo>
                                <a:lnTo>
                                  <a:pt x="11" y="1603"/>
                                </a:lnTo>
                                <a:lnTo>
                                  <a:pt x="11" y="1669"/>
                                </a:lnTo>
                                <a:lnTo>
                                  <a:pt x="0" y="1669"/>
                                </a:lnTo>
                                <a:close/>
                                <a:moveTo>
                                  <a:pt x="0" y="1559"/>
                                </a:moveTo>
                                <a:lnTo>
                                  <a:pt x="0" y="1492"/>
                                </a:lnTo>
                                <a:lnTo>
                                  <a:pt x="11" y="1492"/>
                                </a:lnTo>
                                <a:lnTo>
                                  <a:pt x="11" y="1559"/>
                                </a:lnTo>
                                <a:lnTo>
                                  <a:pt x="0" y="1559"/>
                                </a:lnTo>
                                <a:close/>
                                <a:moveTo>
                                  <a:pt x="0" y="1448"/>
                                </a:moveTo>
                                <a:lnTo>
                                  <a:pt x="0" y="1382"/>
                                </a:lnTo>
                                <a:lnTo>
                                  <a:pt x="11" y="1382"/>
                                </a:lnTo>
                                <a:lnTo>
                                  <a:pt x="11" y="1448"/>
                                </a:lnTo>
                                <a:lnTo>
                                  <a:pt x="0" y="1448"/>
                                </a:lnTo>
                                <a:close/>
                                <a:moveTo>
                                  <a:pt x="0" y="1338"/>
                                </a:moveTo>
                                <a:lnTo>
                                  <a:pt x="0" y="1271"/>
                                </a:lnTo>
                                <a:lnTo>
                                  <a:pt x="11" y="1271"/>
                                </a:lnTo>
                                <a:lnTo>
                                  <a:pt x="11" y="1338"/>
                                </a:lnTo>
                                <a:lnTo>
                                  <a:pt x="0" y="1338"/>
                                </a:lnTo>
                                <a:close/>
                                <a:moveTo>
                                  <a:pt x="0" y="1227"/>
                                </a:moveTo>
                                <a:lnTo>
                                  <a:pt x="0" y="1161"/>
                                </a:lnTo>
                                <a:lnTo>
                                  <a:pt x="11" y="1161"/>
                                </a:lnTo>
                                <a:lnTo>
                                  <a:pt x="11" y="1227"/>
                                </a:lnTo>
                                <a:lnTo>
                                  <a:pt x="0" y="1227"/>
                                </a:lnTo>
                                <a:close/>
                                <a:moveTo>
                                  <a:pt x="0" y="1117"/>
                                </a:moveTo>
                                <a:lnTo>
                                  <a:pt x="0" y="1050"/>
                                </a:lnTo>
                                <a:lnTo>
                                  <a:pt x="11" y="1050"/>
                                </a:lnTo>
                                <a:lnTo>
                                  <a:pt x="11" y="1117"/>
                                </a:lnTo>
                                <a:lnTo>
                                  <a:pt x="0" y="1117"/>
                                </a:lnTo>
                                <a:close/>
                                <a:moveTo>
                                  <a:pt x="0" y="1006"/>
                                </a:moveTo>
                                <a:lnTo>
                                  <a:pt x="0" y="940"/>
                                </a:lnTo>
                                <a:lnTo>
                                  <a:pt x="11" y="940"/>
                                </a:lnTo>
                                <a:lnTo>
                                  <a:pt x="11" y="1006"/>
                                </a:lnTo>
                                <a:lnTo>
                                  <a:pt x="0" y="1006"/>
                                </a:lnTo>
                                <a:close/>
                                <a:moveTo>
                                  <a:pt x="0" y="895"/>
                                </a:moveTo>
                                <a:lnTo>
                                  <a:pt x="0" y="829"/>
                                </a:lnTo>
                                <a:lnTo>
                                  <a:pt x="11" y="829"/>
                                </a:lnTo>
                                <a:lnTo>
                                  <a:pt x="11" y="895"/>
                                </a:lnTo>
                                <a:lnTo>
                                  <a:pt x="0" y="895"/>
                                </a:lnTo>
                                <a:close/>
                                <a:moveTo>
                                  <a:pt x="0" y="785"/>
                                </a:moveTo>
                                <a:lnTo>
                                  <a:pt x="0" y="719"/>
                                </a:lnTo>
                                <a:lnTo>
                                  <a:pt x="11" y="719"/>
                                </a:lnTo>
                                <a:lnTo>
                                  <a:pt x="11" y="785"/>
                                </a:lnTo>
                                <a:lnTo>
                                  <a:pt x="0" y="785"/>
                                </a:lnTo>
                                <a:close/>
                                <a:moveTo>
                                  <a:pt x="0" y="674"/>
                                </a:moveTo>
                                <a:lnTo>
                                  <a:pt x="0" y="608"/>
                                </a:lnTo>
                                <a:lnTo>
                                  <a:pt x="11" y="608"/>
                                </a:lnTo>
                                <a:lnTo>
                                  <a:pt x="11" y="674"/>
                                </a:lnTo>
                                <a:lnTo>
                                  <a:pt x="0" y="674"/>
                                </a:lnTo>
                                <a:close/>
                                <a:moveTo>
                                  <a:pt x="0" y="564"/>
                                </a:moveTo>
                                <a:lnTo>
                                  <a:pt x="0" y="498"/>
                                </a:lnTo>
                                <a:lnTo>
                                  <a:pt x="11" y="498"/>
                                </a:lnTo>
                                <a:lnTo>
                                  <a:pt x="11" y="564"/>
                                </a:lnTo>
                                <a:lnTo>
                                  <a:pt x="0" y="564"/>
                                </a:lnTo>
                                <a:close/>
                                <a:moveTo>
                                  <a:pt x="0" y="453"/>
                                </a:moveTo>
                                <a:lnTo>
                                  <a:pt x="0" y="387"/>
                                </a:lnTo>
                                <a:lnTo>
                                  <a:pt x="11" y="387"/>
                                </a:lnTo>
                                <a:lnTo>
                                  <a:pt x="11" y="453"/>
                                </a:lnTo>
                                <a:lnTo>
                                  <a:pt x="0" y="453"/>
                                </a:lnTo>
                                <a:close/>
                                <a:moveTo>
                                  <a:pt x="0" y="343"/>
                                </a:moveTo>
                                <a:lnTo>
                                  <a:pt x="0" y="276"/>
                                </a:lnTo>
                                <a:lnTo>
                                  <a:pt x="11" y="276"/>
                                </a:lnTo>
                                <a:lnTo>
                                  <a:pt x="11" y="343"/>
                                </a:lnTo>
                                <a:lnTo>
                                  <a:pt x="0" y="343"/>
                                </a:lnTo>
                                <a:close/>
                                <a:moveTo>
                                  <a:pt x="0" y="232"/>
                                </a:moveTo>
                                <a:lnTo>
                                  <a:pt x="0" y="166"/>
                                </a:lnTo>
                                <a:lnTo>
                                  <a:pt x="11" y="166"/>
                                </a:lnTo>
                                <a:lnTo>
                                  <a:pt x="11" y="232"/>
                                </a:lnTo>
                                <a:lnTo>
                                  <a:pt x="0" y="232"/>
                                </a:lnTo>
                                <a:close/>
                                <a:moveTo>
                                  <a:pt x="0" y="122"/>
                                </a:moveTo>
                                <a:lnTo>
                                  <a:pt x="0" y="55"/>
                                </a:lnTo>
                                <a:lnTo>
                                  <a:pt x="11" y="55"/>
                                </a:lnTo>
                                <a:lnTo>
                                  <a:pt x="11" y="122"/>
                                </a:lnTo>
                                <a:lnTo>
                                  <a:pt x="0" y="122"/>
                                </a:lnTo>
                                <a:close/>
                                <a:moveTo>
                                  <a:pt x="0" y="11"/>
                                </a:moveTo>
                                <a:lnTo>
                                  <a:pt x="0" y="0"/>
                                </a:lnTo>
                                <a:lnTo>
                                  <a:pt x="11" y="0"/>
                                </a:lnTo>
                                <a:lnTo>
                                  <a:pt x="11" y="11"/>
                                </a:lnTo>
                                <a:lnTo>
                                  <a:pt x="0" y="1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537" name="Line 262"/>
                        <wps:cNvCnPr/>
                        <wps:spPr bwMode="auto">
                          <a:xfrm>
                            <a:off x="1845310" y="147320"/>
                            <a:ext cx="31877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38" name="Line 263"/>
                        <wps:cNvCnPr/>
                        <wps:spPr bwMode="auto">
                          <a:xfrm>
                            <a:off x="2164080" y="147320"/>
                            <a:ext cx="635" cy="1270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39" name="Line 264"/>
                        <wps:cNvCnPr/>
                        <wps:spPr bwMode="auto">
                          <a:xfrm>
                            <a:off x="1983105"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0" name="Line 265"/>
                        <wps:cNvCnPr/>
                        <wps:spPr bwMode="auto">
                          <a:xfrm flipV="1">
                            <a:off x="1983105" y="1417955"/>
                            <a:ext cx="180975" cy="1892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1" name="Line 266"/>
                        <wps:cNvCnPr/>
                        <wps:spPr bwMode="auto">
                          <a:xfrm flipV="1">
                            <a:off x="1983105" y="147320"/>
                            <a:ext cx="180975" cy="1898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2" name="Line 267"/>
                        <wps:cNvCnPr/>
                        <wps:spPr bwMode="auto">
                          <a:xfrm flipH="1">
                            <a:off x="1664335" y="147320"/>
                            <a:ext cx="180975" cy="1898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3" name="Line 268"/>
                        <wps:cNvCnPr/>
                        <wps:spPr bwMode="auto">
                          <a:xfrm>
                            <a:off x="1664335" y="337185"/>
                            <a:ext cx="31877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80" name="Line 269"/>
                        <wps:cNvCnPr/>
                        <wps:spPr bwMode="auto">
                          <a:xfrm>
                            <a:off x="1664335" y="1607185"/>
                            <a:ext cx="31877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81" name="Freeform 270"/>
                        <wps:cNvSpPr>
                          <a:spLocks noEditPoints="1"/>
                        </wps:cNvSpPr>
                        <wps:spPr bwMode="auto">
                          <a:xfrm>
                            <a:off x="1845310" y="1414145"/>
                            <a:ext cx="318770" cy="6985"/>
                          </a:xfrm>
                          <a:custGeom>
                            <a:avLst/>
                            <a:gdLst>
                              <a:gd name="T0" fmla="*/ 0 w 502"/>
                              <a:gd name="T1" fmla="*/ 0 h 11"/>
                              <a:gd name="T2" fmla="*/ 67 w 502"/>
                              <a:gd name="T3" fmla="*/ 0 h 11"/>
                              <a:gd name="T4" fmla="*/ 67 w 502"/>
                              <a:gd name="T5" fmla="*/ 11 h 11"/>
                              <a:gd name="T6" fmla="*/ 0 w 502"/>
                              <a:gd name="T7" fmla="*/ 11 h 11"/>
                              <a:gd name="T8" fmla="*/ 0 w 502"/>
                              <a:gd name="T9" fmla="*/ 0 h 11"/>
                              <a:gd name="T10" fmla="*/ 111 w 502"/>
                              <a:gd name="T11" fmla="*/ 0 h 11"/>
                              <a:gd name="T12" fmla="*/ 178 w 502"/>
                              <a:gd name="T13" fmla="*/ 0 h 11"/>
                              <a:gd name="T14" fmla="*/ 178 w 502"/>
                              <a:gd name="T15" fmla="*/ 11 h 11"/>
                              <a:gd name="T16" fmla="*/ 111 w 502"/>
                              <a:gd name="T17" fmla="*/ 11 h 11"/>
                              <a:gd name="T18" fmla="*/ 111 w 502"/>
                              <a:gd name="T19" fmla="*/ 0 h 11"/>
                              <a:gd name="T20" fmla="*/ 222 w 502"/>
                              <a:gd name="T21" fmla="*/ 0 h 11"/>
                              <a:gd name="T22" fmla="*/ 289 w 502"/>
                              <a:gd name="T23" fmla="*/ 0 h 11"/>
                              <a:gd name="T24" fmla="*/ 289 w 502"/>
                              <a:gd name="T25" fmla="*/ 11 h 11"/>
                              <a:gd name="T26" fmla="*/ 222 w 502"/>
                              <a:gd name="T27" fmla="*/ 11 h 11"/>
                              <a:gd name="T28" fmla="*/ 222 w 502"/>
                              <a:gd name="T29" fmla="*/ 0 h 11"/>
                              <a:gd name="T30" fmla="*/ 333 w 502"/>
                              <a:gd name="T31" fmla="*/ 0 h 11"/>
                              <a:gd name="T32" fmla="*/ 400 w 502"/>
                              <a:gd name="T33" fmla="*/ 0 h 11"/>
                              <a:gd name="T34" fmla="*/ 400 w 502"/>
                              <a:gd name="T35" fmla="*/ 11 h 11"/>
                              <a:gd name="T36" fmla="*/ 333 w 502"/>
                              <a:gd name="T37" fmla="*/ 11 h 11"/>
                              <a:gd name="T38" fmla="*/ 333 w 502"/>
                              <a:gd name="T39" fmla="*/ 0 h 11"/>
                              <a:gd name="T40" fmla="*/ 444 w 502"/>
                              <a:gd name="T41" fmla="*/ 0 h 11"/>
                              <a:gd name="T42" fmla="*/ 502 w 502"/>
                              <a:gd name="T43" fmla="*/ 0 h 11"/>
                              <a:gd name="T44" fmla="*/ 502 w 502"/>
                              <a:gd name="T45" fmla="*/ 11 h 11"/>
                              <a:gd name="T46" fmla="*/ 444 w 502"/>
                              <a:gd name="T47" fmla="*/ 11 h 11"/>
                              <a:gd name="T48" fmla="*/ 444 w 502"/>
                              <a:gd name="T4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02" h="11">
                                <a:moveTo>
                                  <a:pt x="0" y="0"/>
                                </a:moveTo>
                                <a:lnTo>
                                  <a:pt x="67" y="0"/>
                                </a:lnTo>
                                <a:lnTo>
                                  <a:pt x="67" y="11"/>
                                </a:lnTo>
                                <a:lnTo>
                                  <a:pt x="0" y="11"/>
                                </a:lnTo>
                                <a:lnTo>
                                  <a:pt x="0" y="0"/>
                                </a:lnTo>
                                <a:close/>
                                <a:moveTo>
                                  <a:pt x="111" y="0"/>
                                </a:moveTo>
                                <a:lnTo>
                                  <a:pt x="178" y="0"/>
                                </a:lnTo>
                                <a:lnTo>
                                  <a:pt x="178" y="11"/>
                                </a:lnTo>
                                <a:lnTo>
                                  <a:pt x="111" y="11"/>
                                </a:lnTo>
                                <a:lnTo>
                                  <a:pt x="111" y="0"/>
                                </a:lnTo>
                                <a:close/>
                                <a:moveTo>
                                  <a:pt x="222" y="0"/>
                                </a:moveTo>
                                <a:lnTo>
                                  <a:pt x="289" y="0"/>
                                </a:lnTo>
                                <a:lnTo>
                                  <a:pt x="289" y="11"/>
                                </a:lnTo>
                                <a:lnTo>
                                  <a:pt x="222" y="11"/>
                                </a:lnTo>
                                <a:lnTo>
                                  <a:pt x="222" y="0"/>
                                </a:lnTo>
                                <a:close/>
                                <a:moveTo>
                                  <a:pt x="333" y="0"/>
                                </a:moveTo>
                                <a:lnTo>
                                  <a:pt x="400" y="0"/>
                                </a:lnTo>
                                <a:lnTo>
                                  <a:pt x="400" y="11"/>
                                </a:lnTo>
                                <a:lnTo>
                                  <a:pt x="333" y="11"/>
                                </a:lnTo>
                                <a:lnTo>
                                  <a:pt x="333" y="0"/>
                                </a:lnTo>
                                <a:close/>
                                <a:moveTo>
                                  <a:pt x="444" y="0"/>
                                </a:moveTo>
                                <a:lnTo>
                                  <a:pt x="502" y="0"/>
                                </a:lnTo>
                                <a:lnTo>
                                  <a:pt x="502" y="11"/>
                                </a:lnTo>
                                <a:lnTo>
                                  <a:pt x="444" y="11"/>
                                </a:lnTo>
                                <a:lnTo>
                                  <a:pt x="44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482" name="Line 271"/>
                        <wps:cNvCnPr/>
                        <wps:spPr bwMode="auto">
                          <a:xfrm>
                            <a:off x="2831465" y="337185"/>
                            <a:ext cx="127508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83" name="Line 272"/>
                        <wps:cNvCnPr/>
                        <wps:spPr bwMode="auto">
                          <a:xfrm>
                            <a:off x="2831465"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84" name="Line 273"/>
                        <wps:cNvCnPr/>
                        <wps:spPr bwMode="auto">
                          <a:xfrm>
                            <a:off x="4106545"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85" name="Line 274"/>
                        <wps:cNvCnPr/>
                        <wps:spPr bwMode="auto">
                          <a:xfrm flipH="1">
                            <a:off x="2831465" y="1607185"/>
                            <a:ext cx="127508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86" name="Line 275"/>
                        <wps:cNvCnPr/>
                        <wps:spPr bwMode="auto">
                          <a:xfrm>
                            <a:off x="3256280"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87" name="Line 276"/>
                        <wps:cNvCnPr/>
                        <wps:spPr bwMode="auto">
                          <a:xfrm>
                            <a:off x="3681730"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88" name="Freeform 277"/>
                        <wps:cNvSpPr>
                          <a:spLocks noEditPoints="1"/>
                        </wps:cNvSpPr>
                        <wps:spPr bwMode="auto">
                          <a:xfrm>
                            <a:off x="4528820" y="1338580"/>
                            <a:ext cx="256540" cy="271145"/>
                          </a:xfrm>
                          <a:custGeom>
                            <a:avLst/>
                            <a:gdLst>
                              <a:gd name="T0" fmla="*/ 0 w 404"/>
                              <a:gd name="T1" fmla="*/ 420 h 427"/>
                              <a:gd name="T2" fmla="*/ 46 w 404"/>
                              <a:gd name="T3" fmla="*/ 372 h 427"/>
                              <a:gd name="T4" fmla="*/ 54 w 404"/>
                              <a:gd name="T5" fmla="*/ 379 h 427"/>
                              <a:gd name="T6" fmla="*/ 8 w 404"/>
                              <a:gd name="T7" fmla="*/ 427 h 427"/>
                              <a:gd name="T8" fmla="*/ 0 w 404"/>
                              <a:gd name="T9" fmla="*/ 420 h 427"/>
                              <a:gd name="T10" fmla="*/ 76 w 404"/>
                              <a:gd name="T11" fmla="*/ 339 h 427"/>
                              <a:gd name="T12" fmla="*/ 122 w 404"/>
                              <a:gd name="T13" fmla="*/ 291 h 427"/>
                              <a:gd name="T14" fmla="*/ 130 w 404"/>
                              <a:gd name="T15" fmla="*/ 298 h 427"/>
                              <a:gd name="T16" fmla="*/ 84 w 404"/>
                              <a:gd name="T17" fmla="*/ 347 h 427"/>
                              <a:gd name="T18" fmla="*/ 76 w 404"/>
                              <a:gd name="T19" fmla="*/ 339 h 427"/>
                              <a:gd name="T20" fmla="*/ 152 w 404"/>
                              <a:gd name="T21" fmla="*/ 258 h 427"/>
                              <a:gd name="T22" fmla="*/ 198 w 404"/>
                              <a:gd name="T23" fmla="*/ 210 h 427"/>
                              <a:gd name="T24" fmla="*/ 206 w 404"/>
                              <a:gd name="T25" fmla="*/ 218 h 427"/>
                              <a:gd name="T26" fmla="*/ 160 w 404"/>
                              <a:gd name="T27" fmla="*/ 266 h 427"/>
                              <a:gd name="T28" fmla="*/ 152 w 404"/>
                              <a:gd name="T29" fmla="*/ 258 h 427"/>
                              <a:gd name="T30" fmla="*/ 228 w 404"/>
                              <a:gd name="T31" fmla="*/ 178 h 427"/>
                              <a:gd name="T32" fmla="*/ 274 w 404"/>
                              <a:gd name="T33" fmla="*/ 130 h 427"/>
                              <a:gd name="T34" fmla="*/ 282 w 404"/>
                              <a:gd name="T35" fmla="*/ 137 h 427"/>
                              <a:gd name="T36" fmla="*/ 236 w 404"/>
                              <a:gd name="T37" fmla="*/ 185 h 427"/>
                              <a:gd name="T38" fmla="*/ 228 w 404"/>
                              <a:gd name="T39" fmla="*/ 178 h 427"/>
                              <a:gd name="T40" fmla="*/ 304 w 404"/>
                              <a:gd name="T41" fmla="*/ 97 h 427"/>
                              <a:gd name="T42" fmla="*/ 350 w 404"/>
                              <a:gd name="T43" fmla="*/ 49 h 427"/>
                              <a:gd name="T44" fmla="*/ 358 w 404"/>
                              <a:gd name="T45" fmla="*/ 57 h 427"/>
                              <a:gd name="T46" fmla="*/ 312 w 404"/>
                              <a:gd name="T47" fmla="*/ 105 h 427"/>
                              <a:gd name="T48" fmla="*/ 304 w 404"/>
                              <a:gd name="T49" fmla="*/ 97 h 427"/>
                              <a:gd name="T50" fmla="*/ 380 w 404"/>
                              <a:gd name="T51" fmla="*/ 17 h 427"/>
                              <a:gd name="T52" fmla="*/ 396 w 404"/>
                              <a:gd name="T53" fmla="*/ 0 h 427"/>
                              <a:gd name="T54" fmla="*/ 404 w 404"/>
                              <a:gd name="T55" fmla="*/ 7 h 427"/>
                              <a:gd name="T56" fmla="*/ 388 w 404"/>
                              <a:gd name="T57" fmla="*/ 24 h 427"/>
                              <a:gd name="T58" fmla="*/ 380 w 404"/>
                              <a:gd name="T59" fmla="*/ 17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04" h="427">
                                <a:moveTo>
                                  <a:pt x="0" y="420"/>
                                </a:moveTo>
                                <a:lnTo>
                                  <a:pt x="46" y="372"/>
                                </a:lnTo>
                                <a:lnTo>
                                  <a:pt x="54" y="379"/>
                                </a:lnTo>
                                <a:lnTo>
                                  <a:pt x="8" y="427"/>
                                </a:lnTo>
                                <a:lnTo>
                                  <a:pt x="0" y="420"/>
                                </a:lnTo>
                                <a:close/>
                                <a:moveTo>
                                  <a:pt x="76" y="339"/>
                                </a:moveTo>
                                <a:lnTo>
                                  <a:pt x="122" y="291"/>
                                </a:lnTo>
                                <a:lnTo>
                                  <a:pt x="130" y="298"/>
                                </a:lnTo>
                                <a:lnTo>
                                  <a:pt x="84" y="347"/>
                                </a:lnTo>
                                <a:lnTo>
                                  <a:pt x="76" y="339"/>
                                </a:lnTo>
                                <a:close/>
                                <a:moveTo>
                                  <a:pt x="152" y="258"/>
                                </a:moveTo>
                                <a:lnTo>
                                  <a:pt x="198" y="210"/>
                                </a:lnTo>
                                <a:lnTo>
                                  <a:pt x="206" y="218"/>
                                </a:lnTo>
                                <a:lnTo>
                                  <a:pt x="160" y="266"/>
                                </a:lnTo>
                                <a:lnTo>
                                  <a:pt x="152" y="258"/>
                                </a:lnTo>
                                <a:close/>
                                <a:moveTo>
                                  <a:pt x="228" y="178"/>
                                </a:moveTo>
                                <a:lnTo>
                                  <a:pt x="274" y="130"/>
                                </a:lnTo>
                                <a:lnTo>
                                  <a:pt x="282" y="137"/>
                                </a:lnTo>
                                <a:lnTo>
                                  <a:pt x="236" y="185"/>
                                </a:lnTo>
                                <a:lnTo>
                                  <a:pt x="228" y="178"/>
                                </a:lnTo>
                                <a:close/>
                                <a:moveTo>
                                  <a:pt x="304" y="97"/>
                                </a:moveTo>
                                <a:lnTo>
                                  <a:pt x="350" y="49"/>
                                </a:lnTo>
                                <a:lnTo>
                                  <a:pt x="358" y="57"/>
                                </a:lnTo>
                                <a:lnTo>
                                  <a:pt x="312" y="105"/>
                                </a:lnTo>
                                <a:lnTo>
                                  <a:pt x="304" y="97"/>
                                </a:lnTo>
                                <a:close/>
                                <a:moveTo>
                                  <a:pt x="380" y="17"/>
                                </a:moveTo>
                                <a:lnTo>
                                  <a:pt x="396" y="0"/>
                                </a:lnTo>
                                <a:lnTo>
                                  <a:pt x="404" y="7"/>
                                </a:lnTo>
                                <a:lnTo>
                                  <a:pt x="388" y="24"/>
                                </a:lnTo>
                                <a:lnTo>
                                  <a:pt x="380" y="1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489" name="Freeform 278"/>
                        <wps:cNvSpPr>
                          <a:spLocks noEditPoints="1"/>
                        </wps:cNvSpPr>
                        <wps:spPr bwMode="auto">
                          <a:xfrm>
                            <a:off x="4779645" y="1339215"/>
                            <a:ext cx="179705" cy="269875"/>
                          </a:xfrm>
                          <a:custGeom>
                            <a:avLst/>
                            <a:gdLst>
                              <a:gd name="T0" fmla="*/ 10 w 283"/>
                              <a:gd name="T1" fmla="*/ 0 h 425"/>
                              <a:gd name="T2" fmla="*/ 46 w 283"/>
                              <a:gd name="T3" fmla="*/ 55 h 425"/>
                              <a:gd name="T4" fmla="*/ 37 w 283"/>
                              <a:gd name="T5" fmla="*/ 61 h 425"/>
                              <a:gd name="T6" fmla="*/ 0 w 283"/>
                              <a:gd name="T7" fmla="*/ 5 h 425"/>
                              <a:gd name="T8" fmla="*/ 10 w 283"/>
                              <a:gd name="T9" fmla="*/ 0 h 425"/>
                              <a:gd name="T10" fmla="*/ 70 w 283"/>
                              <a:gd name="T11" fmla="*/ 92 h 425"/>
                              <a:gd name="T12" fmla="*/ 106 w 283"/>
                              <a:gd name="T13" fmla="*/ 148 h 425"/>
                              <a:gd name="T14" fmla="*/ 97 w 283"/>
                              <a:gd name="T15" fmla="*/ 154 h 425"/>
                              <a:gd name="T16" fmla="*/ 61 w 283"/>
                              <a:gd name="T17" fmla="*/ 98 h 425"/>
                              <a:gd name="T18" fmla="*/ 70 w 283"/>
                              <a:gd name="T19" fmla="*/ 92 h 425"/>
                              <a:gd name="T20" fmla="*/ 130 w 283"/>
                              <a:gd name="T21" fmla="*/ 185 h 425"/>
                              <a:gd name="T22" fmla="*/ 167 w 283"/>
                              <a:gd name="T23" fmla="*/ 241 h 425"/>
                              <a:gd name="T24" fmla="*/ 157 w 283"/>
                              <a:gd name="T25" fmla="*/ 246 h 425"/>
                              <a:gd name="T26" fmla="*/ 121 w 283"/>
                              <a:gd name="T27" fmla="*/ 191 h 425"/>
                              <a:gd name="T28" fmla="*/ 130 w 283"/>
                              <a:gd name="T29" fmla="*/ 185 h 425"/>
                              <a:gd name="T30" fmla="*/ 191 w 283"/>
                              <a:gd name="T31" fmla="*/ 278 h 425"/>
                              <a:gd name="T32" fmla="*/ 227 w 283"/>
                              <a:gd name="T33" fmla="*/ 333 h 425"/>
                              <a:gd name="T34" fmla="*/ 218 w 283"/>
                              <a:gd name="T35" fmla="*/ 339 h 425"/>
                              <a:gd name="T36" fmla="*/ 181 w 283"/>
                              <a:gd name="T37" fmla="*/ 283 h 425"/>
                              <a:gd name="T38" fmla="*/ 191 w 283"/>
                              <a:gd name="T39" fmla="*/ 278 h 425"/>
                              <a:gd name="T40" fmla="*/ 251 w 283"/>
                              <a:gd name="T41" fmla="*/ 370 h 425"/>
                              <a:gd name="T42" fmla="*/ 283 w 283"/>
                              <a:gd name="T43" fmla="*/ 420 h 425"/>
                              <a:gd name="T44" fmla="*/ 274 w 283"/>
                              <a:gd name="T45" fmla="*/ 425 h 425"/>
                              <a:gd name="T46" fmla="*/ 242 w 283"/>
                              <a:gd name="T47" fmla="*/ 376 h 425"/>
                              <a:gd name="T48" fmla="*/ 251 w 283"/>
                              <a:gd name="T49" fmla="*/ 370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3" h="425">
                                <a:moveTo>
                                  <a:pt x="10" y="0"/>
                                </a:moveTo>
                                <a:lnTo>
                                  <a:pt x="46" y="55"/>
                                </a:lnTo>
                                <a:lnTo>
                                  <a:pt x="37" y="61"/>
                                </a:lnTo>
                                <a:lnTo>
                                  <a:pt x="0" y="5"/>
                                </a:lnTo>
                                <a:lnTo>
                                  <a:pt x="10" y="0"/>
                                </a:lnTo>
                                <a:close/>
                                <a:moveTo>
                                  <a:pt x="70" y="92"/>
                                </a:moveTo>
                                <a:lnTo>
                                  <a:pt x="106" y="148"/>
                                </a:lnTo>
                                <a:lnTo>
                                  <a:pt x="97" y="154"/>
                                </a:lnTo>
                                <a:lnTo>
                                  <a:pt x="61" y="98"/>
                                </a:lnTo>
                                <a:lnTo>
                                  <a:pt x="70" y="92"/>
                                </a:lnTo>
                                <a:close/>
                                <a:moveTo>
                                  <a:pt x="130" y="185"/>
                                </a:moveTo>
                                <a:lnTo>
                                  <a:pt x="167" y="241"/>
                                </a:lnTo>
                                <a:lnTo>
                                  <a:pt x="157" y="246"/>
                                </a:lnTo>
                                <a:lnTo>
                                  <a:pt x="121" y="191"/>
                                </a:lnTo>
                                <a:lnTo>
                                  <a:pt x="130" y="185"/>
                                </a:lnTo>
                                <a:close/>
                                <a:moveTo>
                                  <a:pt x="191" y="278"/>
                                </a:moveTo>
                                <a:lnTo>
                                  <a:pt x="227" y="333"/>
                                </a:lnTo>
                                <a:lnTo>
                                  <a:pt x="218" y="339"/>
                                </a:lnTo>
                                <a:lnTo>
                                  <a:pt x="181" y="283"/>
                                </a:lnTo>
                                <a:lnTo>
                                  <a:pt x="191" y="278"/>
                                </a:lnTo>
                                <a:close/>
                                <a:moveTo>
                                  <a:pt x="251" y="370"/>
                                </a:moveTo>
                                <a:lnTo>
                                  <a:pt x="283" y="420"/>
                                </a:lnTo>
                                <a:lnTo>
                                  <a:pt x="274" y="425"/>
                                </a:lnTo>
                                <a:lnTo>
                                  <a:pt x="242" y="376"/>
                                </a:lnTo>
                                <a:lnTo>
                                  <a:pt x="251" y="37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490" name="Line 279"/>
                        <wps:cNvCnPr/>
                        <wps:spPr bwMode="auto">
                          <a:xfrm flipV="1">
                            <a:off x="4956810"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91" name="Line 280"/>
                        <wps:cNvCnPr/>
                        <wps:spPr bwMode="auto">
                          <a:xfrm flipH="1" flipV="1">
                            <a:off x="4782820" y="70485"/>
                            <a:ext cx="173990" cy="2667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92" name="Line 281"/>
                        <wps:cNvCnPr/>
                        <wps:spPr bwMode="auto">
                          <a:xfrm flipH="1">
                            <a:off x="4531360" y="70485"/>
                            <a:ext cx="251460" cy="2667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93" name="Line 282"/>
                        <wps:cNvCnPr/>
                        <wps:spPr bwMode="auto">
                          <a:xfrm>
                            <a:off x="4531360" y="337185"/>
                            <a:ext cx="42545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94" name="Line 283"/>
                        <wps:cNvCnPr/>
                        <wps:spPr bwMode="auto">
                          <a:xfrm>
                            <a:off x="4531360" y="337185"/>
                            <a:ext cx="635" cy="12700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96" name="Freeform 284"/>
                        <wps:cNvSpPr>
                          <a:spLocks noEditPoints="1"/>
                        </wps:cNvSpPr>
                        <wps:spPr bwMode="auto">
                          <a:xfrm>
                            <a:off x="4779010" y="70485"/>
                            <a:ext cx="7620" cy="1270000"/>
                          </a:xfrm>
                          <a:custGeom>
                            <a:avLst/>
                            <a:gdLst>
                              <a:gd name="T0" fmla="*/ 0 w 12"/>
                              <a:gd name="T1" fmla="*/ 1934 h 2000"/>
                              <a:gd name="T2" fmla="*/ 12 w 12"/>
                              <a:gd name="T3" fmla="*/ 2000 h 2000"/>
                              <a:gd name="T4" fmla="*/ 0 w 12"/>
                              <a:gd name="T5" fmla="*/ 1890 h 2000"/>
                              <a:gd name="T6" fmla="*/ 12 w 12"/>
                              <a:gd name="T7" fmla="*/ 1823 h 2000"/>
                              <a:gd name="T8" fmla="*/ 0 w 12"/>
                              <a:gd name="T9" fmla="*/ 1890 h 2000"/>
                              <a:gd name="T10" fmla="*/ 0 w 12"/>
                              <a:gd name="T11" fmla="*/ 1713 h 2000"/>
                              <a:gd name="T12" fmla="*/ 12 w 12"/>
                              <a:gd name="T13" fmla="*/ 1779 h 2000"/>
                              <a:gd name="T14" fmla="*/ 0 w 12"/>
                              <a:gd name="T15" fmla="*/ 1669 h 2000"/>
                              <a:gd name="T16" fmla="*/ 12 w 12"/>
                              <a:gd name="T17" fmla="*/ 1602 h 2000"/>
                              <a:gd name="T18" fmla="*/ 0 w 12"/>
                              <a:gd name="T19" fmla="*/ 1669 h 2000"/>
                              <a:gd name="T20" fmla="*/ 0 w 12"/>
                              <a:gd name="T21" fmla="*/ 1492 h 2000"/>
                              <a:gd name="T22" fmla="*/ 12 w 12"/>
                              <a:gd name="T23" fmla="*/ 1558 h 2000"/>
                              <a:gd name="T24" fmla="*/ 0 w 12"/>
                              <a:gd name="T25" fmla="*/ 1448 h 2000"/>
                              <a:gd name="T26" fmla="*/ 12 w 12"/>
                              <a:gd name="T27" fmla="*/ 1381 h 2000"/>
                              <a:gd name="T28" fmla="*/ 0 w 12"/>
                              <a:gd name="T29" fmla="*/ 1448 h 2000"/>
                              <a:gd name="T30" fmla="*/ 0 w 12"/>
                              <a:gd name="T31" fmla="*/ 1271 h 2000"/>
                              <a:gd name="T32" fmla="*/ 12 w 12"/>
                              <a:gd name="T33" fmla="*/ 1337 h 2000"/>
                              <a:gd name="T34" fmla="*/ 0 w 12"/>
                              <a:gd name="T35" fmla="*/ 1226 h 2000"/>
                              <a:gd name="T36" fmla="*/ 12 w 12"/>
                              <a:gd name="T37" fmla="*/ 1160 h 2000"/>
                              <a:gd name="T38" fmla="*/ 0 w 12"/>
                              <a:gd name="T39" fmla="*/ 1226 h 2000"/>
                              <a:gd name="T40" fmla="*/ 0 w 12"/>
                              <a:gd name="T41" fmla="*/ 1050 h 2000"/>
                              <a:gd name="T42" fmla="*/ 12 w 12"/>
                              <a:gd name="T43" fmla="*/ 1116 h 2000"/>
                              <a:gd name="T44" fmla="*/ 0 w 12"/>
                              <a:gd name="T45" fmla="*/ 1005 h 2000"/>
                              <a:gd name="T46" fmla="*/ 12 w 12"/>
                              <a:gd name="T47" fmla="*/ 939 h 2000"/>
                              <a:gd name="T48" fmla="*/ 0 w 12"/>
                              <a:gd name="T49" fmla="*/ 1005 h 2000"/>
                              <a:gd name="T50" fmla="*/ 0 w 12"/>
                              <a:gd name="T51" fmla="*/ 829 h 2000"/>
                              <a:gd name="T52" fmla="*/ 12 w 12"/>
                              <a:gd name="T53" fmla="*/ 895 h 2000"/>
                              <a:gd name="T54" fmla="*/ 0 w 12"/>
                              <a:gd name="T55" fmla="*/ 784 h 2000"/>
                              <a:gd name="T56" fmla="*/ 12 w 12"/>
                              <a:gd name="T57" fmla="*/ 718 h 2000"/>
                              <a:gd name="T58" fmla="*/ 0 w 12"/>
                              <a:gd name="T59" fmla="*/ 784 h 2000"/>
                              <a:gd name="T60" fmla="*/ 0 w 12"/>
                              <a:gd name="T61" fmla="*/ 607 h 2000"/>
                              <a:gd name="T62" fmla="*/ 12 w 12"/>
                              <a:gd name="T63" fmla="*/ 674 h 2000"/>
                              <a:gd name="T64" fmla="*/ 0 w 12"/>
                              <a:gd name="T65" fmla="*/ 563 h 2000"/>
                              <a:gd name="T66" fmla="*/ 12 w 12"/>
                              <a:gd name="T67" fmla="*/ 497 h 2000"/>
                              <a:gd name="T68" fmla="*/ 0 w 12"/>
                              <a:gd name="T69" fmla="*/ 563 h 2000"/>
                              <a:gd name="T70" fmla="*/ 0 w 12"/>
                              <a:gd name="T71" fmla="*/ 386 h 2000"/>
                              <a:gd name="T72" fmla="*/ 12 w 12"/>
                              <a:gd name="T73" fmla="*/ 453 h 2000"/>
                              <a:gd name="T74" fmla="*/ 0 w 12"/>
                              <a:gd name="T75" fmla="*/ 342 h 2000"/>
                              <a:gd name="T76" fmla="*/ 12 w 12"/>
                              <a:gd name="T77" fmla="*/ 276 h 2000"/>
                              <a:gd name="T78" fmla="*/ 0 w 12"/>
                              <a:gd name="T79" fmla="*/ 342 h 2000"/>
                              <a:gd name="T80" fmla="*/ 0 w 12"/>
                              <a:gd name="T81" fmla="*/ 165 h 2000"/>
                              <a:gd name="T82" fmla="*/ 12 w 12"/>
                              <a:gd name="T83" fmla="*/ 232 h 2000"/>
                              <a:gd name="T84" fmla="*/ 0 w 12"/>
                              <a:gd name="T85" fmla="*/ 121 h 2000"/>
                              <a:gd name="T86" fmla="*/ 12 w 12"/>
                              <a:gd name="T87" fmla="*/ 55 h 2000"/>
                              <a:gd name="T88" fmla="*/ 0 w 12"/>
                              <a:gd name="T89" fmla="*/ 121 h 2000"/>
                              <a:gd name="T90" fmla="*/ 0 w 12"/>
                              <a:gd name="T91" fmla="*/ 0 h 2000"/>
                              <a:gd name="T92" fmla="*/ 12 w 12"/>
                              <a:gd name="T93" fmla="*/ 11 h 2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 h="2000">
                                <a:moveTo>
                                  <a:pt x="0" y="2000"/>
                                </a:moveTo>
                                <a:lnTo>
                                  <a:pt x="0" y="1934"/>
                                </a:lnTo>
                                <a:lnTo>
                                  <a:pt x="12" y="1934"/>
                                </a:lnTo>
                                <a:lnTo>
                                  <a:pt x="12" y="2000"/>
                                </a:lnTo>
                                <a:lnTo>
                                  <a:pt x="0" y="2000"/>
                                </a:lnTo>
                                <a:close/>
                                <a:moveTo>
                                  <a:pt x="0" y="1890"/>
                                </a:moveTo>
                                <a:lnTo>
                                  <a:pt x="0" y="1823"/>
                                </a:lnTo>
                                <a:lnTo>
                                  <a:pt x="12" y="1823"/>
                                </a:lnTo>
                                <a:lnTo>
                                  <a:pt x="12" y="1890"/>
                                </a:lnTo>
                                <a:lnTo>
                                  <a:pt x="0" y="1890"/>
                                </a:lnTo>
                                <a:close/>
                                <a:moveTo>
                                  <a:pt x="0" y="1779"/>
                                </a:moveTo>
                                <a:lnTo>
                                  <a:pt x="0" y="1713"/>
                                </a:lnTo>
                                <a:lnTo>
                                  <a:pt x="12" y="1713"/>
                                </a:lnTo>
                                <a:lnTo>
                                  <a:pt x="12" y="1779"/>
                                </a:lnTo>
                                <a:lnTo>
                                  <a:pt x="0" y="1779"/>
                                </a:lnTo>
                                <a:close/>
                                <a:moveTo>
                                  <a:pt x="0" y="1669"/>
                                </a:moveTo>
                                <a:lnTo>
                                  <a:pt x="0" y="1602"/>
                                </a:lnTo>
                                <a:lnTo>
                                  <a:pt x="12" y="1602"/>
                                </a:lnTo>
                                <a:lnTo>
                                  <a:pt x="12" y="1669"/>
                                </a:lnTo>
                                <a:lnTo>
                                  <a:pt x="0" y="1669"/>
                                </a:lnTo>
                                <a:close/>
                                <a:moveTo>
                                  <a:pt x="0" y="1558"/>
                                </a:moveTo>
                                <a:lnTo>
                                  <a:pt x="0" y="1492"/>
                                </a:lnTo>
                                <a:lnTo>
                                  <a:pt x="12" y="1492"/>
                                </a:lnTo>
                                <a:lnTo>
                                  <a:pt x="12" y="1558"/>
                                </a:lnTo>
                                <a:lnTo>
                                  <a:pt x="0" y="1558"/>
                                </a:lnTo>
                                <a:close/>
                                <a:moveTo>
                                  <a:pt x="0" y="1448"/>
                                </a:moveTo>
                                <a:lnTo>
                                  <a:pt x="0" y="1381"/>
                                </a:lnTo>
                                <a:lnTo>
                                  <a:pt x="12" y="1381"/>
                                </a:lnTo>
                                <a:lnTo>
                                  <a:pt x="12" y="1448"/>
                                </a:lnTo>
                                <a:lnTo>
                                  <a:pt x="0" y="1448"/>
                                </a:lnTo>
                                <a:close/>
                                <a:moveTo>
                                  <a:pt x="0" y="1337"/>
                                </a:moveTo>
                                <a:lnTo>
                                  <a:pt x="0" y="1271"/>
                                </a:lnTo>
                                <a:lnTo>
                                  <a:pt x="12" y="1271"/>
                                </a:lnTo>
                                <a:lnTo>
                                  <a:pt x="12" y="1337"/>
                                </a:lnTo>
                                <a:lnTo>
                                  <a:pt x="0" y="1337"/>
                                </a:lnTo>
                                <a:close/>
                                <a:moveTo>
                                  <a:pt x="0" y="1226"/>
                                </a:moveTo>
                                <a:lnTo>
                                  <a:pt x="0" y="1160"/>
                                </a:lnTo>
                                <a:lnTo>
                                  <a:pt x="12" y="1160"/>
                                </a:lnTo>
                                <a:lnTo>
                                  <a:pt x="12" y="1226"/>
                                </a:lnTo>
                                <a:lnTo>
                                  <a:pt x="0" y="1226"/>
                                </a:lnTo>
                                <a:close/>
                                <a:moveTo>
                                  <a:pt x="0" y="1116"/>
                                </a:moveTo>
                                <a:lnTo>
                                  <a:pt x="0" y="1050"/>
                                </a:lnTo>
                                <a:lnTo>
                                  <a:pt x="12" y="1050"/>
                                </a:lnTo>
                                <a:lnTo>
                                  <a:pt x="12" y="1116"/>
                                </a:lnTo>
                                <a:lnTo>
                                  <a:pt x="0" y="1116"/>
                                </a:lnTo>
                                <a:close/>
                                <a:moveTo>
                                  <a:pt x="0" y="1005"/>
                                </a:moveTo>
                                <a:lnTo>
                                  <a:pt x="0" y="939"/>
                                </a:lnTo>
                                <a:lnTo>
                                  <a:pt x="12" y="939"/>
                                </a:lnTo>
                                <a:lnTo>
                                  <a:pt x="12" y="1005"/>
                                </a:lnTo>
                                <a:lnTo>
                                  <a:pt x="0" y="1005"/>
                                </a:lnTo>
                                <a:close/>
                                <a:moveTo>
                                  <a:pt x="0" y="895"/>
                                </a:moveTo>
                                <a:lnTo>
                                  <a:pt x="0" y="829"/>
                                </a:lnTo>
                                <a:lnTo>
                                  <a:pt x="12" y="829"/>
                                </a:lnTo>
                                <a:lnTo>
                                  <a:pt x="12" y="895"/>
                                </a:lnTo>
                                <a:lnTo>
                                  <a:pt x="0" y="895"/>
                                </a:lnTo>
                                <a:close/>
                                <a:moveTo>
                                  <a:pt x="0" y="784"/>
                                </a:moveTo>
                                <a:lnTo>
                                  <a:pt x="0" y="718"/>
                                </a:lnTo>
                                <a:lnTo>
                                  <a:pt x="12" y="718"/>
                                </a:lnTo>
                                <a:lnTo>
                                  <a:pt x="12" y="784"/>
                                </a:lnTo>
                                <a:lnTo>
                                  <a:pt x="0" y="784"/>
                                </a:lnTo>
                                <a:close/>
                                <a:moveTo>
                                  <a:pt x="0" y="674"/>
                                </a:moveTo>
                                <a:lnTo>
                                  <a:pt x="0" y="607"/>
                                </a:lnTo>
                                <a:lnTo>
                                  <a:pt x="12" y="607"/>
                                </a:lnTo>
                                <a:lnTo>
                                  <a:pt x="12" y="674"/>
                                </a:lnTo>
                                <a:lnTo>
                                  <a:pt x="0" y="674"/>
                                </a:lnTo>
                                <a:close/>
                                <a:moveTo>
                                  <a:pt x="0" y="563"/>
                                </a:moveTo>
                                <a:lnTo>
                                  <a:pt x="0" y="497"/>
                                </a:lnTo>
                                <a:lnTo>
                                  <a:pt x="12" y="497"/>
                                </a:lnTo>
                                <a:lnTo>
                                  <a:pt x="12" y="563"/>
                                </a:lnTo>
                                <a:lnTo>
                                  <a:pt x="0" y="563"/>
                                </a:lnTo>
                                <a:close/>
                                <a:moveTo>
                                  <a:pt x="0" y="453"/>
                                </a:moveTo>
                                <a:lnTo>
                                  <a:pt x="0" y="386"/>
                                </a:lnTo>
                                <a:lnTo>
                                  <a:pt x="12" y="386"/>
                                </a:lnTo>
                                <a:lnTo>
                                  <a:pt x="12" y="453"/>
                                </a:lnTo>
                                <a:lnTo>
                                  <a:pt x="0" y="453"/>
                                </a:lnTo>
                                <a:close/>
                                <a:moveTo>
                                  <a:pt x="0" y="342"/>
                                </a:moveTo>
                                <a:lnTo>
                                  <a:pt x="0" y="276"/>
                                </a:lnTo>
                                <a:lnTo>
                                  <a:pt x="12" y="276"/>
                                </a:lnTo>
                                <a:lnTo>
                                  <a:pt x="12" y="342"/>
                                </a:lnTo>
                                <a:lnTo>
                                  <a:pt x="0" y="342"/>
                                </a:lnTo>
                                <a:close/>
                                <a:moveTo>
                                  <a:pt x="0" y="232"/>
                                </a:moveTo>
                                <a:lnTo>
                                  <a:pt x="0" y="165"/>
                                </a:lnTo>
                                <a:lnTo>
                                  <a:pt x="12" y="165"/>
                                </a:lnTo>
                                <a:lnTo>
                                  <a:pt x="12" y="232"/>
                                </a:lnTo>
                                <a:lnTo>
                                  <a:pt x="0" y="232"/>
                                </a:lnTo>
                                <a:close/>
                                <a:moveTo>
                                  <a:pt x="0" y="121"/>
                                </a:moveTo>
                                <a:lnTo>
                                  <a:pt x="0" y="55"/>
                                </a:lnTo>
                                <a:lnTo>
                                  <a:pt x="12" y="55"/>
                                </a:lnTo>
                                <a:lnTo>
                                  <a:pt x="12" y="121"/>
                                </a:lnTo>
                                <a:lnTo>
                                  <a:pt x="0" y="121"/>
                                </a:lnTo>
                                <a:close/>
                                <a:moveTo>
                                  <a:pt x="0" y="11"/>
                                </a:moveTo>
                                <a:lnTo>
                                  <a:pt x="0" y="0"/>
                                </a:lnTo>
                                <a:lnTo>
                                  <a:pt x="12" y="0"/>
                                </a:lnTo>
                                <a:lnTo>
                                  <a:pt x="12" y="11"/>
                                </a:lnTo>
                                <a:lnTo>
                                  <a:pt x="0" y="1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497" name="Line 285"/>
                        <wps:cNvCnPr/>
                        <wps:spPr bwMode="auto">
                          <a:xfrm>
                            <a:off x="4531360" y="1607185"/>
                            <a:ext cx="42545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98" name="Oval 287"/>
                        <wps:cNvSpPr>
                          <a:spLocks noChangeArrowheads="1"/>
                        </wps:cNvSpPr>
                        <wps:spPr bwMode="auto">
                          <a:xfrm>
                            <a:off x="4946015" y="32639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99" name="Oval 288"/>
                        <wps:cNvSpPr>
                          <a:spLocks noChangeArrowheads="1"/>
                        </wps:cNvSpPr>
                        <wps:spPr bwMode="auto">
                          <a:xfrm>
                            <a:off x="4772025" y="59690"/>
                            <a:ext cx="2159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00" name="Oval 289"/>
                        <wps:cNvSpPr>
                          <a:spLocks noChangeArrowheads="1"/>
                        </wps:cNvSpPr>
                        <wps:spPr bwMode="auto">
                          <a:xfrm>
                            <a:off x="4521200" y="32639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01" name="Oval 290"/>
                        <wps:cNvSpPr>
                          <a:spLocks noChangeArrowheads="1"/>
                        </wps:cNvSpPr>
                        <wps:spPr bwMode="auto">
                          <a:xfrm>
                            <a:off x="4946015" y="159702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02" name="Oval 291"/>
                        <wps:cNvSpPr>
                          <a:spLocks noChangeArrowheads="1"/>
                        </wps:cNvSpPr>
                        <wps:spPr bwMode="auto">
                          <a:xfrm>
                            <a:off x="4521200" y="159702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03" name="Oval 292"/>
                        <wps:cNvSpPr>
                          <a:spLocks noChangeArrowheads="1"/>
                        </wps:cNvSpPr>
                        <wps:spPr bwMode="auto">
                          <a:xfrm>
                            <a:off x="3670935" y="159702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04" name="Oval 293"/>
                        <wps:cNvSpPr>
                          <a:spLocks noChangeArrowheads="1"/>
                        </wps:cNvSpPr>
                        <wps:spPr bwMode="auto">
                          <a:xfrm>
                            <a:off x="3246120" y="159702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05" name="Oval 294"/>
                        <wps:cNvSpPr>
                          <a:spLocks noChangeArrowheads="1"/>
                        </wps:cNvSpPr>
                        <wps:spPr bwMode="auto">
                          <a:xfrm>
                            <a:off x="3670935" y="32639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06" name="Oval 295"/>
                        <wps:cNvSpPr>
                          <a:spLocks noChangeArrowheads="1"/>
                        </wps:cNvSpPr>
                        <wps:spPr bwMode="auto">
                          <a:xfrm>
                            <a:off x="3246120" y="32639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07" name="Oval 296"/>
                        <wps:cNvSpPr>
                          <a:spLocks noChangeArrowheads="1"/>
                        </wps:cNvSpPr>
                        <wps:spPr bwMode="auto">
                          <a:xfrm>
                            <a:off x="4095750" y="1597025"/>
                            <a:ext cx="2159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08" name="Oval 297"/>
                        <wps:cNvSpPr>
                          <a:spLocks noChangeArrowheads="1"/>
                        </wps:cNvSpPr>
                        <wps:spPr bwMode="auto">
                          <a:xfrm>
                            <a:off x="2821305" y="159702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09" name="Oval 298"/>
                        <wps:cNvSpPr>
                          <a:spLocks noChangeArrowheads="1"/>
                        </wps:cNvSpPr>
                        <wps:spPr bwMode="auto">
                          <a:xfrm>
                            <a:off x="1835150" y="13716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10" name="Oval 299"/>
                        <wps:cNvSpPr>
                          <a:spLocks noChangeArrowheads="1"/>
                        </wps:cNvSpPr>
                        <wps:spPr bwMode="auto">
                          <a:xfrm>
                            <a:off x="2153920" y="13716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11" name="Oval 300"/>
                        <wps:cNvSpPr>
                          <a:spLocks noChangeArrowheads="1"/>
                        </wps:cNvSpPr>
                        <wps:spPr bwMode="auto">
                          <a:xfrm>
                            <a:off x="1972310" y="32639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44" name="Oval 301"/>
                        <wps:cNvSpPr>
                          <a:spLocks noChangeArrowheads="1"/>
                        </wps:cNvSpPr>
                        <wps:spPr bwMode="auto">
                          <a:xfrm>
                            <a:off x="1653540" y="32639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45" name="Oval 302"/>
                        <wps:cNvSpPr>
                          <a:spLocks noChangeArrowheads="1"/>
                        </wps:cNvSpPr>
                        <wps:spPr bwMode="auto">
                          <a:xfrm>
                            <a:off x="2153920" y="140716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46" name="Oval 303"/>
                        <wps:cNvSpPr>
                          <a:spLocks noChangeArrowheads="1"/>
                        </wps:cNvSpPr>
                        <wps:spPr bwMode="auto">
                          <a:xfrm>
                            <a:off x="1972310" y="159702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47" name="Oval 304"/>
                        <wps:cNvSpPr>
                          <a:spLocks noChangeArrowheads="1"/>
                        </wps:cNvSpPr>
                        <wps:spPr bwMode="auto">
                          <a:xfrm>
                            <a:off x="1653540" y="159702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48" name="Oval 305"/>
                        <wps:cNvSpPr>
                          <a:spLocks noChangeArrowheads="1"/>
                        </wps:cNvSpPr>
                        <wps:spPr bwMode="auto">
                          <a:xfrm>
                            <a:off x="697230" y="159702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49" name="Oval 306"/>
                        <wps:cNvSpPr>
                          <a:spLocks noChangeArrowheads="1"/>
                        </wps:cNvSpPr>
                        <wps:spPr bwMode="auto">
                          <a:xfrm>
                            <a:off x="378460" y="1597025"/>
                            <a:ext cx="2159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0" name="Oval 307"/>
                        <wps:cNvSpPr>
                          <a:spLocks noChangeArrowheads="1"/>
                        </wps:cNvSpPr>
                        <wps:spPr bwMode="auto">
                          <a:xfrm>
                            <a:off x="1016000" y="159702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1" name="Oval 308"/>
                        <wps:cNvSpPr>
                          <a:spLocks noChangeArrowheads="1"/>
                        </wps:cNvSpPr>
                        <wps:spPr bwMode="auto">
                          <a:xfrm>
                            <a:off x="378460" y="326390"/>
                            <a:ext cx="2159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2" name="Oval 309"/>
                        <wps:cNvSpPr>
                          <a:spLocks noChangeArrowheads="1"/>
                        </wps:cNvSpPr>
                        <wps:spPr bwMode="auto">
                          <a:xfrm>
                            <a:off x="1016000" y="32639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3" name="Oval 310"/>
                        <wps:cNvSpPr>
                          <a:spLocks noChangeArrowheads="1"/>
                        </wps:cNvSpPr>
                        <wps:spPr bwMode="auto">
                          <a:xfrm>
                            <a:off x="697230" y="32639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4" name="Oval 311"/>
                        <wps:cNvSpPr>
                          <a:spLocks noChangeArrowheads="1"/>
                        </wps:cNvSpPr>
                        <wps:spPr bwMode="auto">
                          <a:xfrm>
                            <a:off x="1334770" y="159702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5" name="Oval 312"/>
                        <wps:cNvSpPr>
                          <a:spLocks noChangeArrowheads="1"/>
                        </wps:cNvSpPr>
                        <wps:spPr bwMode="auto">
                          <a:xfrm>
                            <a:off x="59690" y="1597025"/>
                            <a:ext cx="2159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6" name="Oval 313"/>
                        <wps:cNvSpPr>
                          <a:spLocks noChangeArrowheads="1"/>
                        </wps:cNvSpPr>
                        <wps:spPr bwMode="auto">
                          <a:xfrm>
                            <a:off x="59690" y="326390"/>
                            <a:ext cx="2159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7" name="Oval 314"/>
                        <wps:cNvSpPr>
                          <a:spLocks noChangeArrowheads="1"/>
                        </wps:cNvSpPr>
                        <wps:spPr bwMode="auto">
                          <a:xfrm>
                            <a:off x="1334770" y="32639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8" name="Oval 315"/>
                        <wps:cNvSpPr>
                          <a:spLocks noChangeArrowheads="1"/>
                        </wps:cNvSpPr>
                        <wps:spPr bwMode="auto">
                          <a:xfrm>
                            <a:off x="1835150" y="140716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59" name="Oval 316"/>
                        <wps:cNvSpPr>
                          <a:spLocks noChangeArrowheads="1"/>
                        </wps:cNvSpPr>
                        <wps:spPr bwMode="auto">
                          <a:xfrm>
                            <a:off x="4095750" y="326390"/>
                            <a:ext cx="2159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60" name="Oval 317"/>
                        <wps:cNvSpPr>
                          <a:spLocks noChangeArrowheads="1"/>
                        </wps:cNvSpPr>
                        <wps:spPr bwMode="auto">
                          <a:xfrm>
                            <a:off x="2821305" y="32639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62" name="Oval 318"/>
                        <wps:cNvSpPr>
                          <a:spLocks noChangeArrowheads="1"/>
                        </wps:cNvSpPr>
                        <wps:spPr bwMode="auto">
                          <a:xfrm>
                            <a:off x="4772025" y="1330325"/>
                            <a:ext cx="2159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63" name="Rectangle 286"/>
                        <wps:cNvSpPr>
                          <a:spLocks noChangeArrowheads="1"/>
                        </wps:cNvSpPr>
                        <wps:spPr bwMode="auto">
                          <a:xfrm>
                            <a:off x="1270000" y="1616075"/>
                            <a:ext cx="37465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E59" w:rsidRPr="00746E59" w:rsidRDefault="00746E59" w:rsidP="00746E59">
                              <w:pPr>
                                <w:rPr>
                                  <w:rFonts w:ascii="UTM Centur" w:hAnsi="UTM Centur"/>
                                  <w:sz w:val="20"/>
                                  <w:szCs w:val="20"/>
                                </w:rPr>
                              </w:pPr>
                              <w:r w:rsidRPr="00746E59">
                                <w:rPr>
                                  <w:rFonts w:ascii="UTM Centur" w:hAnsi="UTM Centur" w:cs=".VnCentury Schoolbook"/>
                                  <w:iCs/>
                                  <w:color w:val="000000"/>
                                  <w:sz w:val="20"/>
                                  <w:szCs w:val="20"/>
                                </w:rPr>
                                <w:t>Hình 1</w:t>
                              </w:r>
                            </w:p>
                          </w:txbxContent>
                        </wps:txbx>
                        <wps:bodyPr rot="0" vert="horz" wrap="none" lIns="0" tIns="0" rIns="0" bIns="0" anchor="t" anchorCtr="0" upright="1">
                          <a:spAutoFit/>
                        </wps:bodyPr>
                      </wps:wsp>
                      <wps:wsp>
                        <wps:cNvPr id="564" name="Rectangle 319"/>
                        <wps:cNvSpPr>
                          <a:spLocks noChangeArrowheads="1"/>
                        </wps:cNvSpPr>
                        <wps:spPr bwMode="auto">
                          <a:xfrm>
                            <a:off x="4114800" y="1600200"/>
                            <a:ext cx="37465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E59" w:rsidRPr="00746E59" w:rsidRDefault="00746E59" w:rsidP="00746E59">
                              <w:pPr>
                                <w:rPr>
                                  <w:rFonts w:ascii="UTM Centur" w:hAnsi="UTM Centur"/>
                                  <w:sz w:val="20"/>
                                  <w:szCs w:val="20"/>
                                </w:rPr>
                              </w:pPr>
                              <w:r w:rsidRPr="00746E59">
                                <w:rPr>
                                  <w:rFonts w:ascii="UTM Centur" w:hAnsi="UTM Centur" w:cs=".VnCentury Schoolbook"/>
                                  <w:iCs/>
                                  <w:color w:val="000000"/>
                                  <w:sz w:val="20"/>
                                  <w:szCs w:val="20"/>
                                </w:rPr>
                                <w:t xml:space="preserve">Hình </w:t>
                              </w:r>
                              <w:r>
                                <w:rPr>
                                  <w:rFonts w:ascii="UTM Centur" w:hAnsi="UTM Centur" w:cs=".VnCentury Schoolbook"/>
                                  <w:iCs/>
                                  <w:color w:val="000000"/>
                                  <w:sz w:val="20"/>
                                  <w:szCs w:val="20"/>
                                </w:rPr>
                                <w:t>2</w:t>
                              </w:r>
                            </w:p>
                          </w:txbxContent>
                        </wps:txbx>
                        <wps:bodyPr rot="0" vert="horz" wrap="none" lIns="0" tIns="0" rIns="0" bIns="0" anchor="t" anchorCtr="0" upright="1">
                          <a:spAutoFit/>
                        </wps:bodyPr>
                      </wps:wsp>
                    </wpc:wpc>
                  </a:graphicData>
                </a:graphic>
              </wp:inline>
            </w:drawing>
          </mc:Choice>
          <mc:Fallback>
            <w:pict>
              <v:group id="Canvas 251" o:spid="_x0000_s1026" editas="canvas" style="width:396pt;height:155.3pt;mso-position-horizontal-relative:char;mso-position-vertical-relative:line" coordsize="50292,197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SELjuiAAALdEAQAOAAAAZHJzL2Uyb0RvYy54bWzsXW1vI8mN/n7A/QdBHw/wWv0itWSsN9jY 40uATbK49d13WZJtIbKkkzTj2QT57/ewqthdVBfV5fGOLndTCyRtWxwWHzZVxSJZrO9/9/ll1fu0 2O2Xm/V1P/tu0O8t1rPNfLl+uu7/5/3dxbjf2x+m6/l0tVkvrvu/Lvb93/3wr//y/ev2apFvnjer +WLXA5P1/up1e91/Phy2V5eX+9nz4mW6/26zXazx4eNm9zI94Nfd0+V8N30F95fVZT4YjC5fN7v5 dreZLfZ7/PXWftj/wfB/fFzMDn95fNwvDr3VdR+yHcz/78z/P9D/X/7w/fTqaTfdPi9nTozpF0jx Ml2uMWjN6nZ6mPY+7pYtVi/L2W6z3zwevpttXi43j4/L2cJgAJpscITmZrr+NN0bMDNohwXET78h 34cnknu9uVuuVtDGJbhf0d/o+Yr3s6CPV2tJZP9iaB3N6xYvcL+tX+X+fSL+8jzdLgzy/dXsz59+ 3vWW8+v+MB/1e+vpCwzpp+V60cuHOb1BGhtEN+ufd+63/Rb/4uH1T5s5SKcfDxvzcj4/7l4IB9Te +3zdrwbleNjv/XrdL4oqw4/GGBafD70ZPs3yajgYw2ZmIBgV5tPL6RXz2O72h39fbF569MN1fwVx zBjTTz/tD6TH6RWTCNWR5nqv4DjBgPTJfrNazkn55pfd08PNatf7NCV7Nf+RVGAmyF6WB3xrVsuX 6/64JppePS+m8w/ruYFxmC5X9mf8Y/v6gAyy0TCE0Vjn3yeDyYfxh3F5UeajDxfl4Pb24se7m/Ji dJdVw9vi9ubmNvsHyZmVV8/L+XyxJlH5m5KVcW/ZfWetjdfflcbmJHeDFyLy0wgNW9tf0Wu1r/th M//VvG3zdxie/fMZLLA6ssDiq1kgGZ2xPpgivWVnCckCv3ELxJIq5sDyHRaYFeVwONJnwWSDaRYM rcOTIxs0y+Nb1uHe42q5/QOWWbMItlbkbDRIS3JakqV3rziFBZw0MSGO3jEhFuNJPkzzYfIKd/PQ lkwzwezIBKt3mGCFbUeeTDCZ4NtMMD8ywfE7TDAb5KNqkmww2eDbbLBgG7zbLRYUtUOIZuLZ4S9m A49oxvanzeyv+95682G+PPy8Wa4PCBhlRGk29IjmWFLe9XcGc7LRKGOLzco8L+1+2cY6TDynmlQD WDSFc7JxVWCGtZEV3k/PPtqIDgVIOIqDgN7cxUye5s7JuIe78fiyQpjw3y57g95rLx+bGADRMgmW g5okH497z70c3yYTmGmI8IWticpRmBEUWtMAU5hR6RENyzAjIPcYVWFGiK7VROMwH4Q/ahJgCvPB DrUmUjSEDURNomoo81VdKSrKhLIHCrTM13aW52F0ma9v7EHC8DJf4VmhIMx8lWcjTS6hc+XlZULr maL1zFe7qi2heE1bua/4bFiEtZX7ms9yzcyF5icThZev+WoSVnzuKz6H8MEvH/lOtW2NFb1TJLkm ykaZwspXfFYois99xeva8jWvaos2M7Vcea5oq/A1XyqKL3zFI5odhlj4ilcMvhB6HyvmQOHKWnRF 7YWv9rxQ3mDhq32oaL3wta5ryte6rymExeu5ffpsg/bTq9nntZvv8VNvSlmsgYlQbDd7yhnQ5I8F 5N4uVYae1guFGC+AiM3ygPFAdYIYOiZiXpZOE0ONRGy2GZ2coSgiNgtxJzHNuUSNadWuj6cFoXnV kMeBpKnTkMfBzBxOTIBRwjikWRxUmuVIGMxjMdxzBzWPg0qTleEeB5UmJEMeB5XmHEMeB5WmFSLH xBEDlaYOQx4HleYHQx4HlSYBQx4Hlb7ohlxAtYbsvqw7JHqPU7y7fg8p3gfCi1zc9EDfcf6RMnDk tvWe8YRnRn9/2Xxa3G8MxYG+6lZj8E2cxprPV2ufrrRo4J05Qv6Yn1vDbmh1lJcMmj/mpyWzWJ23 CIz8KT8t1bFs/OlstdkvDOBGWvsvKiflgIdvCPgfW0L4Rkbd8H5O4oHf4+iYI/PhpwPkcMMdspbH H/NTkY8/1iFhpbUS4LtgWauYJlgFYEIVWxAz56eVAR6FIRufRgRvwY5bJ4WZDT+dJlvy8ec6Jqxj hnfZBQnruSE8/ZKMjRPwk7rHOmx4Ie556hW1ZDuGA3Ol75nJ29ZfOPqeejsrkcfex6W7bcacsqDY vk1RJfK4mh7Md/ZLuFFa/na6f7ZJdsOBYE+vHhafFlQC0ZFID2aie7uNrS1BLQx+eN7s/tbvvaKu 5Lq//++P092i31v9cY097iQrMVH0DuaXcljRGrTzP3nwP5muZ2B13T/04YvQjzcHW7zycbtbPj1j JJs/WW9+RJHD49JUHtCe2ebH3W76jOlxWgn8WLydRN6SGCL9u3QQ9vRlQV4lLDhUopGSkyk5GUhO ksVYG2yiUJiy8c12dvgVo1DjMsc20VhsViLIZKbnJghlqn7qmo52VZE/U74pBmW9dS0ElU3s1nUw MGrwybDY13u2jHbBbU7+BhE1dxntzQOc8M2vOVFIpM0IeqkpsvHEbDYDjOCpNGRhkfz9YTbOS0Uk OFM1p7BI/u7whEgiEBXmBLjNYFmVFYpMMhAVhifDUNVY05QIRCliCaWPRiayElA67bRqXSmGIMJQ 8A9ViN16xw7NG04Xi5bHWqwwQhmFKie5onjya2tWCkJs7Tya4VDTlghEKWIJxZc29BBQvAxEhe0h F/ZejFWI3Yon/7LRgi6WiEOFEYogFLwzbWIQcShF8SIKlRWFCWkFtCUiUYpYQvF5biJRIVYRFi8C URmFCcNzn4hFKWIJxetikXdYv6Awq1JMNYOhNj2UERZfCovPMk1bZff0XgrFozhbURZtmGuEij1g l9zQTGziI/AOsU1qyBRlCb3rUg279T709T5GbDZsDChKboRS8NHWsNbB2OZRAvgoaFCThfFRsUpN Uo1NsDTEKULpQ1/pVabi61Y6kn4xQmF30JCF4dFeu4Y3GmjzwihC5yNf56NKcxpG3TqngslaqOFI 5RSh85Gv83Ki4uvW+cjXuS4UbaJr2cM6r3ydFzaDEjCpKkLnla/zEomk8Fem6tY5xTtquYtS5RSh 88rXeY5MmSJUt84RUIoRio4R1LKHdT72dY6NryLTOELnFNesR8sLzVkYd+ucjkfUnChpGlbUOELn iKk1rGxKJ2BSCLY2VIqifJXrMk26VT7xVa6toZMIhU98hWPCb7SE4FdKMgWyaCnJpKYMYW+U7EhJ puPM6/9GkknN7JKXTq8JrrgNmZ/OkpInbsjj8mnkbBtyDsh3cMf8a8g5zN9BjknWkHM25DQ5OcZE Du83Bip5v4Y8DqpLi93XuYcOYRxUuKpRwjiotgiNUhEnU/Dkj5LsNlrYTe6gwrGMEYYcS8M97q2O HFR4iFHcHVS4gTHk5AaSMPD1osgdVPhzUeQOKpy2KHIHFY5ZFLmDWqfzTr9V8r4IKlysGO7kYhny OKjkRhnyOKjkKxnyOKjkEBnyuLdKXg+Rw7WJgUrOjSEXUK3dvyOzTqFQSqyTg0fpnCYtaxOjVkiO IWO4hoBTij4hRa8dHP6Yny7RivEAI5bOG5j58NMfNkCm520tJIogO0k7ICFmHQUpmq4emKHw04fk yccfd0JC9DkOEkLeUZCi6eqBWVZ+CkiNfPxxJySEm+MgIcQdBSmarh6YZeWngNTIxx93QkKoOg4S 4uNRkGLpmoFZVn4KSG2yTkiITcdBQjw8ClIsXTMwQ+GngNQm64SEuHYcJATToyDF0jUDMxR+Ckht sk5ICGTHQaKqGbsm8dD8tCLQokGTeCxdMzDz4aeA1CbrhIQgeBwkRN6jIMXSNQMzFH4KSG2yTkgI e0dBQqQ9BlEkWdYMy0D4KQC1yboAIWIehQdB+hg8sWT1qAyDnz6cRjb+tAsNovZRaBCSj0ETS1aP ynLy00fTyMafdqFBZD0KDYL5MWhiyepRWU5++mga2fjTLjQIpEehQeg+Bk0kWTMqy8lPH02bqgsN IvBRaBD0j0ETSdaMyij46aNpU3WhQRYgCg1C/DFoIsmaURkFP300baouNIjUR6FBciAGTSRZMyqj 4KePpk3VhYbKiO1yf3onVMd9eFh+2uGdVxBH1YzJTPjpY2lTdWJhz+U0lKilM4oIqE+5Sm6zeUzE MLChTmW433gZLrJtogzXfBm/tAx3jKnZZWxCRY0FjtOa0my47+2SRu6ClhqlydaGwU6A/48apVFJ lDBBs1Z/oQnm2ag0zfhohxiqq6WaW3OyG4cEkg2mZn22XWSBWgFhg+9qlTYZYxaEncEG02mE1DDy uFur0hqIMsXCBs1e/y3zoGmV9l981IfPxnjWmJXU+sLwbY4aZOPBhGqmbL+LSY6CXutTcr+LtDDv r9B49JvrYErVw8Ig39wuLcIg20dfjuxxjBrKZI+po25/SLUxwh5N6OnNE+QfjidI7/BgyGVM9pg6 PAd7jNOJCGGPJrD7Fnt8wxHWtHdOTcZRI+Osy7W5L6liSZigyfv8BiYYbKubbDDZYMAGazexOUWN KB98NmeHX/UUtRdwxO4GJ8swbrO3ERZLFylIT/KLT1EPByZO6p+PhhbqExB0RsCG5n0KuC81Bbq8 vfYCXPwDAmEuqCLs5CJOY9Axg7YwqC6s2dD5iYAs/kEMc1ihzQWhuy4u/imMMCJxZjoz5+AC0mBw f6wQJnliuqLGhCFG3ToWx6UzlVGEmo9OS9Op3ZBIEaoWTft0LXWrW5yUzk2Dw4BI4rB0+L2Jc9L5 mDrQhRh1q1scktYZRahbnJHWsUWoW7Tq0zl1q1ucjy4KaokX0JI4Ih1Wtzgdja6lCqNudYuj0Tqj CHWLJn06tgh1i3PROqdudYtT0WVJfTID6hYHo8PqFmeiwUJh1K1ucSBaZxShbnEeWscWoW5xHFrn FFY30sbprFo6q4bsRmqI2Gr7+X+gIeI3dFbt3SdUaO2gIyrwPvUDKpww0ap+6Og+vi1MxrVG/LQ1 R47I+tiQmz/lp6hMOq7oCREdD8dVP/4pGq6dgm/tCajhgCcs6HhUfjpujqoDCVxYwyySLB4NnDUh pYYGjqagYxT8tGiYqkNMHjSSLB4NfCEhpYaG2tj775BR8NOiYaoOMXnQSLJ4NHA1hJQaGvO18yyS UfDTomGqDjF50EgyDU2qluvTBa7fcNPKkk58+uFWe/jmC8OtaLmalSdu1Ev3iqamle2mlSU1bRE2 +J6KzS4bTI1Tkw2GbBCruLDB95RsltlgNKSWcFjvU7lcKpeLK5czN3ILG3xzyWbwZlF/RgwmQdOy nKbE0JSIhJowR5Nr/ELXEHeOjXLXjSRNiWlKjJ0SEWcSNvjmgk2vIKkYjbPKXd2RbDDZYKwN1qd5 vGoQv1Dz61WDlEPcwUPZbTiS1Bl6aPvCNNUgmFWHlB+kSnc0xHDVIojrcKX7F9eDlAPjffjVHn65 QplTjrG0HTB8Ir8kxNzsGGDkZxiLilprBhj5VSHmZscAIz/DWJib8wKM/LoQKqAI8PHzi+AQFui4 MiTAx88uqhoSxSHmrsIAJ0T2mtqQoqB+xAFosjzEFD6EePn6zidUPRPi5SscNxyFNSVudsxNz94Q L6FzyliHxPK1XpSK1kWRiKotX/GqtkSZSDak/HdALFEmkg+pK3EAoagUyaCHMC+h+Uz7yviaz9E7 PMzLN/Y80+TyNQ9vX+Hlqz43HXdDGH2L1/Xl617Vl6gZyXFfZhCjqBmhKqWg7kXZSI5m1mFevu7J nsO8hO5xu0CYl6/7DFc3hnn5us8L5T3KvvqmaXlA96J6RNeXr3tVX6KApBgo+hIFJBMFoighKdB9 P6gu0Vi/VOYuUURS4HsWZuVrfqhJ5Su+yJSXKPrq4zRj+CWKOhJdWb7iNWWJtvoFbjIJIhSd9c0d BAFzEH31i4liWqKzvmLwoq0+pj9FKF/titaHQuu46TkMT0w11C4+BM+faXRN+Ur3NQV/J5XvpPId +MCpfCeV76AzNfdGOt0cN7Wa1jqx09RO36Z3tZrGrAz9v6OXLjnnVKlEC4ZeqoR9ljsDoZVeuFtq sdN0hFxzwU9Xe4HRABr7yJNkWKpA5RYxYGQm/LTM7J69kY0/1UuW3C212L10wKEmTiQCdnInBYXP 6+hOt2dzXZyxAzvJriVfNyTsGawEQ5ZAe0XYQVlKbI7tgRbmzk+rVuyOHB1z5M/5aemw87F0XQ3D WhIyH/1FwRs3vKl2zMqqocLexFLiTZxE5fpuY2dxms7dHp3Vx35YWn46LbUk5M91VHB1jawTFkED Ba/fEJZsp8ybn1YGePSGrJ5C+GN+OjJ3iTp1FzmlopZ4zOYEIpdu6GxpCn/aiHr6JZnZCF871g8L wE+Hx3Ut7+hxDR/XDFnLxlwYDiaW1MjsGy/NwnbH5j68uLOZcr76KcSyqiYjV8CAuPMktzeYN3Fn NF2pqB+QiTvjZtf6soN3xZ0RIHvt0b3dmAn8mLIfC7XbWnco8mnuNHTfCjsH2PgBIXMNU5m3+GAS rI//Ic4TFMffG5trEQN8/L2xgsrfGNtgREsaTKG1NJpy/E2xohwZcVbEERFnc5NoAJYMOJtQZUDR 8g5Xc/1niJeva8RQgroW8eYMeQCKH7T0JM4k4pWEWfkKd5HrNidf5ZWmKl/nmqpktNnE0wOqEtFm rOthfDLabE7ahnj5Bp6XNs7fQiiOJmYIqQWVBR03ppcjkRPUuzicmOWK4uG+N7wyl39oy+Vr3uYf Qhh91av6EtFmGjGIUUSbcxdtbsklo825oi9xiSud9gvqS5xTpBh+WC5f95zNaMvlTzHZWMPo6x76 VOQSulf15ete1ZeINudDRS4RbS7wRQvqS4SbSfqgvmS42SUmW/oS8WabNQjYl7jIFTONIpev+7yk gHOIl6/7wty1GJi7RMBZ15eve6GvFPz8vO6l4Cd2Jin4mYKf/9TBz3dHBGmStRHBYTAiSI4uvgi8 kddCGC4g2NFZnRK1YNZxd4sd0aw2ajDwSKzjvX77+KK7oa6+r0gDgjpzG0ao7wti3vy0UQkEdQgK /OeTQRa6cBpkHdc5HAvHQ3Hoog2HI5FN3EoF5M6Mwns9KSn8ViMqPNPTdORfE/LIWGkjYQQqukQX vOEJORk0VHQRD1HSIcRTQS54hI7udGwN3p4d2W6VdbtrSdiNCh6IlcE2PAJvFRV9GYGqHeTmUazx cRTU+T6qtPCj3Min32lbQh6PLRBDpODZtx08o9sgReGw+Ua9pXg92Om1nAxRRGzn/FRCnEqII0uI aR72rdGW8b7ZGk2f17BdVuOcC4WrAZ0kMiHUxedDb/YZy19VTOgbYcO1owon6+06xOHa1BD7m2yI TTddSsM0bteXGaZ30oIuTSlcCjZgjljBS/o0meNt9g/ayKRLK8ylFeUEHqWYJ99zEtw3wtBaDX+0 pFw2WWG6NyWZoDNBZKWECb7rILg3D4ZMMDUjSCdvAydvqR7F2mCT+UeVFly2s2T+B26DE1i5qxGl NWnGxKHxAf478iO/+LgZEsvGY20y+nCZm9z3pKDML66lNwP6tQF+4t9U/rc5ibQoWCic/HQ0JX7b jPy8HN0nrzDyk0OKSIgHNeDGOaXlQuD8tFxYJD8tdEIkeqP1gGFOIv+f4aZ6RSZZAkCpr7aiZAEA ikk0Xt06lwUAuB5eYxWhdVRbNVpAiSCdPAypXZw5U7QlFK+LJaoAwqxkCQBcckUqWQQQVnzu23o2 NKfXQghFEYAilrB23PiuiRWheFkBUCBZHVa8aFGsiCUUr4slSgDCrET+H/OZJpWoAFC+0CL/j5Ip OjMTUryoAFDEEorPc6q9CLKKULw8bEbnARVe3TMNXShXTyGoQdbEEvn/MEKR/EflpyaVSP8rihfJ f3RgVMXqnmpE7h8XuFPyP6R40bRYE8ufaibm/G6QVbfeUWfr6V2XSpw2C+tdHDXDxe8KPnHYTMEn jprh2neNVbfWkYVr8FVjbZ0Xp800oXylV+aIbEjpVJlcW7KiKV/pulAUxOjgRDm1mmQ00OaFUYQf M/Ind1znrugct7Y3I4bhUY++WqjhSFvqUTzfkCk6p4Rdzao0RyFDOh9163zk61wXitKP9YBheGhi 2JAUY21KwHmQhkyBV/k6R0RB0TkV+ncJ5eu8QM1QeHKhYxY1J00oX+e4ul1j1a1znHVpRtOFomr1 WqiwziklWZNkI21CoJMODVnYiaG8Yk2D69cVeHRupSZThPJ1TvWJYZ2PI3Q+9nVuqodDZk7V/10y +SrXZaJwfQcnyip4JGFsFOGtiRR7orBbQ+NrCZnUdLI2FZdhv5+Ky1Jx2T91cZl6B4A7r3YP79cm PU+fCnYnAu/h4UaRYxWir0ddTNbBHUuNIedjZB3kWE8MORcEnSZ3Kbf7umatgxxrA3GHYxkDlRxL Q87Vbh3cHVR4iFHcHVS4gTHkrgrt3jasxjp1Whjy9Uh2+HNR3B3U+lxTB3cHtYqD6q4TuK9PGp/m 7s4K3sPFipHdHSa9r4vDOrg7qPWZ0g5yBxX+UJQw7q3iZoIYcvJ66DXBtYkid28VDoxHbo3hHQfP KcSJc+fGwdMPnrP/h+G0EjmLJkP02snHlWr8tBVyNB5Qx9J5AzMfflp+dtgAGRfI+RL7/4QiyE7S DkiIWUdBiqarB2Yo/FTk4487ISH6HAcJIe8oSNF09cAsKz8FpEY+/rgTEsLNcZAQ4o6CFE1XD8yy 8lNAauTjjzshIVQdB4lKVux3nXnz04rA36VYumZg5sNPAalN1gkJsek4SIiHR0GKpWsGZij8FJDa ZJ2QENeOg4RgehSkWLpmYIbCTwGpTdYJCYHsOEjUUiLG8GLpmoEZCj8FpDZZJyQEweMgIfIeBSmW rhmYofBTQGqTdUJC2DsKEiLtMYgiySgHcJKdW9/bZF2AEDGPwoMg/UkB3GwXS1aPyu+Fn/77aWTj T7vQIEAehQYh+Rg0sWT1qCwnP300jWz8aRcaRNaj0CCYH4MmlqweleXkp4+mkY0/7UKDQHoUGoTu Y9BEkjWjspz89NG0qbrQIAIfhQZB/xg0kWTNqIyCnz6aNlUXGgTco9AgxB+DJpKsGZVR8NNH06bq QoNIfRQaJAdi0ESSNaMyCn76aNpUXWgQmY9CU8d9eFh+2uHdBB1H1YzJTPjpY2lTdWKJgxLlDEQR ddxL55ZNlopBMgxsqNPxrW/8+BaybaIK10wZbzmXoJxGgHcO98Jwa7oZpUrw2+L25iYdRthfzf78 6eedqwRH6NLa4F8+TVdo8GEcJLUC9+YZecLFj7vd5vV5MZ3vEc8zC4j4B/TLfosRHl7/tJkvrvvT j4eNOcrOJ7E2j489nNgqJzghQ7WPiAsW+aiw4bHGZPPBhApnzAka86PdmjKXo/Nci9Vqud1TpfH0 avoJkVFLzVT05/1mtZzfLVcr88vu6eFmtesBN07Tm//cYijIVuveK522/9J/v9t8XM8hyvSKNPbB /XyYLlf2ZywEq/UP31+y1mz988Nm/is0uNvg3k6sJN/4BZ4TlBMIKzVbLGF0eLnbnzazv+57681v bKVVlQ+oVRSsdDgZtYw0G+JPyUi/dSMd0k3OwkhNVONcRjrMM+RC0lSaptLZYr9frp9+eZ5u28du hgPUU/lWaqezc1mpt+Bj2qxoWjVLI5/hTit+WvGXc6yzyOlJMzV+5rnM1JtMk5mS0smdT44p9gDO At32aThAUamYTU108ExmWqDHxaSwjmky02SmJxZ9lD8JMzUJhnOZKfqXwTe11T9p0U+zqe6bYi4T Znr6OPhvu833Z9MUjEpWqlspikOFlfph+1+Mo/T1glGFN5kmK01WqltpnVyygX2028BO+0xLfolo feWOJIQ9U/w1BU1TZH84OMo/2QKdM5kpugmia2/aQKUE1G7TETU9SkDZ7tFnMtNsXAwznk2LytXe pjQpVv+UJvWS+UNqgCQ803NmoHB9Fu7Qctv8ZKUpZqploKgHl2elhW13dq65dFLlBfe2TiUnyUo1 K6WblISVnjMBhbLgYkg9plJhVCqMOpXNp25ewkrPmX8SK36JklN7eCw5pskxdas5p0mpmZww03Pm nzJvyQ8Ho1KZaSozpaITXA4vzfSc+Sd/zU9mShNIKjoJl/DRZZpiNj1nAmpEs6nb5adkfrJSNQFF LV2FlZ4zAVXgRLTrExWeS1P+KS35tORTWF1Y6TnPP2UDbJlc0X7YTJNnmszUmOlxzPScB6C8yTRY cpLm0mSkxkhlzX4xOGf6yZ9Lg1aaptJkpcZKZck+JYPOVxjl7Z6SkabNk7p5wh3mwi21vUbOlSMt irJyrWeTW5oiUfq5EurO4O+e0AjofHOpPYtvesoGA1HJLU0Lvlnwj5JPtgPumebSxkiD632y0WSj xkaPMk/ZWTNP3noftNK0dUpWaqz0KPGE1k3nW+5FFXSqNkmbJ33zdJR5sp2iz7Tg+0efgpNpWvLT ZEqTKaUnxd7pnJkn/+RT0ErTkp+s1FjpUUzfNjc/11zqdd7DdcODotUuKk2myUyNmdZB/f9YzA7o UbpaoJfpOStOcLU2tRC1XU5G1IH3qLVZUZUjqjagbqYZilPwM5xndP9U2pnuAORUL9P1hhqZgoXt Hzq9qv/gOoqaOmx3QRT1V/u4W173/z4ZTD6MP4zLizIffbgoB7e3Fz/e3ZQXo7usGn7lDrmir+re b796Z/5zCvHILqdZefW8nM8Xa9u2FdiAhUB7kLK8HPw+n1zcjcbVRXlXDi/QWm58Mcgmv5+MBugy e3v3D1Jlzeun5XrR+/yyWu+v8Mfr/vPhsL26vNzPnhcv0/13L8vZbrPfPB6+m21eLtGsdjlbXM53 01dEQi/zQTa4fJku133qCzsZYk4icTyh8YuPzXSW5ZctyF6Wh8Wut1q+XPfHhooUoPeJFeIb0zGq sCoxL/qoiezh88Nnt0HrPCi53qwX/d7qj2v09IWVHviHHf/wwD9M17Pnze66f+j37I83B/yGf/Nx u1s+PR+oJ7DRyPZH9P29W5o+vLRiWBlcq9vX/da2I8AP7lWAJu5VvG52c/se6Kdt1+FdutLPelrN 5FBk50xOl1lW4g27yWEwoE6d5lWTEc/QCTlNDie+QGly+FqTg+kBXh9s++ecIzCnza7wPzPhPe2m 2+fl7HZ6mPq/mznlapFvnjer+WL3w/8IAAAA//8DAFBLAwQUAAYACAAAACEA58cpPNgAAAAFAQAA DwAAAGRycy9kb3ducmV2LnhtbEyPwU7DMBBE70j8g7VI3KjTIAoJcSqE1BsXQrlv4iWOiNdR7LYp X8/CBS4jjWY187baLn5UR5rjENjAepWBIu6CHbg3sH/b3TyAignZ4hiYDJwpwra+vKiwtOHEr3Rs Uq+khGOJBlxKU6l17Bx5jKswEUv2EWaPSezcazvjScr9qPMs22iPA8uCw4meHXWfzcEbaNoc7byb mq/ibuCXsE9n914Yc321PD2CSrSkv2P4wRd0qIWpDQe2UY0G5JH0q5LdF7nY1sDtOtuAriv9n77+ BgAA//8DAFBLAQItABQABgAIAAAAIQC2gziS/gAAAOEBAAATAAAAAAAAAAAAAAAAAAAAAABbQ29u dGVudF9UeXBlc10ueG1sUEsBAi0AFAAGAAgAAAAhADj9If/WAAAAlAEAAAsAAAAAAAAAAAAAAAAA LwEAAF9yZWxzLy5yZWxzUEsBAi0AFAAGAAgAAAAhANdIQuO6IAAAt0QBAA4AAAAAAAAAAAAAAAAA LgIAAGRycy9lMm9Eb2MueG1sUEsBAi0AFAAGAAgAAAAhAOfHKTzYAAAABQEAAA8AAAAAAAAAAAAA AAAAFCMAAGRycy9kb3ducmV2LnhtbFBLBQYAAAAABAAEAPMAAAAZJAAAAAA= ">
                <v:shape id="_x0000_s1027" type="#_x0000_t75" style="position:absolute;width:50292;height:19723;visibility:visible;mso-wrap-style:square">
                  <v:fill o:detectmouseclick="t"/>
                  <v:path o:connecttype="none"/>
                </v:shape>
                <v:line id="Line 252" o:spid="_x0000_s1028" style="position:absolute;visibility:visible;mso-wrap-style:square" from="704,3371" to="13455,33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sjMUAAADcAAAADwAAAGRycy9kb3ducmV2LnhtbESPQWvCQBSE7wX/w/IEL0U3VdSSukpR BD0Uaip4fc0+s6HZtyG7xvjv3YLgcZiZb5jFqrOVaKnxpWMFb6MEBHHudMmFguPPdvgOwgdkjZVj UnAjD6tl72WBqXZXPlCbhUJECPsUFZgQ6lRKnxuy6EeuJo7e2TUWQ5RNIXWD1wi3lRwnyUxaLDku GKxpbSj/yy5WQfa6K7PL99f8ZPb6d7JJWnOQZ6UG/e7zA0SgLjzDj/ZOK5iOZ/B/Jh4Bub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BsjMUAAADcAAAADwAAAAAAAAAA AAAAAAChAgAAZHJzL2Rvd25yZXYueG1sUEsFBgAAAAAEAAQA+QAAAJMDAAAAAA== " strokeweight=".55pt">
                  <v:stroke joinstyle="miter"/>
                </v:line>
                <v:line id="Line 253" o:spid="_x0000_s1029" style="position:absolute;visibility:visible;mso-wrap-style:square" from="704,3371" to="711,16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zJF8UAAADcAAAADwAAAGRycy9kb3ducmV2LnhtbESPQWvCQBSE7wX/w/KEXoputFQluopY CvZQ0Ch4fWaf2WD2bciuMf57t1DocZiZb5jFqrOVaKnxpWMFo2ECgjh3uuRCwfHwNZiB8AFZY+WY FDzIw2rZe1lgqt2d99RmoRARwj5FBSaEOpXS54Ys+qGriaN3cY3FEGVTSN3gPcJtJcdJMpEWS44L BmvaGMqv2c0qyN62ZXbb/UxP5luf3z+T1uzlRanXfreegwjUhf/wX3urFXyMp/B7Jh4BuX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LzJF8UAAADcAAAADwAAAAAAAAAA AAAAAAChAgAAZHJzL2Rvd25yZXYueG1sUEsFBgAAAAAEAAQA+QAAAJMDAAAAAA== " strokeweight=".55pt">
                  <v:stroke joinstyle="miter"/>
                </v:line>
                <v:line id="Line 254" o:spid="_x0000_s1030" style="position:absolute;visibility:visible;mso-wrap-style:square" from="13455,3371" to="13462,16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NdZcMAAADcAAAADwAAAGRycy9kb3ducmV2LnhtbERPz2vCMBS+D/wfwhN2GTO1Y25UY5GN gTsItgpe35pnU2xeShNr998vB2HHj+/3Kh9tKwbqfeNYwXyWgCCunG64VnA8fD2/g/ABWWPrmBT8 kod8PXlYYabdjQsaylCLGMI+QwUmhC6T0leGLPqZ64gjd3a9xRBhX0vd4y2G21amSbKQFhuODQY7 +jBUXcqrVVA+bZvyut+9ncy3/nn5TAZTyLNSj9NxswQRaAz/4rt7qxW8pnFtPBOPgF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0jXWXDAAAA3AAAAA8AAAAAAAAAAAAA AAAAoQIAAGRycy9kb3ducmV2LnhtbFBLBQYAAAAABAAEAPkAAACRAwAAAAA= " strokeweight=".55pt">
                  <v:stroke joinstyle="miter"/>
                </v:line>
                <v:line id="Line 255" o:spid="_x0000_s1031" style="position:absolute;flip:x;visibility:visible;mso-wrap-style:square" from="704,16071" to="13455,160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2LtX8UAAADcAAAADwAAAGRycy9kb3ducmV2LnhtbESPT2sCMRTE74V+h/AKvdWsQkVXo0ih tQUF/x08PjbPzdrNy5LEdf32Rij0OMzMb5jpvLO1aMmHyrGCfi8DQVw4XXGp4LD/fBuBCBFZY+2Y FNwowHz2/DTFXLsrb6ndxVIkCIccFZgYm1zKUBiyGHquIU7eyXmLMUlfSu3xmuC2loMsG0qLFacF gw19GCp+dxerYP3Tfh2XxdksfP+SDVfl8rg5s1KvL91iAiJSF//Df+1vreB9MIbHmXQE5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2LtX8UAAADcAAAADwAAAAAAAAAA AAAAAAChAgAAZHJzL2Rvd25yZXYueG1sUEsFBgAAAAAEAAQA+QAAAJMDAAAAAA== " strokeweight=".55pt">
                  <v:stroke joinstyle="miter"/>
                </v:line>
                <v:line id="Line 256" o:spid="_x0000_s1032" style="position:absolute;visibility:visible;mso-wrap-style:square" from="3892,3371" to="3898,16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zHvsMAAADcAAAADwAAAGRycy9kb3ducmV2LnhtbERPz2vCMBS+D/wfwhN2GWvqZG5Uo8jG wB0EWwWvb81rU2xeShNr998vB2HHj+/3ajPaVgzU+8axglmSgiAunW64VnA6fj2/g/ABWWPrmBT8 kofNevKwwky7G+c0FKEWMYR9hgpMCF0mpS8NWfSJ64gjV7neYoiwr6Xu8RbDbStf0nQhLTYcGwx2 9GGovBRXq6B42jXF9bB/O5tv/TP/TAeTy0qpx+m4XYIINIZ/8d290wpe53F+PBOPgF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aMx77DAAAA3AAAAA8AAAAAAAAAAAAA AAAAoQIAAGRycy9kb3ducmV2LnhtbFBLBQYAAAAABAAEAPkAAACRAwAAAAA= " strokeweight=".55pt">
                  <v:stroke joinstyle="miter"/>
                </v:line>
                <v:line id="Line 257" o:spid="_x0000_s1033" style="position:absolute;visibility:visible;mso-wrap-style:square" from="7080,3371" to="7086,16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BiJcYAAADcAAAADwAAAGRycy9kb3ducmV2LnhtbESPQWvCQBSE70L/w/IKXkQ3VqwldRNK i2APgqaC19fsMxuafRuya0z/fbcgeBxm5htmnQ+2ET11vnasYD5LQBCXTtdcKTh+baYvIHxA1tg4 JgW/5CHPHkZrTLW78oH6IlQiQtinqMCE0KZS+tKQRT9zLXH0zq6zGKLsKqk7vEa4beRTkjxLizXH BYMtvRsqf4qLVVBMtnVx2e9WJ/OpvxcfSW8O8qzU+HF4ewURaAj38K291QqWizn8n4lHQG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nAYiXGAAAA3AAAAA8AAAAAAAAA AAAAAAAAoQIAAGRycy9kb3ducmV2LnhtbFBLBQYAAAAABAAEAPkAAACUAwAAAAA= " strokeweight=".55pt">
                  <v:stroke joinstyle="miter"/>
                </v:line>
                <v:line id="Line 258" o:spid="_x0000_s1034" style="position:absolute;visibility:visible;mso-wrap-style:square" from="10267,3371" to="10274,16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L8UsUAAADcAAAADwAAAGRycy9kb3ducmV2LnhtbESPQWvCQBSE7wX/w/IEL6IbldaSuooo gj0UNBW8vmaf2dDs25BdY/z3bkHocZiZb5jFqrOVaKnxpWMFk3ECgjh3uuRCwel7N3oH4QOyxsox KbiTh9Wy97LAVLsbH6nNQiEihH2KCkwIdSqlzw1Z9GNXE0fv4hqLIcqmkLrBW4TbSk6T5E1aLDku GKxpYyj/za5WQTbcl9n18DU/m0/9M9smrTnKi1KDfrf+ABGoC//hZ3uvFbzOpvB3Jh4BuX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RL8UsUAAADcAAAADwAAAAAAAAAA AAAAAAChAgAAZHJzL2Rvd25yZXYueG1sUEsFBgAAAAAEAAQA+QAAAJMDAAAAAA== " strokeweight=".55pt">
                  <v:stroke joinstyle="miter"/>
                </v:line>
                <v:shape id="Freeform 259" o:spid="_x0000_s1035" style="position:absolute;left:16617;top:14224;width:1798;height:1873;visibility:visible;mso-wrap-style:square;v-text-anchor:top" coordsize="283,2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VjcYA AADcAAAADwAAAGRycy9kb3ducmV2LnhtbESPQWvCQBSE7wX/w/IEb3WjUpHUNahobS+CWmiPj+wz G8y+jdk1pv313UKhx2FmvmHmWWcr0VLjS8cKRsMEBHHudMmFgvfT9nEGwgdkjZVjUvBFHrJF72GO qXZ3PlB7DIWIEPYpKjAh1KmUPjdk0Q9dTRy9s2sshiibQuoG7xFuKzlOkqm0WHJcMFjT2lB+Od6s gtXn3rjvzcv+Gkw9fePTR7GTO6UG/W75DCJQF/7Df+1XreBpMoHfM/EIyMUPAAAA//8DAFBLAQIt ABQABgAIAAAAIQDw94q7/QAAAOIBAAATAAAAAAAAAAAAAAAAAAAAAABbQ29udGVudF9UeXBlc10u eG1sUEsBAi0AFAAGAAgAAAAhADHdX2HSAAAAjwEAAAsAAAAAAAAAAAAAAAAALgEAAF9yZWxzLy5y ZWxzUEsBAi0AFAAGAAgAAAAhADMvBZ5BAAAAOQAAABAAAAAAAAAAAAAAAAAAKQIAAGRycy9zaGFw ZXhtbC54bWxQSwECLQAUAAYACAAAACEAU+DVjcYAAADcAAAADwAAAAAAAAAAAAAAAACYAgAAZHJz L2Rvd25yZXYueG1sUEsFBgAAAAAEAAQA9QAAAIsDAAAAAA== " path="m,288l46,240r8,7l8,295,,288xm76,207r46,-47l130,167,84,215r-8,-8xm153,128l199,79r8,8l161,135r-8,-7xm229,48l275,r8,7l237,55r-8,-7xe" fillcolor="black" strokeweight=".1pt">
                  <v:stroke joinstyle="bevel"/>
                  <v:path arrowok="t" o:connecttype="custom" o:connectlocs="0,182880;29210,152400;34290,156845;5080,187325;0,182880;48260,131445;77470,101600;82550,106045;53340,136525;48260,131445;97155,81280;126365,50165;131445,55245;102235,85725;97155,81280;145415,30480;174625,0;179705,4445;150495,34925;145415,30480" o:connectangles="0,0,0,0,0,0,0,0,0,0,0,0,0,0,0,0,0,0,0,0"/>
                  <o:lock v:ext="edit" verticies="t"/>
                </v:shape>
                <v:line id="Line 260" o:spid="_x0000_s1036" style="position:absolute;visibility:visible;mso-wrap-style:square" from="16643,3371" to="16649,16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fBvcYAAADcAAAADwAAAGRycy9kb3ducmV2LnhtbESPT2vCQBTE7wW/w/KEXkQ3/qmV6Cpi KdiDUNNCr8/sMxvMvg3ZNabfvisIPQ4z8xtmtelsJVpqfOlYwXiUgCDOnS65UPD99T5cgPABWWPl mBT8kofNuve0wlS7Gx+pzUIhIoR9igpMCHUqpc8NWfQjVxNH7+waiyHKppC6wVuE20pOkmQuLZYc FwzWtDOUX7KrVZAN9mV2/Ty8/pgPfZq+Ja05yrNSz/1uuwQRqAv/4Ud7rxW8TGdwPxOP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m3wb3GAAAA3AAAAA8AAAAAAAAA AAAAAAAAoQIAAGRycy9kb3ducmV2LnhtbFBLBQYAAAAABAAEAPkAAACUAwAAAAA= " strokeweight=".55pt">
                  <v:stroke joinstyle="miter"/>
                </v:line>
                <v:shape id="Freeform 261" o:spid="_x0000_s1037" style="position:absolute;left:18421;top:1473;width:70;height:12706;visibility:visible;mso-wrap-style:square;v-text-anchor:top" coordsize="11,20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gV38MA AADcAAAADwAAAGRycy9kb3ducmV2LnhtbESPQWvCQBSE7wX/w/KE3upGg6WJWUUES49GS3t9ZJ9J MPs27G6T9N93BaHHYWa+YYrdZDoxkPOtZQXLRQKCuLK65VrB5+X48gbCB2SNnWVS8EsedtvZU4G5 tiOXNJxDLSKEfY4KmhD6XEpfNWTQL2xPHL2rdQZDlK6W2uEY4aaTqyR5lQZbjgsN9nRoqLqdf4wC f8LTV1a+43d5nFyVjqE+9JlSz/NpvwERaAr/4Uf7QytYp2u4n4lHQG7/AAAA//8DAFBLAQItABQA BgAIAAAAIQDw94q7/QAAAOIBAAATAAAAAAAAAAAAAAAAAAAAAABbQ29udGVudF9UeXBlc10ueG1s UEsBAi0AFAAGAAgAAAAhADHdX2HSAAAAjwEAAAsAAAAAAAAAAAAAAAAALgEAAF9yZWxzLy5yZWxz UEsBAi0AFAAGAAgAAAAhADMvBZ5BAAAAOQAAABAAAAAAAAAAAAAAAAAAKQIAAGRycy9zaGFwZXht bC54bWxQSwECLQAUAAYACAAAACEAbQgV38MAAADcAAAADwAAAAAAAAAAAAAAAACYAgAAZHJzL2Rv d25yZXYueG1sUEsFBgAAAAAEAAQA9QAAAIgDAAAAAA== " path="m,2001r,-66l11,1935r,66l,2001xm,1890r,-66l11,1824r,66l,1890xm,1780r,-67l11,1713r,67l,1780xm,1669r,-66l11,1603r,66l,1669xm,1559r,-67l11,1492r,67l,1559xm,1448r,-66l11,1382r,66l,1448xm,1338r,-67l11,1271r,67l,1338xm,1227r,-66l11,1161r,66l,1227xm,1117r,-67l11,1050r,67l,1117xm,1006l,940r11,l11,1006r-11,xm,895l,829r11,l11,895,,895xm,785l,719r11,l11,785,,785xm,674l,608r11,l11,674,,674xm,564l,498r11,l11,564,,564xm,453l,387r11,l11,453,,453xm,343l,276r11,l11,343,,343xm,232l,166r11,l11,232,,232xm,122l,55r11,l11,122,,122xm,11l,,11,r,11l,11xe" fillcolor="black" strokeweight=".1pt">
                  <v:stroke joinstyle="bevel"/>
                  <v:path arrowok="t" o:connecttype="custom" o:connectlocs="0,1228725;6985,1270635;0,1200150;6985,1158240;0,1200150;0,1087755;6985,1130300;0,1059815;6985,1017905;0,1059815;0,947420;6985,989965;0,919480;6985,877570;0,919480;0,807085;6985,849630;0,779145;6985,737235;0,779145;0,666750;6985,709295;0,638810;6985,596900;0,638810;0,526415;6985,568325;0,498475;6985,456565;0,498475;0,386080;6985,427990;0,358140;6985,316230;0,358140;0,245745;6985,287655;0,217805;6985,175260;0,217805;0,105410;6985,147320;0,77470;6985,34925;0,77470;0,0;6985,6985" o:connectangles="0,0,0,0,0,0,0,0,0,0,0,0,0,0,0,0,0,0,0,0,0,0,0,0,0,0,0,0,0,0,0,0,0,0,0,0,0,0,0,0,0,0,0,0,0,0,0"/>
                  <o:lock v:ext="edit" verticies="t"/>
                </v:shape>
                <v:line id="Line 262" o:spid="_x0000_s1038" style="position:absolute;visibility:visible;mso-wrap-style:square" from="18453,1473" to="21640,14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VfysUAAADcAAAADwAAAGRycy9kb3ducmV2LnhtbESPQWvCQBSE7wX/w/IEL1I3KtUSXUUU wR4KGgu9PrPPbDD7NmTXmP77bkHocZiZb5jlurOVaKnxpWMF41ECgjh3uuRCwdd5//oOwgdkjZVj UvBDHtar3ssSU+0efKI2C4WIEPYpKjAh1KmUPjdk0Y9cTRy9q2sshiibQuoGHxFuKzlJkpm0WHJc MFjT1lB+y+5WQTY8lNn9+Dn/Nh/6Mt0lrTnJq1KDfrdZgAjUhf/ws33QCt6mc/g7E4+AX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WVfysUAAADcAAAADwAAAAAAAAAA AAAAAAChAgAAZHJzL2Rvd25yZXYueG1sUEsFBgAAAAAEAAQA+QAAAJMDAAAAAA== " strokeweight=".55pt">
                  <v:stroke joinstyle="miter"/>
                </v:line>
                <v:line id="Line 263" o:spid="_x0000_s1039" style="position:absolute;visibility:visible;mso-wrap-style:square" from="21640,1473" to="21647,141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rLuMMAAADcAAAADwAAAGRycy9kb3ducmV2LnhtbERPz2vCMBS+D/wfwhN2GWvqZG5Uo8jG wB0EWwWvb81rU2xeShNr998vB2HHj+/3ajPaVgzU+8axglmSgiAunW64VnA6fj2/g/ABWWPrmBT8 kofNevKwwky7G+c0FKEWMYR9hgpMCF0mpS8NWfSJ64gjV7neYoiwr6Xu8RbDbStf0nQhLTYcGwx2 9GGovBRXq6B42jXF9bB/O5tv/TP/TAeTy0qpx+m4XYIINIZ/8d290wpe53FtPBOPgF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j6y7jDAAAA3AAAAA8AAAAAAAAAAAAA AAAAoQIAAGRycy9kb3ducmV2LnhtbFBLBQYAAAAABAAEAPkAAACRAwAAAAA= " strokeweight=".55pt">
                  <v:stroke joinstyle="miter"/>
                </v:line>
                <v:line id="Line 264" o:spid="_x0000_s1040" style="position:absolute;visibility:visible;mso-wrap-style:square" from="19831,3371" to="19837,16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7ZuI8YAAADcAAAADwAAAGRycy9kb3ducmV2LnhtbESPQWvCQBSE7wX/w/KEXkQ3KtYaXUUs BXsQalro9Zl9ZoPZtyG7xvTfdwWhx2FmvmFWm85WoqXGl44VjEcJCOLc6ZILBd9f78NXED4ga6wc k4Jf8rBZ955WmGp34yO1WShEhLBPUYEJoU6l9Lkhi37kauLonV1jMUTZFFI3eItwW8lJkrxIiyXH BYM17Qzll+xqFWSDfZldPw/zH/OhT9O3pDVHeVbqud9tlyACdeE//GjvtYLZdAH3M/EIyP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e2biPGAAAA3AAAAA8AAAAAAAAA AAAAAAAAoQIAAGRycy9kb3ducmV2LnhtbFBLBQYAAAAABAAEAPkAAACUAwAAAAA= " strokeweight=".55pt">
                  <v:stroke joinstyle="miter"/>
                </v:line>
                <v:line id="Line 265" o:spid="_x0000_s1041" style="position:absolute;flip:y;visibility:visible;mso-wrap-style:square" from="19831,14179" to="21640,16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4ehYsIAAADcAAAADwAAAGRycy9kb3ducmV2LnhtbERPy2oCMRTdC/5DuEJ3NWNpRUajiNDa ggVfC5eXyXUyOrkZkjhO/75ZCC4P5z1bdLYWLflQOVYwGmYgiAunKy4VHA+frxMQISJrrB2Tgj8K sJj3ezPMtbvzjtp9LEUK4ZCjAhNjk0sZCkMWw9A1xIk7O28xJuhLqT3eU7it5VuWjaXFilODwYZW horr/mYV/P60X6d1cTFLP7pl4025Pm0vrNTLoFtOQUTq4lP8cH9rBR/vaX46k46AnP8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4ehYsIAAADcAAAADwAAAAAAAAAAAAAA AAChAgAAZHJzL2Rvd25yZXYueG1sUEsFBgAAAAAEAAQA+QAAAJADAAAAAA== " strokeweight=".55pt">
                  <v:stroke joinstyle="miter"/>
                </v:line>
                <v:line id="Line 266" o:spid="_x0000_s1042" style="position:absolute;flip:y;visibility:visible;mso-wrap-style:square" from="19831,1473" to="21640,3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E+cYAAADcAAAADwAAAGRycy9kb3ducmV2LnhtbESPT2sCMRTE70K/Q3iF3mp2pRXZGkUE tQUL/unB42Pzulm7eVmSuG6/vSkUPA4z8xtmOu9tIzryoXasIB9mIIhLp2uuFHwdV88TECEia2wc k4JfCjCfPQymWGh35T11h1iJBOFQoAITY1tIGUpDFsPQtcTJ+3beYkzSV1J7vCa4beQoy8bSYs1p wWBLS0Plz+FiFXx+dOvTpjybhc8v2XhbbU67Myv19Ngv3kBE6uM9/N9+1wpeX3L4O5OO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jLBPnGAAAA3AAAAA8AAAAAAAAA AAAAAAAAoQIAAGRycy9kb3ducmV2LnhtbFBLBQYAAAAABAAEAPkAAACUAwAAAAA= " strokeweight=".55pt">
                  <v:stroke joinstyle="miter"/>
                </v:line>
                <v:line id="Line 267" o:spid="_x0000_s1043" style="position:absolute;flip:x;visibility:visible;mso-wrap-style:square" from="16643,1473" to="18453,3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majsUAAADcAAAADwAAAGRycy9kb3ducmV2LnhtbESPT2sCMRTE70K/Q3iF3mpWaUW2RpGC /0BBbQ8eH5vXzdrNy5LEdfvtjVDwOMzMb5jJrLO1aMmHyrGCQT8DQVw4XXGp4Ptr8ToGESKyxtox KfijALPpU2+CuXZXPlB7jKVIEA45KjAxNrmUoTBkMfRdQ5y8H+ctxiR9KbXHa4LbWg6zbCQtVpwW DDb0aaj4PV6sgt2mXZ5WxdnM/eCSjbbl6rQ/s1Ivz938A0SkLj7C/+21VvD+NoT7mXQE5PQ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BmajsUAAADcAAAADwAAAAAAAAAA AAAAAAChAgAAZHJzL2Rvd25yZXYueG1sUEsFBgAAAAAEAAQA+QAAAJMDAAAAAA== " strokeweight=".55pt">
                  <v:stroke joinstyle="miter"/>
                </v:line>
                <v:line id="Line 268" o:spid="_x0000_s1044" style="position:absolute;visibility:visible;mso-wrap-style:square" from="16643,3371" to="19831,33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gqtMYAAADcAAAADwAAAGRycy9kb3ducmV2LnhtbESPT2vCQBTE7wW/w/KEXkQ3/qmV6Cpi KdiDUNNCr8/sMxvMvg3ZNabfvisIPQ4z8xtmtelsJVpqfOlYwXiUgCDOnS65UPD99T5cgPABWWPl mBT8kofNuve0wlS7Gx+pzUIhIoR9igpMCHUqpc8NWfQjVxNH7+waiyHKppC6wVuE20pOkmQuLZYc FwzWtDOUX7KrVZAN9mV2/Ty8/pgPfZq+Ja05yrNSz/1uuwQRqAv/4Ud7rxW8zKZwPxOP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5YKrTGAAAA3AAAAA8AAAAAAAAA AAAAAAAAoQIAAGRycy9kb3ducmV2LnhtbFBLBQYAAAAABAAEAPkAAACUAwAAAAA= " strokeweight=".55pt">
                  <v:stroke joinstyle="miter"/>
                </v:line>
                <v:line id="Line 269" o:spid="_x0000_s1045" style="position:absolute;visibility:visible;mso-wrap-style:square" from="16643,16071" to="19831,160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9IBxMIAAADcAAAADwAAAGRycy9kb3ducmV2LnhtbERPz2vCMBS+D/wfwhO8jJlOh5POKDIR 3EGwVfD61jybYvNSmljrf78chB0/vt+LVW9r0VHrK8cK3scJCOLC6YpLBafj9m0OwgdkjbVjUvAg D6vl4GWBqXZ3zqjLQyliCPsUFZgQmlRKXxiy6MeuIY7cxbUWQ4RtKXWL9xhuazlJkpm0WHFsMNjQ t6Himt+sgvx1V+W3w/7zbH7073STdCaTF6VGw379BSJQH/7FT/dOK/iYx/nxTDwCcvk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9IBxMIAAADcAAAADwAAAAAAAAAAAAAA AAChAgAAZHJzL2Rvd25yZXYueG1sUEsFBgAAAAAEAAQA+QAAAJADAAAAAA== " strokeweight=".55pt">
                  <v:stroke joinstyle="miter"/>
                </v:line>
                <v:shape id="Freeform 270" o:spid="_x0000_s1046" style="position:absolute;left:18453;top:14141;width:3187;height:70;visibility:visible;mso-wrap-style:square;v-text-anchor:top" coordsize="502,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sb488YA AADcAAAADwAAAGRycy9kb3ducmV2LnhtbESPQWvCQBSE70L/w/IKvenGIm2IboJWLBalaNT7a/Y1 CWbfhuxW03/vCoUeh5n5hpllvWnEhTpXW1YwHkUgiAuray4VHA+rYQzCeWSNjWVS8EsOsvRhMMNE 2yvv6ZL7UgQIuwQVVN63iZSuqMigG9mWOHjftjPog+xKqTu8Brhp5HMUvUiDNYeFClt6q6g45z9G welzbtrFZrf8ejUf/Xadb98ncazU02M/n4Lw1Pv/8F97rRVM4jHcz4QjINMbAAAA//8DAFBLAQIt ABQABgAIAAAAIQDw94q7/QAAAOIBAAATAAAAAAAAAAAAAAAAAAAAAABbQ29udGVudF9UeXBlc10u eG1sUEsBAi0AFAAGAAgAAAAhADHdX2HSAAAAjwEAAAsAAAAAAAAAAAAAAAAALgEAAF9yZWxzLy5y ZWxzUEsBAi0AFAAGAAgAAAAhADMvBZ5BAAAAOQAAABAAAAAAAAAAAAAAAAAAKQIAAGRycy9zaGFw ZXhtbC54bWxQSwECLQAUAAYACAAAACEAUsb488YAAADcAAAADwAAAAAAAAAAAAAAAACYAgAAZHJz L2Rvd25yZXYueG1sUEsFBgAAAAAEAAQA9QAAAIsDAAAAAA== " path="m,l67,r,11l,11,,xm111,r67,l178,11r-67,l111,xm222,r67,l289,11r-67,l222,xm333,r67,l400,11r-67,l333,xm444,r58,l502,11r-58,l444,xe" fillcolor="black" strokeweight=".1pt">
                  <v:stroke joinstyle="bevel"/>
                  <v:path arrowok="t" o:connecttype="custom" o:connectlocs="0,0;42545,0;42545,6985;0,6985;0,0;70485,0;113030,0;113030,6985;70485,6985;70485,0;140970,0;183515,0;183515,6985;140970,6985;140970,0;211455,0;254000,0;254000,6985;211455,6985;211455,0;281940,0;318770,0;318770,6985;281940,6985;281940,0" o:connectangles="0,0,0,0,0,0,0,0,0,0,0,0,0,0,0,0,0,0,0,0,0,0,0,0,0"/>
                  <o:lock v:ext="edit" verticies="t"/>
                </v:shape>
                <v:line id="Line 271" o:spid="_x0000_s1047" style="position:absolute;visibility:visible;mso-wrap-style:square" from="28314,3371" to="41065,33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w6KMYAAADcAAAADwAAAGRycy9kb3ducmV2LnhtbESPQWvCQBSE70L/w/IKXqRuqtJKmo2U iqAHQdNCr6/ZZzY0+zZk15j++64geBxm5hsmWw22ET11vnas4HmagCAuna65UvD1uXlagvABWWPj mBT8kYdV/jDKMNXuwkfqi1CJCGGfogITQptK6UtDFv3UtcTRO7nOYoiyq6Tu8BLhtpGzJHmRFmuO CwZb+jBU/hZnq6CYbOvifNi/fpud/pmvk94c5Ump8ePw/gYi0BDu4Vt7qxUsljO4nolHQO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xMOijGAAAA3AAAAA8AAAAAAAAA AAAAAAAAoQIAAGRycy9kb3ducmV2LnhtbFBLBQYAAAAABAAEAPkAAACUAwAAAAA= " strokeweight=".55pt">
                  <v:stroke joinstyle="miter"/>
                </v:line>
                <v:line id="Line 272" o:spid="_x0000_s1048" style="position:absolute;visibility:visible;mso-wrap-style:square" from="28314,3371" to="28321,16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Cfs8UAAADcAAAADwAAAGRycy9kb3ducmV2LnhtbESPQWvCQBSE7wX/w/IEL1I3arESXUUU wR4KGgu9PrPPbDD7NmTXmP77bkHocZiZb5jlurOVaKnxpWMF41ECgjh3uuRCwdd5/zoH4QOyxsox KfghD+tV72WJqXYPPlGbhUJECPsUFZgQ6lRKnxuy6EeuJo7e1TUWQ5RNIXWDjwi3lZwkyUxaLDku GKxpayi/ZXerIBseyux+/Hz/Nh/6Mt0lrTnJq1KDfrdZgAjUhf/ws33QCt7mU/g7E4+AX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wCfs8UAAADcAAAADwAAAAAAAAAA AAAAAAChAgAAZHJzL2Rvd25yZXYueG1sUEsFBgAAAAAEAAQA+QAAAJMDAAAAAA== " strokeweight=".55pt">
                  <v:stroke joinstyle="miter"/>
                </v:line>
                <v:line id="Line 273" o:spid="_x0000_s1049" style="position:absolute;visibility:visible;mso-wrap-style:square" from="41065,3371" to="41071,16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OkHx8YAAADcAAAADwAAAGRycy9kb3ducmV2LnhtbESPQWvCQBSE74X+h+UJXopubKVKzEaK RbCHgqaC12f2mQ1m34bsGtN/3y0Uehxm5hsmWw+2ET11vnasYDZNQBCXTtdcKTh+bSdLED4ga2wc k4Jv8rDOHx8yTLW784H6IlQiQtinqMCE0KZS+tKQRT91LXH0Lq6zGKLsKqk7vEe4beRzkrxKizXH BYMtbQyV1+JmFRRPu7q47T8XJ/Ohzy/vSW8O8qLUeDS8rUAEGsJ/+K+90wrmyzn8nolHQOY/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zpB8fGAAAA3AAAAA8AAAAAAAAA AAAAAAAAoQIAAGRycy9kb3ducmV2LnhtbFBLBQYAAAAABAAEAPkAAACUAwAAAAA= " strokeweight=".55pt">
                  <v:stroke joinstyle="miter"/>
                </v:line>
                <v:line id="Line 274" o:spid="_x0000_s1050" style="position:absolute;flip:x;visibility:visible;mso-wrap-style:square" from="28314,16071" to="41065,160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qi3/cYAAADcAAAADwAAAGRycy9kb3ducmV2LnhtbESPT2sCMRTE7wW/Q3iCt5pVrMjWKCKo LVjwTw8eH5vXzdrNy5LEdfvtTaHQ4zAzv2Hmy87WoiUfKscKRsMMBHHhdMWlgs/z5nkGIkRkjbVj UvBDAZaL3tMcc+3ufKT2FEuRIBxyVGBibHIpQ2HIYhi6hjh5X85bjEn6UmqP9wS3tRxn2VRarDgt GGxobaj4Pt2sgo/3dnvZFVez8qNbNt2Xu8vhykoN+t3qFUSkLv6H/9pvWsFk9gK/Z9IRkIs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qot/3GAAAA3AAAAA8AAAAAAAAA AAAAAAAAoQIAAGRycy9kb3ducmV2LnhtbFBLBQYAAAAABAAEAPkAAACUAwAAAAA= " strokeweight=".55pt">
                  <v:stroke joinstyle="miter"/>
                </v:line>
                <v:line id="Line 275" o:spid="_x0000_s1051" style="position:absolute;visibility:visible;mso-wrap-style:square" from="32562,3371" to="32569,16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3c8K8YAAADcAAAADwAAAGRycy9kb3ducmV2LnhtbESPQWvCQBSE74X+h+UJXopubItKzEaK RbCHQk0Fr8/sMxvMvg3ZNab/vlsoeBxm5hsmWw+2ET11vnasYDZNQBCXTtdcKTh8bydLED4ga2wc k4If8rDOHx8yTLW78Z76IlQiQtinqMCE0KZS+tKQRT91LXH0zq6zGKLsKqk7vEW4beRzksylxZrj gsGWNobKS3G1CoqnXV1cvz4XR/OhTy/vSW/28qzUeDS8rUAEGsI9/N/eaQWvyzn8nYlHQOa/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N3PCvGAAAA3AAAAA8AAAAAAAAA AAAAAAAAoQIAAGRycy9kb3ducmV2LnhtbFBLBQYAAAAABAAEAPkAAACUAwAAAAA= " strokeweight=".55pt">
                  <v:stroke joinstyle="miter"/>
                </v:line>
                <v:line id="Line 276" o:spid="_x0000_s1052" style="position:absolute;visibility:visible;mso-wrap-style:square" from="36817,3371" to="36823,16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uZsMUAAADcAAAADwAAAGRycy9kb3ducmV2LnhtbESPQWvCQBSE74L/YXlCL6VurKISXUUU wR4EjYVeX7PPbDD7NmTXmP77bqHgcZiZb5jlurOVaKnxpWMFo2ECgjh3uuRCwedl/zYH4QOyxsox KfghD+tVv7fEVLsHn6nNQiEihH2KCkwIdSqlzw1Z9ENXE0fv6hqLIcqmkLrBR4TbSr4nyVRaLDku GKxpayi/ZXerIHs9lNn9dJx9mQ/9Pd4lrTnLq1Ivg26zABGoC8/wf/ugFUzmM/g7E4+AX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DuZsMUAAADcAAAADwAAAAAAAAAA AAAAAAChAgAAZHJzL2Rvd25yZXYueG1sUEsFBgAAAAAEAAQA+QAAAJMDAAAAAA== " strokeweight=".55pt">
                  <v:stroke joinstyle="miter"/>
                </v:line>
                <v:shape id="Freeform 277" o:spid="_x0000_s1053" style="position:absolute;left:45288;top:13385;width:2565;height:2712;visibility:visible;mso-wrap-style:square;v-text-anchor:top" coordsize="404,42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RQ678A AADcAAAADwAAAGRycy9kb3ducmV2LnhtbERPTYvCMBC9C/sfwizsTVMXEalGEdkFr1s9eByaMQ02 k5KktuuvNwfB4+N9b3aja8WdQrSeFcxnBQji2mvLRsH59DtdgYgJWWPrmRT8U4Td9mOywVL7gf/o XiUjcgjHEhU0KXWllLFuyGGc+Y44c1cfHKYMg5E64JDDXSu/i2IpHVrODQ12dGiovlW9U9D31jyo C+Zg+3pe/QyX6+24UOrrc9yvQSQa01v8ch+1gsUqr81n8hGQ2ycAAAD//wMAUEsBAi0AFAAGAAgA AAAhAPD3irv9AAAA4gEAABMAAAAAAAAAAAAAAAAAAAAAAFtDb250ZW50X1R5cGVzXS54bWxQSwEC LQAUAAYACAAAACEAMd1fYdIAAACPAQAACwAAAAAAAAAAAAAAAAAuAQAAX3JlbHMvLnJlbHNQSwEC LQAUAAYACAAAACEAMy8FnkEAAAA5AAAAEAAAAAAAAAAAAAAAAAApAgAAZHJzL3NoYXBleG1sLnht bFBLAQItABQABgAIAAAAIQCZdFDrvwAAANwAAAAPAAAAAAAAAAAAAAAAAJgCAABkcnMvZG93bnJl di54bWxQSwUGAAAAAAQABAD1AAAAhAMAAAAA " path="m,420l46,372r8,7l8,427,,420xm76,339r46,-48l130,298,84,347r-8,-8xm152,258r46,-48l206,218r-46,48l152,258xm228,178r46,-48l282,137r-46,48l228,178xm304,97l350,49r8,8l312,105r-8,-8xm380,17l396,r8,7l388,24r-8,-7xe" fillcolor="black" strokeweight=".1pt">
                  <v:stroke joinstyle="bevel"/>
                  <v:path arrowok="t" o:connecttype="custom" o:connectlocs="0,266700;29210,236220;34290,240665;5080,271145;0,266700;48260,215265;77470,184785;82550,189230;53340,220345;48260,215265;96520,163830;125730,133350;130810,138430;101600,168910;96520,163830;144780,113030;173990,82550;179070,86995;149860,117475;144780,113030;193040,61595;222250,31115;227330,36195;198120,66675;193040,61595;241300,10795;251460,0;256540,4445;246380,15240;241300,10795" o:connectangles="0,0,0,0,0,0,0,0,0,0,0,0,0,0,0,0,0,0,0,0,0,0,0,0,0,0,0,0,0,0"/>
                  <o:lock v:ext="edit" verticies="t"/>
                </v:shape>
                <v:shape id="Freeform 278" o:spid="_x0000_s1054" style="position:absolute;left:47796;top:13392;width:1797;height:2698;visibility:visible;mso-wrap-style:square;v-text-anchor:top" coordsize="283,42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2pp8UA AADcAAAADwAAAGRycy9kb3ducmV2LnhtbESPT2sCMRTE7wW/Q3hCbzW7UmTdGkUEoRRE/HPp7bl5 3SzdvCxJXLffvhEEj8PM/IZZrAbbip58aBwryCcZCOLK6YZrBefT9q0AESKyxtYxKfijAKvl6GWB pXY3PlB/jLVIEA4lKjAxdqWUoTJkMUxcR5y8H+ctxiR9LbXHW4LbVk6zbCYtNpwWDHa0MVT9Hq9W QdNvL3Xuv7N86q6V2e13X5dirtTreFh/gIg0xGf40f7UCt6LOdzPpCMgl/8AAAD//wMAUEsBAi0A FAAGAAgAAAAhAPD3irv9AAAA4gEAABMAAAAAAAAAAAAAAAAAAAAAAFtDb250ZW50X1R5cGVzXS54 bWxQSwECLQAUAAYACAAAACEAMd1fYdIAAACPAQAACwAAAAAAAAAAAAAAAAAuAQAAX3JlbHMvLnJl bHNQSwECLQAUAAYACAAAACEAMy8FnkEAAAA5AAAAEAAAAAAAAAAAAAAAAAApAgAAZHJzL3NoYXBl eG1sLnhtbFBLAQItABQABgAIAAAAIQC07amnxQAAANwAAAAPAAAAAAAAAAAAAAAAAJgCAABkcnMv ZG93bnJldi54bWxQSwUGAAAAAAQABAD1AAAAigMAAAAA " path="m10,l46,55r-9,6l,5,10,xm70,92r36,56l97,154,61,98r9,-6xm130,185r37,56l157,246,121,191r9,-6xm191,278r36,55l218,339,181,283r10,-5xm251,370r32,50l274,425,242,376r9,-6xe" fillcolor="black" strokeweight=".1pt">
                  <v:stroke joinstyle="bevel"/>
                  <v:path arrowok="t" o:connecttype="custom" o:connectlocs="6350,0;29210,34925;23495,38735;0,3175;6350,0;44450,58420;67310,93980;61595,97790;38735,62230;44450,58420;82550,117475;106045,153035;99695,156210;76835,121285;82550,117475;121285,176530;144145,211455;138430,215265;114935,179705;121285,176530;159385,234950;179705,266700;173990,269875;153670,238760;159385,234950" o:connectangles="0,0,0,0,0,0,0,0,0,0,0,0,0,0,0,0,0,0,0,0,0,0,0,0,0"/>
                  <o:lock v:ext="edit" verticies="t"/>
                </v:shape>
                <v:line id="Line 279" o:spid="_x0000_s1055" style="position:absolute;flip:y;visibility:visible;mso-wrap-style:square" from="49568,3371" to="49574,16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waCuMIAAADcAAAADwAAAGRycy9kb3ducmV2LnhtbERPy2oCMRTdF/yHcAV3NWMRqaNRRKha aMHXwuVlcp2MTm6GJI7Tv28WhS4P5z1fdrYWLflQOVYwGmYgiAunKy4VnE8fr+8gQkTWWDsmBT8U YLnovcwx1+7JB2qPsRQphEOOCkyMTS5lKAxZDEPXECfu6rzFmKAvpfb4TOG2lm9ZNpEWK04NBhta Gyrux4dV8P3Zbi7b4mZWfvTIJl/l9rK/sVKDfreagYjUxX/xn3unFYynaX46k46AXPw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waCuMIAAADcAAAADwAAAAAAAAAAAAAA AAChAgAAZHJzL2Rvd25yZXYueG1sUEsFBgAAAAAEAAQA+QAAAJADAAAAAA== " strokeweight=".55pt">
                  <v:stroke joinstyle="miter"/>
                </v:line>
                <v:line id="Line 280" o:spid="_x0000_s1056" style="position:absolute;flip:x y;visibility:visible;mso-wrap-style:square" from="47828,704" to="49568,3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g7zJ8gAAADcAAAADwAAAGRycy9kb3ducmV2LnhtbESPzU8CMRTE7yb+D80z4SZd/ABcKURB Ew9w4CN6fWkfuwvb13VboPjXWxMTjpOZ+U1mNIm2FkdqfeVYQa+bgSDWzlRcKNis32+HIHxANlg7 JgVn8jAZX1+NMDfuxEs6rkIhEoR9jgrKEJpcSq9Lsui7riFO3ta1FkOSbSFNi6cEt7W8y7K+tFhx WiixoWlJer86WAXNV/zUP3E7mOnv+8fXxW5u3g5zpTo38eUZRKAYLuH/9odR8PDUg78z6QjI8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Yg7zJ8gAAADcAAAADwAAAAAA AAAAAAAAAAChAgAAZHJzL2Rvd25yZXYueG1sUEsFBgAAAAAEAAQA+QAAAJYDAAAAAA== " strokeweight=".55pt">
                  <v:stroke joinstyle="miter"/>
                </v:line>
                <v:line id="Line 281" o:spid="_x0000_s1057" style="position:absolute;flip:x;visibility:visible;mso-wrap-style:square" from="45313,704" to="47828,3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i5VMUAAADcAAAADwAAAGRycy9kb3ducmV2LnhtbESPT2sCMRTE74V+h/AKvdWsUkRXo0ih tQUF/x08PjbPzdrNy5LEdf32Rij0OMzMb5jpvLO1aMmHyrGCfi8DQVw4XXGp4LD/fBuBCBFZY+2Y FNwowHz2/DTFXLsrb6ndxVIkCIccFZgYm1zKUBiyGHquIU7eyXmLMUlfSu3xmuC2loMsG0qLFacF gw19GCp+dxerYP3Tfh2XxdksfP+SDVfl8rg5s1KvL91iAiJSF//Df+1vreB9PIDHmXQE5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Ji5VMUAAADcAAAADwAAAAAAAAAA AAAAAAChAgAAZHJzL2Rvd25yZXYueG1sUEsFBgAAAAAEAAQA+QAAAJMDAAAAAA== " strokeweight=".55pt">
                  <v:stroke joinstyle="miter"/>
                </v:line>
                <v:line id="Line 282" o:spid="_x0000_s1058" style="position:absolute;visibility:visible;mso-wrap-style:square" from="45313,3371" to="49568,33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kJbsYAAADcAAAADwAAAGRycy9kb3ducmV2LnhtbESPT2vCQBTE7wW/w/KEXkQ3/qHW6Cpi KdiDUNNCr8/sMxvMvg3ZNabfvisIPQ4z8xtmtelsJVpqfOlYwXiUgCDOnS65UPD99T58BeEDssbK MSn4JQ+bde9phal2Nz5Sm4VCRAj7FBWYEOpUSp8bsuhHriaO3tk1FkOUTSF1g7cIt5WcJMmLtFhy XDBY085QfsmuVkE22JfZ9fMw/zEf+jR9S1pzlGelnvvddgkiUBf+w4/2XiuYLaZwPxOP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bZCW7GAAAA3AAAAA8AAAAAAAAA AAAAAAAAoQIAAGRycy9kb3ducmV2LnhtbFBLBQYAAAAABAAEAPkAAACUAwAAAAA= " strokeweight=".55pt">
                  <v:stroke joinstyle="miter"/>
                </v:line>
                <v:line id="Line 283" o:spid="_x0000_s1059" style="position:absolute;visibility:visible;mso-wrap-style:square" from="45313,3371" to="45319,160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CRGsYAAADcAAAADwAAAGRycy9kb3ducmV2LnhtbESPT2vCQBTE74V+h+UVvJS68Q+tTV1F FMEehCYKXl+zz2xo9m3IrjF+e7dQ6HGYmd8w82Vva9FR6yvHCkbDBARx4XTFpYLjYfsyA+EDssba MSm4kYfl4vFhjql2V86oy0MpIoR9igpMCE0qpS8MWfRD1xBH7+xaiyHKtpS6xWuE21qOk+RVWqw4 LhhsaG2o+MkvVkH+vKvyy9f+7WQ+9fdkk3Qmk2elBk/96gNEoD78h//aO61g+j6F3zPxCMjFH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kwkRrGAAAA3AAAAA8AAAAAAAAA AAAAAAAAoQIAAGRycy9kb3ducmV2LnhtbFBLBQYAAAAABAAEAPkAAACUAwAAAAA= " strokeweight=".55pt">
                  <v:stroke joinstyle="miter"/>
                </v:line>
                <v:shape id="Freeform 284" o:spid="_x0000_s1060" style="position:absolute;left:47790;top:704;width:76;height:12700;visibility:visible;mso-wrap-style:square;v-text-anchor:top" coordsize="12,20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0etcQA AADcAAAADwAAAGRycy9kb3ducmV2LnhtbESPT4vCMBTE74LfITzBm6b+QWo1ioiCJ0F3Qbw9mmdb bF5KE9u6n34jLOxxmJnfMOttZ0rRUO0Kywom4wgEcWp1wZmC76/jKAbhPLLG0jIpeJOD7abfW2Oi bcsXaq4+EwHCLkEFufdVIqVLczLoxrYiDt7D1gZ9kHUmdY1tgJtSTqNoIQ0WHBZyrGifU/q8voyC 1+18b5v7ZfoTnZ90i7P0MMNYqeGg261AeOr8f/ivfdIK5ssFfM6EIyA3vwAAAP//AwBQSwECLQAU AAYACAAAACEA8PeKu/0AAADiAQAAEwAAAAAAAAAAAAAAAAAAAAAAW0NvbnRlbnRfVHlwZXNdLnht bFBLAQItABQABgAIAAAAIQAx3V9h0gAAAI8BAAALAAAAAAAAAAAAAAAAAC4BAABfcmVscy8ucmVs c1BLAQItABQABgAIAAAAIQAzLwWeQQAAADkAAAAQAAAAAAAAAAAAAAAAACkCAABkcnMvc2hhcGV4 bWwueG1sUEsBAi0AFAAGAAgAAAAhAMYdHrXEAAAA3AAAAA8AAAAAAAAAAAAAAAAAmAIAAGRycy9k b3ducmV2LnhtbFBLBQYAAAAABAAEAPUAAACJAwAAAAA= " path="m,2000r,-66l12,1934r,66l,2000xm,1890r,-67l12,1823r,67l,1890xm,1779r,-66l12,1713r,66l,1779xm,1669r,-67l12,1602r,67l,1669xm,1558r,-66l12,1492r,66l,1558xm,1448r,-67l12,1381r,67l,1448xm,1337r,-66l12,1271r,66l,1337xm,1226r,-66l12,1160r,66l,1226xm,1116r,-66l12,1050r,66l,1116xm,1005l,939r12,l12,1005r-12,xm,895l,829r12,l12,895,,895xm,784l,718r12,l12,784,,784xm,674l,607r12,l12,674,,674xm,563l,497r12,l12,563,,563xm,453l,386r12,l12,453,,453xm,342l,276r12,l12,342,,342xm,232l,165r12,l12,232,,232xm,121l,55r12,l12,121,,121xm,11l,,12,r,11l,11xe" fillcolor="black" strokeweight=".1pt">
                  <v:stroke joinstyle="bevel"/>
                  <v:path arrowok="t" o:connecttype="custom" o:connectlocs="0,1228090;7620,1270000;0,1200150;7620,1157605;0,1200150;0,1087755;7620,1129665;0,1059815;7620,1017270;0,1059815;0,947420;7620,989330;0,919480;7620,876935;0,919480;0,807085;7620,848995;0,778510;7620,736600;0,778510;0,666750;7620,708660;0,638175;7620,596265;0,638175;0,526415;7620,568325;0,497840;7620,455930;0,497840;0,385445;7620,427990;0,357505;7620,315595;0,357505;0,245110;7620,287655;0,217170;7620,175260;0,217170;0,104775;7620,147320;0,76835;7620,34925;0,76835;0,0;7620,6985" o:connectangles="0,0,0,0,0,0,0,0,0,0,0,0,0,0,0,0,0,0,0,0,0,0,0,0,0,0,0,0,0,0,0,0,0,0,0,0,0,0,0,0,0,0,0,0,0,0,0"/>
                  <o:lock v:ext="edit" verticies="t"/>
                </v:shape>
                <v:line id="Line 285" o:spid="_x0000_s1061" style="position:absolute;visibility:visible;mso-wrap-style:square" from="45313,16071" to="49568,160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eIPbcYAAADcAAAADwAAAGRycy9kb3ducmV2LnhtbESPT2vCQBTE7wW/w/IEL0U32uKf6Cql pWAPgkbB6zP7zAazb0N2jem37xYKPQ4z8xtmtelsJVpqfOlYwXiUgCDOnS65UHA6fg7nIHxA1lg5 JgXf5GGz7j2tMNXuwQdqs1CICGGfogITQp1K6XNDFv3I1cTRu7rGYoiyKaRu8BHhtpKTJJlKiyXH BYM1vRvKb9ndKsiet2V23+9mZ/OlLy8fSWsO8qrUoN+9LUEE6sJ/+K+91QpeFzP4PROPgF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niD23GAAAA3AAAAA8AAAAAAAAA AAAAAAAAoQIAAGRycy9kb3ducmV2LnhtbFBLBQYAAAAABAAEAPkAAACUAwAAAAA= " strokeweight=".55pt">
                  <v:stroke joinstyle="miter"/>
                </v:line>
                <v:oval id="Oval 287" o:spid="_x0000_s1062" style="position:absolute;left:49460;top:3263;width:209;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6jEvsAA AADcAAAADwAAAGRycy9kb3ducmV2LnhtbERPTWsCMRC9F/wPYYTealYpUrdGEUFYPFkreB2S6Wbb zWRN4rrtr28OgsfH+16uB9eKnkJsPCuYTgoQxNqbhmsFp8/dyxuImJANtp5JwS9FWK9GT0ssjb/x B/XHVIscwrFEBTalrpQyaksO48R3xJn78sFhyjDU0gS85XDXyllRzKXDhnODxY62lvTP8eoU7F1/ 0FVnA+rN/HD+tpfqT16Ueh4Pm3cQiYb0EN/dlVHwushr85l8BOTqHwAA//8DAFBLAQItABQABgAI AAAAIQDw94q7/QAAAOIBAAATAAAAAAAAAAAAAAAAAAAAAABbQ29udGVudF9UeXBlc10ueG1sUEsB Ai0AFAAGAAgAAAAhADHdX2HSAAAAjwEAAAsAAAAAAAAAAAAAAAAALgEAAF9yZWxzLy5yZWxzUEsB Ai0AFAAGAAgAAAAhADMvBZ5BAAAAOQAAABAAAAAAAAAAAAAAAAAAKQIAAGRycy9zaGFwZXhtbC54 bWxQSwECLQAUAAYACAAAACEAp6jEvsAAAADcAAAADwAAAAAAAAAAAAAAAACYAgAAZHJzL2Rvd25y ZXYueG1sUEsFBgAAAAAEAAQA9QAAAIUDAAAAAA== " fillcolor="black" strokeweight="0"/>
                <v:oval id="Oval 288" o:spid="_x0000_s1063" style="position:absolute;left:47720;top:596;width:216;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RhJcMA AADcAAAADwAAAGRycy9kb3ducmV2LnhtbESPQWsCMRSE7wX/Q3hCbzVrKVJXo4ggLD1ZK3h9JM/N 6uZlTdJ121/fFAo9DjPzDbNcD64VPYXYeFYwnRQgiLU3DdcKjh+7p1cQMSEbbD2Tgi+KsF6NHpZY Gn/nd+oPqRYZwrFEBTalrpQyaksO48R3xNk7++AwZRlqaQLeM9y18rkoZtJhw3nBYkdbS/p6+HQK 3ly/11VnA+rNbH+62Fv1LW9KPY6HzQJEoiH9h//alVHwMp/D75l8BOTqBwAA//8DAFBLAQItABQA BgAIAAAAIQDw94q7/QAAAOIBAAATAAAAAAAAAAAAAAAAAAAAAABbQ29udGVudF9UeXBlc10ueG1s UEsBAi0AFAAGAAgAAAAhADHdX2HSAAAAjwEAAAsAAAAAAAAAAAAAAAAALgEAAF9yZWxzLy5yZWxz UEsBAi0AFAAGAAgAAAAhADMvBZ5BAAAAOQAAABAAAAAAAAAAAAAAAAAAKQIAAGRycy9zaGFwZXht bC54bWxQSwECLQAUAAYACAAAACEAyORhJcMAAADcAAAADwAAAAAAAAAAAAAAAACYAgAAZHJzL2Rv d25yZXYueG1sUEsFBgAAAAAEAAQA9QAAAIgDAAAAAA== " fillcolor="black" strokeweight="0"/>
                <v:oval id="Oval 289" o:spid="_x0000_s1064" style="position:absolute;left:45212;top:3263;width:209;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VSosAA AADcAAAADwAAAGRycy9kb3ducmV2LnhtbERPTWsCMRC9F/wPYQq9abYFRVajiCAsnqwKXodkutm6 maxJum77681B6PHxvpfrwbWipxAbzwreJwUIYu1Nw7WC82k3noOICdlg65kU/FKE9Wr0ssTS+Dt/ Un9MtcghHEtUYFPqSimjtuQwTnxHnLkvHxymDEMtTcB7Dnet/CiKmXTYcG6w2NHWkr4ef5yCvesP uupsQL2ZHS7f9lb9yZtSb6/DZgEi0ZD+xU93ZRRMizw/n8lHQK4eAAAA//8DAFBLAQItABQABgAI AAAAIQDw94q7/QAAAOIBAAATAAAAAAAAAAAAAAAAAAAAAABbQ29udGVudF9UeXBlc10ueG1sUEsB Ai0AFAAGAAgAAAAhADHdX2HSAAAAjwEAAAsAAAAAAAAAAAAAAAAALgEAAF9yZWxzLy5yZWxzUEsB Ai0AFAAGAAgAAAAhADMvBZ5BAAAAOQAAABAAAAAAAAAAAAAAAAAAKQIAAGRycy9zaGFwZXhtbC54 bWxQSwECLQAUAAYACAAAACEAxzVSosAAAADcAAAADwAAAAAAAAAAAAAAAACYAgAAZHJzL2Rvd25y ZXYueG1sUEsFBgAAAAAEAAQA9QAAAIUDAAAAAA== " fillcolor="black" strokeweight="0"/>
                <v:oval id="Oval 290" o:spid="_x0000_s1065" style="position:absolute;left:49460;top:15970;width:209;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n3OcMA AADcAAAADwAAAGRycy9kb3ducmV2LnhtbESPT2sCMRTE7wW/Q3iCt5pVUMrWKFIQlp78U+j1kbxu tt28rEm6bvvpjSB4HGbmN8xqM7hW9BRi41nBbFqAINbeNFwr+Djtnl9AxIRssPVMCv4owmY9elph afyFD9QfUy0yhGOJCmxKXSll1JYcxqnviLP35YPDlGWopQl4yXDXynlRLKXDhvOCxY7eLOmf469T 8O76va46G1Bvl/vPb3uu/uVZqcl42L6CSDSkR/jeroyCRTGD25l8BOT6CgAA//8DAFBLAQItABQA BgAIAAAAIQDw94q7/QAAAOIBAAATAAAAAAAAAAAAAAAAAAAAAABbQ29udGVudF9UeXBlc10ueG1s UEsBAi0AFAAGAAgAAAAhADHdX2HSAAAAjwEAAAsAAAAAAAAAAAAAAAAALgEAAF9yZWxzLy5yZWxz UEsBAi0AFAAGAAgAAAAhADMvBZ5BAAAAOQAAABAAAAAAAAAAAAAAAAAAKQIAAGRycy9zaGFwZXht bC54bWxQSwECLQAUAAYACAAAACEAqHn3OcMAAADcAAAADwAAAAAAAAAAAAAAAACYAgAAZHJzL2Rv d25yZXYueG1sUEsFBgAAAAAEAAQA9QAAAIgDAAAAAA== " fillcolor="black" strokeweight="0"/>
                <v:oval id="Oval 291" o:spid="_x0000_s1066" style="position:absolute;left:45212;top:15970;width:209;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tpTsMA AADcAAAADwAAAGRycy9kb3ducmV2LnhtbESPQWsCMRSE7wX/Q3iCt5pVUMrWKFIQlp6sFnp9JK+b bTcva5Kuq7++EQSPw8x8w6w2g2tFTyE2nhXMpgUIYu1Nw7WCz+Pu+QVETMgGW8+k4EIRNuvR0wpL 48/8Qf0h1SJDOJaowKbUlVJGbclhnPqOOHvfPjhMWYZamoDnDHetnBfFUjpsOC9Y7OjNkv49/DkF 767f66qzAfV2uf/6safqKk9KTcbD9hVEoiE9wvd2ZRQsijnczuQjINf/AAAA//8DAFBLAQItABQA BgAIAAAAIQDw94q7/QAAAOIBAAATAAAAAAAAAAAAAAAAAAAAAABbQ29udGVudF9UeXBlc10ueG1s UEsBAi0AFAAGAAgAAAAhADHdX2HSAAAAjwEAAAsAAAAAAAAAAAAAAAAALgEAAF9yZWxzLy5yZWxz UEsBAi0AFAAGAAgAAAAhADMvBZ5BAAAAOQAAABAAAAAAAAAAAAAAAAAAKQIAAGRycy9zaGFwZXht bC54bWxQSwECLQAUAAYACAAAACEAWKtpTsMAAADcAAAADwAAAAAAAAAAAAAAAACYAgAAZHJzL2Rv d25yZXYueG1sUEsFBgAAAAAEAAQA9QAAAIgDAAAAAA== " fillcolor="black" strokeweight="0"/>
                <v:oval id="Oval 292" o:spid="_x0000_s1067" style="position:absolute;left:36709;top:15970;width:209;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M1cMA AADcAAAADwAAAGRycy9kb3ducmV2LnhtbESPQWsCMRSE7wX/Q3hCbzVbRZHVKCIIiye1hV4fyetm 283LmsR121/fFAo9DjPzDbPeDq4VPYXYeFbwPClAEGtvGq4VvL4cnpYgYkI22HomBV8UYbsZPayx NP7OZ+ovqRYZwrFEBTalrpQyaksO48R3xNl798FhyjLU0gS8Z7hr5bQoFtJhw3nBYkd7S/rzcnMK jq4/6aqzAfVucXr7sNfqW16VehwPuxWIREP6D/+1K6NgXszg90w+AnLzAwAA//8DAFBLAQItABQA BgAIAAAAIQDw94q7/QAAAOIBAAATAAAAAAAAAAAAAAAAAAAAAABbQ29udGVudF9UeXBlc10ueG1s UEsBAi0AFAAGAAgAAAAhADHdX2HSAAAAjwEAAAsAAAAAAAAAAAAAAAAALgEAAF9yZWxzLy5yZWxz UEsBAi0AFAAGAAgAAAAhADMvBZ5BAAAAOQAAABAAAAAAAAAAAAAAAAAAKQIAAGRycy9zaGFwZXht bC54bWxQSwECLQAUAAYACAAAACEAN+fM1cMAAADcAAAADwAAAAAAAAAAAAAAAACYAgAAZHJzL2Rv d25yZXYueG1sUEsFBgAAAAAEAAQA9QAAAIgDAAAAAA== " fillcolor="black" strokeweight="0"/>
                <v:oval id="Oval 293" o:spid="_x0000_s1068" style="position:absolute;left:32461;top:15970;width:209;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A5UocMA AADcAAAADwAAAGRycy9kb3ducmV2LnhtbESPQWsCMRSE7wX/Q3hCbzVbUZHVKCIIiye1hV4fyetm 283LmsR121/fFAo9DjPzDbPeDq4VPYXYeFbwPClAEGtvGq4VvL4cnpYgYkI22HomBV8UYbsZPayx NP7OZ+ovqRYZwrFEBTalrpQyaksO48R3xNl798FhyjLU0gS8Z7hr5bQoFtJhw3nBYkd7S/rzcnMK jq4/6aqzAfVucXr7sNfqW16VehwPuxWIREP6D/+1K6NgXszg90w+AnLzAwAA//8DAFBLAQItABQA BgAIAAAAIQDw94q7/QAAAOIBAAATAAAAAAAAAAAAAAAAAAAAAABbQ29udGVudF9UeXBlc10ueG1s UEsBAi0AFAAGAAgAAAAhADHdX2HSAAAAjwEAAAsAAAAAAAAAAAAAAAAALgEAAF9yZWxzLy5yZWxz UEsBAi0AFAAGAAgAAAAhADMvBZ5BAAAAOQAAABAAAAAAAAAAAAAAAAAAKQIAAGRycy9zaGFwZXht bC54bWxQSwECLQAUAAYACAAAACEAuA5UocMAAADcAAAADwAAAAAAAAAAAAAAAACYAgAAZHJzL2Rv d25yZXYueG1sUEsFBgAAAAAEAAQA9QAAAIgDAAAAAA== " fillcolor="black" strokeweight="0"/>
                <v:oval id="Oval 294" o:spid="_x0000_s1069" style="position:absolute;left:36709;top:3263;width:209;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0LxOsMA AADcAAAADwAAAGRycy9kb3ducmV2LnhtbESPT2sCMRTE7wW/Q3iCt5pVUMrWKFIQFk/+KfT6SF43 225e1iSu2356Uyh4HGbmN8xqM7hW9BRi41nBbFqAINbeNFwreD/vnl9AxIRssPVMCn4owmY9elph afyNj9SfUi0yhGOJCmxKXSll1JYcxqnviLP36YPDlGWopQl4y3DXynlRLKXDhvOCxY7eLOnv09Up 2Lv+oKvOBtTb5eHjy16qX3lRajIetq8gEg3pEf5vV0bBoljA35l8BOT6DgAA//8DAFBLAQItABQA BgAIAAAAIQDw94q7/QAAAOIBAAATAAAAAAAAAAAAAAAAAAAAAABbQ29udGVudF9UeXBlc10ueG1s UEsBAi0AFAAGAAgAAAAhADHdX2HSAAAAjwEAAAsAAAAAAAAAAAAAAAAALgEAAF9yZWxzLy5yZWxz UEsBAi0AFAAGAAgAAAAhADMvBZ5BAAAAOQAAABAAAAAAAAAAAAAAAAAAKQIAAGRycy9zaGFwZXht bC54bWxQSwECLQAUAAYACAAAACEA10LxOsMAAADcAAAADwAAAAAAAAAAAAAAAACYAgAAZHJzL2Rv d25yZXYueG1sUEsFBgAAAAAEAAQA9QAAAIgDAAAAAA== " fillcolor="black" strokeweight="0"/>
                <v:oval id="Oval 295" o:spid="_x0000_s1070" style="position:absolute;left:32461;top:3263;width:209;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5BvTcMA AADcAAAADwAAAGRycy9kb3ducmV2LnhtbESPQWsCMRSE7wX/Q3iCt5ptwaWsRpFCYenJasHrI3lu Vjcva5Ku2/76plDwOMzMN8xqM7pODBRi61nB07wAQay9ablR8Hl4e3wBEROywc4zKfimCJv15GGF lfE3/qBhnxqRIRwrVGBT6ispo7bkMM59T5y9kw8OU5ahkSbgLcNdJ5+LopQOW84LFnt6taQv+y+n 4N0NO133NqDelrvj2V7rH3lVajYdt0sQicZ0D/+3a6NgUZTwdyYfAbn+BQAA//8DAFBLAQItABQA BgAIAAAAIQDw94q7/QAAAOIBAAATAAAAAAAAAAAAAAAAAAAAAABbQ29udGVudF9UeXBlc10ueG1s UEsBAi0AFAAGAAgAAAAhADHdX2HSAAAAjwEAAAsAAAAAAAAAAAAAAAAALgEAAF9yZWxzLy5yZWxz UEsBAi0AFAAGAAgAAAAhADMvBZ5BAAAAOQAAABAAAAAAAAAAAAAAAAAAKQIAAGRycy9zaGFwZXht bC54bWxQSwECLQAUAAYACAAAACEAJ5BvTcMAAADcAAAADwAAAAAAAAAAAAAAAACYAgAAZHJzL2Rv d25yZXYueG1sUEsFBgAAAAAEAAQA9QAAAIgDAAAAAA== " fillcolor="black" strokeweight="0"/>
                <v:oval id="Oval 296" o:spid="_x0000_s1071" style="position:absolute;left:40957;top:15970;width:216;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NzK1sMA AADcAAAADwAAAGRycy9kb3ducmV2LnhtbESPQWsCMRSE7wX/Q3hCbzXbglZWo4ggLJ7UFnp9JK+b bTcva5KuW3+9EQo9DjPzDbNcD64VPYXYeFbwPClAEGtvGq4VvL/tnuYgYkI22HomBb8UYb0aPSyx NP7CR+pPqRYZwrFEBTalrpQyaksO48R3xNn79MFhyjLU0gS8ZLhr5UtRzKTDhvOCxY62lvT36ccp 2Lv+oKvOBtSb2eHjy56rqzwr9TgeNgsQiYb0H/5rV0bBtHiF+5l8BOTqBgAA//8DAFBLAQItABQA BgAIAAAAIQDw94q7/QAAAOIBAAATAAAAAAAAAAAAAAAAAAAAAABbQ29udGVudF9UeXBlc10ueG1s UEsBAi0AFAAGAAgAAAAhADHdX2HSAAAAjwEAAAsAAAAAAAAAAAAAAAAALgEAAF9yZWxzLy5yZWxz UEsBAi0AFAAGAAgAAAAhADMvBZ5BAAAAOQAAABAAAAAAAAAAAAAAAAAAKQIAAGRycy9zaGFwZXht bC54bWxQSwECLQAUAAYACAAAACEASNzK1sMAAADcAAAADwAAAAAAAAAAAAAAAACYAgAAZHJzL2Rv d25yZXYueG1sUEsFBgAAAAAEAAQA9QAAAIgDAAAAAA== " fillcolor="black" strokeweight="0"/>
                <v:oval id="Oval 297" o:spid="_x0000_s1072" style="position:absolute;left:28213;top:15970;width:209;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NepMAA AADcAAAADwAAAGRycy9kb3ducmV2LnhtbERPTWsCMRC9F/wPYQq9abYFRVajiCAsnqwKXodkutm6 maxJum77681B6PHxvpfrwbWipxAbzwreJwUIYu1Nw7WC82k3noOICdlg65kU/FKE9Wr0ssTS+Dt/ Un9MtcghHEtUYFPqSimjtuQwTnxHnLkvHxymDEMtTcB7Dnet/CiKmXTYcG6w2NHWkr4ef5yCvesP uupsQL2ZHS7f9lb9yZtSb6/DZgEi0ZD+xU93ZRRMi7w2n8lHQK4eAAAA//8DAFBLAQItABQABgAI AAAAIQDw94q7/QAAAOIBAAATAAAAAAAAAAAAAAAAAAAAAABbQ29udGVudF9UeXBlc10ueG1sUEsB Ai0AFAAGAAgAAAAhADHdX2HSAAAAjwEAAAsAAAAAAAAAAAAAAAAALgEAAF9yZWxzLy5yZWxzUEsB Ai0AFAAGAAgAAAAhADMvBZ5BAAAAOQAAABAAAAAAAAAAAAAAAAAAKQIAAGRycy9zaGFwZXhtbC54 bWxQSwECLQAUAAYACAAAACEAOUNepMAAAADcAAAADwAAAAAAAAAAAAAAAACYAgAAZHJzL2Rvd25y ZXYueG1sUEsFBgAAAAAEAAQA9QAAAIUDAAAAAA== " fillcolor="black" strokeweight="0"/>
                <v:oval id="Oval 298" o:spid="_x0000_s1073" style="position:absolute;left:18351;top:1371;width:210;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7P8MA AADcAAAADwAAAGRycy9kb3ducmV2LnhtbESPQWsCMRSE7wX/Q3hCbzXbglJXo4ggLJ7UFnp9JK+b bTcva5KuW3+9EQo9DjPzDbNcD64VPYXYeFbwPClAEGtvGq4VvL/tnl5BxIRssPVMCn4pwno1elhi afyFj9SfUi0yhGOJCmxKXSll1JYcxonviLP36YPDlGWopQl4yXDXypeimEmHDecFix1tLenv049T sHf9QVedDag3s8PHlz1XV3lW6nE8bBYgEg3pP/zXroyCaTGH+5l8BOTqBgAA//8DAFBLAQItABQA BgAIAAAAIQDw94q7/QAAAOIBAAATAAAAAAAAAAAAAAAAAAAAAABbQ29udGVudF9UeXBlc10ueG1s UEsBAi0AFAAGAAgAAAAhADHdX2HSAAAAjwEAAAsAAAAAAAAAAAAAAAAALgEAAF9yZWxzLy5yZWxz UEsBAi0AFAAGAAgAAAAhADMvBZ5BAAAAOQAAABAAAAAAAAAAAAAAAAAAKQIAAGRycy9zaGFwZXht bC54bWxQSwECLQAUAAYACAAAACEAVg/7P8MAAADcAAAADwAAAAAAAAAAAAAAAACYAgAAZHJzL2Rv d25yZXYueG1sUEsFBgAAAAAEAAQA9QAAAIgDAAAAAA== " fillcolor="black" strokeweight="0"/>
                <v:oval id="Oval 299" o:spid="_x0000_s1074" style="position:absolute;left:21539;top:1371;width:209;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uzEf8AA AADcAAAADwAAAGRycy9kb3ducmV2LnhtbERPy2oCMRTdF/oP4QruasaCUkajiFAYXPkCt5fkOpl2 cjMm6Tj69c2i0OXhvJfrwbWipxAbzwqmkwIEsfam4VrB+fT59gEiJmSDrWdS8KAI69XryxJL4+98 oP6YapFDOJaowKbUlVJGbclhnPiOOHNXHxymDEMtTcB7DnetfC+KuXTYcG6w2NHWkv4+/jgFO9fv ddXZgHoz31++7K16yptS49GwWYBINKR/8Z+7Mgpm0zw/n8lHQK5+AQAA//8DAFBLAQItABQABgAI AAAAIQDw94q7/QAAAOIBAAATAAAAAAAAAAAAAAAAAAAAAABbQ29udGVudF9UeXBlc10ueG1sUEsB Ai0AFAAGAAgAAAAhADHdX2HSAAAAjwEAAAsAAAAAAAAAAAAAAAAALgEAAF9yZWxzLy5yZWxzUEsB Ai0AFAAGAAgAAAAhADMvBZ5BAAAAOQAAABAAAAAAAAAAAAAAAAAAKQIAAGRycy9zaGFwZXhtbC54 bWxQSwECLQAUAAYACAAAACEAQuzEf8AAAADcAAAADwAAAAAAAAAAAAAAAACYAgAAZHJzL2Rvd25y ZXYueG1sUEsFBgAAAAAEAAQA9QAAAIUDAAAAAA== " fillcolor="black" strokeweight="0"/>
                <v:oval id="Oval 300" o:spid="_x0000_s1075" style="position:absolute;left:19723;top:3263;width:209;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aBh5MMA AADcAAAADwAAAGRycy9kb3ducmV2LnhtbESPQWsCMRSE7wX/Q3hCbzW7hUrZGkWEwuLJ2kKvj+S5 Wd28rElct/31jSD0OMzMN8xiNbpODBRi61lBOStAEGtvWm4UfH2+P72CiAnZYOeZFPxQhNVy8rDA yvgrf9CwT43IEI4VKrAp9ZWUUVtyGGe+J87ewQeHKcvQSBPwmuGuk89FMZcOW84LFnvaWNKn/cUp 2Lphp+veBtTr+e77aM/1rzwr9Tgd128gEo3pP3xv10bBS1nC7Uw+AnL5BwAA//8DAFBLAQItABQA BgAIAAAAIQDw94q7/QAAAOIBAAATAAAAAAAAAAAAAAAAAAAAAABbQ29udGVudF9UeXBlc10ueG1s UEsBAi0AFAAGAAgAAAAhADHdX2HSAAAAjwEAAAsAAAAAAAAAAAAAAAAALgEAAF9yZWxzLy5yZWxz UEsBAi0AFAAGAAgAAAAhADMvBZ5BAAAAOQAAABAAAAAAAAAAAAAAAAAAKQIAAGRycy9zaGFwZXht bC54bWxQSwECLQAUAAYACAAAACEALaBh5MMAAADcAAAADwAAAAAAAAAAAAAAAACYAgAAZHJzL2Rv d25yZXYueG1sUEsFBgAAAAAEAAQA9QAAAIgDAAAAAA== " fillcolor="black" strokeweight="0"/>
                <v:oval id="Oval 301" o:spid="_x0000_s1076" style="position:absolute;left:16535;top:3263;width:209;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TtYcMA AADcAAAADwAAAGRycy9kb3ducmV2LnhtbESPQWsCMRSE70L/Q3iF3jRbsVK2RpGCsPRkVej1kbxu Vjcva5KuW3+9KRQ8DjPzDbNYDa4VPYXYeFbwPClAEGtvGq4VHPab8SuImJANtp5JwS9FWC0fRgss jb/wJ/W7VIsM4ViiAptSV0oZtSWHceI74ux9++AwZRlqaQJeMty1cloUc+mw4bxgsaN3S/q0+3EK Ply/1VVnA+r1fPt1tOfqKs9KPT0O6zcQiYZ0D/+3K6PgZTaDvzP5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LmTtYcMAAADcAAAADwAAAAAAAAAAAAAAAACYAgAAZHJzL2Rv d25yZXYueG1sUEsFBgAAAAAEAAQA9QAAAIgDAAAAAA== " fillcolor="black" strokeweight="0"/>
                <v:oval id="Oval 302" o:spid="_x0000_s1077" style="position:absolute;left:21539;top:14071;width:209;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hI+sMA AADcAAAADwAAAGRycy9kb3ducmV2LnhtbESPQWsCMRSE70L/Q3gFb5ptUSlbo0ihsHhSK/T6SF43 q5uXNYnrtr/eFAo9DjPzDbNcD64VPYXYeFbwNC1AEGtvGq4VHD/eJy8gYkI22HomBd8UYb16GC2x NP7Ge+oPqRYZwrFEBTalrpQyaksO49R3xNn78sFhyjLU0gS8Zbhr5XNRLKTDhvOCxY7eLOnz4eoU bF2/01VnA+rNYvd5spfqR16UGj8Om1cQiYb0H/5rV0bBfDaH3zP5CMjVHQAA//8DAFBLAQItABQA BgAIAAAAIQDw94q7/QAAAOIBAAATAAAAAAAAAAAAAAAAAAAAAABbQ29udGVudF9UeXBlc10ueG1s UEsBAi0AFAAGAAgAAAAhADHdX2HSAAAAjwEAAAsAAAAAAAAAAAAAAAAALgEAAF9yZWxzLy5yZWxz UEsBAi0AFAAGAAgAAAAhADMvBZ5BAAAAOQAAABAAAAAAAAAAAAAAAAAAKQIAAGRycy9zaGFwZXht bC54bWxQSwECLQAUAAYACAAAACEAQShI+sMAAADcAAAADwAAAAAAAAAAAAAAAACYAgAAZHJzL2Rv d25yZXYueG1sUEsFBgAAAAAEAAQA9QAAAIgDAAAAAA== " fillcolor="black" strokeweight="0"/>
                <v:oval id="Oval 303" o:spid="_x0000_s1078" style="position:absolute;left:19723;top:15970;width:209;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rWjcQA AADcAAAADwAAAGRycy9kb3ducmV2LnhtbESPUUvDMBSF3wf+h3AF37ZU0SJ1WSmCUHyam+DrJblr OpubLold9dcbQdjj4ZzzHc66nt0gJgqx96zgdlWAINbe9NwpeN+/LB9BxIRscPBMCr4pQr25Wqyx Mv7MbzTtUicyhGOFCmxKYyVl1JYcxpUfibN38MFhyjJ00gQ8Z7gb5F1RlNJhz3nB4kjPlvTn7ssp eHXTVrejDaibcvtxtKf2R56UurmemycQieZ0Cf+3W6Pg4b6EvzP5CMjNLwAAAP//AwBQSwECLQAU AAYACAAAACEA8PeKu/0AAADiAQAAEwAAAAAAAAAAAAAAAAAAAAAAW0NvbnRlbnRfVHlwZXNdLnht bFBLAQItABQABgAIAAAAIQAx3V9h0gAAAI8BAAALAAAAAAAAAAAAAAAAAC4BAABfcmVscy8ucmVs c1BLAQItABQABgAIAAAAIQAzLwWeQQAAADkAAAAQAAAAAAAAAAAAAAAAACkCAABkcnMvc2hhcGV4 bWwueG1sUEsBAi0AFAAGAAgAAAAhALH61o3EAAAA3AAAAA8AAAAAAAAAAAAAAAAAmAIAAGRycy9k b3ducmV2LnhtbFBLBQYAAAAABAAEAPUAAACJAwAAAAA= " fillcolor="black" strokeweight="0"/>
                <v:oval id="Oval 304" o:spid="_x0000_s1079" style="position:absolute;left:16535;top:15970;width:209;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ZzFsQA AADcAAAADwAAAGRycy9kb3ducmV2LnhtbESPQWsCMRSE74X+h/AK3jTbYrWsRpFCYfFkVej1kTw3 225e1iSu2/76piD0OMzMN8xyPbhW9BRi41nB46QAQay9abhWcDy8jV9AxIRssPVMCr4pwnp1f7fE 0vgrv1O/T7XIEI4lKrApdaWUUVtyGCe+I87eyQeHKctQSxPwmuGulU9FMZMOG84LFjt6taS/9hen YOv6na46G1BvZruPT3uufuRZqdHDsFmASDSk//CtXRkFz9M5/J3JR0CufgEAAP//AwBQSwECLQAU AAYACAAAACEA8PeKu/0AAADiAQAAEwAAAAAAAAAAAAAAAAAAAAAAW0NvbnRlbnRfVHlwZXNdLnht bFBLAQItABQABgAIAAAAIQAx3V9h0gAAAI8BAAALAAAAAAAAAAAAAAAAAC4BAABfcmVscy8ucmVs c1BLAQItABQABgAIAAAAIQAzLwWeQQAAADkAAAAQAAAAAAAAAAAAAAAAACkCAABkcnMvc2hhcGV4 bWwueG1sUEsBAi0AFAAGAAgAAAAhAN62cxbEAAAA3AAAAA8AAAAAAAAAAAAAAAAAmAIAAGRycy9k b3ducmV2LnhtbFBLBQYAAAAABAAEAPUAAACJAwAAAAA= " fillcolor="black" strokeweight="0"/>
                <v:oval id="Oval 305" o:spid="_x0000_s1080" style="position:absolute;left:6972;top:15970;width:209;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nnZMAA AADcAAAADwAAAGRycy9kb3ducmV2LnhtbERPTWsCMRC9F/wPYYTeatZSRbZGEaGweLIqeB2S6Wbb zWRN4rrtr28OgsfH+16uB9eKnkJsPCuYTgoQxNqbhmsFp+PHywJETMgGW8+k4JcirFejpyWWxt/4 k/pDqkUO4ViiAptSV0oZtSWHceI74sx9+eAwZRhqaQLecrhr5WtRzKXDhnODxY62lvTP4eoU7Fy/ 11VnA+rNfH/+tpfqT16Ueh4Pm3cQiYb0EN/dlVEwe8tr85l8BOTqHwAA//8DAFBLAQItABQABgAI AAAAIQDw94q7/QAAAOIBAAATAAAAAAAAAAAAAAAAAAAAAABbQ29udGVudF9UeXBlc10ueG1sUEsB Ai0AFAAGAAgAAAAhADHdX2HSAAAAjwEAAAsAAAAAAAAAAAAAAAAALgEAAF9yZWxzLy5yZWxzUEsB Ai0AFAAGAAgAAAAhADMvBZ5BAAAAOQAAABAAAAAAAAAAAAAAAAAAKQIAAGRycy9zaGFwZXhtbC54 bWxQSwECLQAUAAYACAAAACEArynnZMAAAADcAAAADwAAAAAAAAAAAAAAAACYAgAAZHJzL2Rvd25y ZXYueG1sUEsFBgAAAAAEAAQA9QAAAIUDAAAAAA== " fillcolor="black" strokeweight="0"/>
                <v:oval id="Oval 306" o:spid="_x0000_s1081" style="position:absolute;left:3784;top:15970;width:216;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VC/8QA AADcAAAADwAAAGRycy9kb3ducmV2LnhtbESPQWsCMRSE74X+h/AK3jTbYsWuRpFCYfFkVej1kTw3 225e1iSu2/76piD0OMzMN8xyPbhW9BRi41nB46QAQay9abhWcDy8jecgYkI22HomBd8UYb26v1ti afyV36nfp1pkCMcSFdiUulLKqC05jBPfEWfv5IPDlGWopQl4zXDXyqeimEmHDecFix29WtJf+4tT sHX9TledDag3s93Hpz1XP/Ks1Ohh2CxAJBrSf/jWroyC5+kL/J3JR0CufgEAAP//AwBQSwECLQAU AAYACAAAACEA8PeKu/0AAADiAQAAEwAAAAAAAAAAAAAAAAAAAAAAW0NvbnRlbnRfVHlwZXNdLnht bFBLAQItABQABgAIAAAAIQAx3V9h0gAAAI8BAAALAAAAAAAAAAAAAAAAAC4BAABfcmVscy8ucmVs c1BLAQItABQABgAIAAAAIQAzLwWeQQAAADkAAAAQAAAAAAAAAAAAAAAAACkCAABkcnMvc2hhcGV4 bWwueG1sUEsBAi0AFAAGAAgAAAAhAMBlQv/EAAAA3AAAAA8AAAAAAAAAAAAAAAAAmAIAAGRycy9k b3ducmV2LnhtbFBLBQYAAAAABAAEAPUAAACJAwAAAAA= " fillcolor="black" strokeweight="0"/>
                <v:oval id="Oval 307" o:spid="_x0000_s1082" style="position:absolute;left:10160;top:15970;width:209;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IZ9v8AA AADcAAAADwAAAGRycy9kb3ducmV2LnhtbERPTWsCMRC9F/ofwhS81ayCUlajiCAsPakteB2ScbO6 maxJuq7++uZQ6PHxvpfrwbWipxAbzwom4wIEsfam4VrB99fu/QNETMgGW8+k4EER1qvXlyWWxt/5 QP0x1SKHcCxRgU2pK6WM2pLDOPYdcebOPjhMGYZamoD3HO5aOS2KuXTYcG6w2NHWkr4ef5yCT9fv ddXZgHoz358u9lY95U2p0duwWYBINKR/8Z+7Mgpmszw/n8lHQK5+AQAA//8DAFBLAQItABQABgAI AAAAIQDw94q7/QAAAOIBAAATAAAAAAAAAAAAAAAAAAAAAABbQ29udGVudF9UeXBlc10ueG1sUEsB Ai0AFAAGAAgAAAAhADHdX2HSAAAAjwEAAAsAAAAAAAAAAAAAAAAALgEAAF9yZWxzLy5yZWxzUEsB Ai0AFAAGAAgAAAAhADMvBZ5BAAAAOQAAABAAAAAAAAAAAAAAAAAAKQIAAGRycy9zaGFwZXhtbC54 bWxQSwECLQAUAAYACAAAACEA1IZ9v8AAAADcAAAADwAAAAAAAAAAAAAAAACYAgAAZHJzL2Rvd25y ZXYueG1sUEsFBgAAAAAEAAQA9QAAAIUDAAAAAA== " fillcolor="black" strokeweight="0"/>
                <v:oval id="Oval 308" o:spid="_x0000_s1083" style="position:absolute;left:3784;top:3263;width:216;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8rYJMMA AADcAAAADwAAAGRycy9kb3ducmV2LnhtbESPT2sCMRTE74V+h/AK3mrWglK2RpFCYfHkn4LXR/K6 2XbzsibpuvrpjSB4HGbmN8x8ObhW9BRi41nBZFyAINbeNFwr+N5/vb6DiAnZYOuZFJwpwnLx/DTH 0vgTb6nfpVpkCMcSFdiUulLKqC05jGPfEWfvxweHKctQSxPwlOGulW9FMZMOG84LFjv6tKT/dv9O wdr1G111NqBezTaHX3usLvKo1OhlWH2ASDSkR/jeroyC6XQCtzP5CMjFFQAA//8DAFBLAQItABQA BgAIAAAAIQDw94q7/QAAAOIBAAATAAAAAAAAAAAAAAAAAAAAAABbQ29udGVudF9UeXBlc10ueG1s UEsBAi0AFAAGAAgAAAAhADHdX2HSAAAAjwEAAAsAAAAAAAAAAAAAAAAALgEAAF9yZWxzLy5yZWxz UEsBAi0AFAAGAAgAAAAhADMvBZ5BAAAAOQAAABAAAAAAAAAAAAAAAAAAKQIAAGRycy9zaGFwZXht bC54bWxQSwECLQAUAAYACAAAACEAu8rYJMMAAADcAAAADwAAAAAAAAAAAAAAAACYAgAAZHJzL2Rv d25yZXYueG1sUEsFBgAAAAAEAAQA9QAAAIgDAAAAAA== " fillcolor="black" strokeweight="0"/>
                <v:oval id="Oval 309" o:spid="_x0000_s1084" style="position:absolute;left:10160;top:3263;width:209;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hGU8MA AADcAAAADwAAAGRycy9kb3ducmV2LnhtbESPQWsCMRSE74X+h/AK3mpWQSlbo4ggLJ6sFrw+ktfN tpuXNYnrtr++EQSPw8x8wyxWg2tFTyE2nhVMxgUIYu1Nw7WCz+P29Q1ETMgGW8+k4JcirJbPTwss jb/yB/WHVIsM4ViiAptSV0oZtSWHcew74ux9+eAwZRlqaQJeM9y1cloUc+mw4bxgsaONJf1zuDgF O9fvddXZgHo935++7bn6k2elRi/D+h1EoiE9wvd2ZRTMZlO4nclHQC7/AQAA//8DAFBLAQItABQA BgAIAAAAIQDw94q7/QAAAOIBAAATAAAAAAAAAAAAAAAAAAAAAABbQ29udGVudF9UeXBlc10ueG1s UEsBAi0AFAAGAAgAAAAhADHdX2HSAAAAjwEAAAsAAAAAAAAAAAAAAAAALgEAAF9yZWxzLy5yZWxz UEsBAi0AFAAGAAgAAAAhADMvBZ5BAAAAOQAAABAAAAAAAAAAAAAAAAAAKQIAAGRycy9zaGFwZXht bC54bWxQSwECLQAUAAYACAAAACEASxhGU8MAAADcAAAADwAAAAAAAAAAAAAAAACYAgAAZHJzL2Rv d25yZXYueG1sUEsFBgAAAAAEAAQA9QAAAIgDAAAAAA== " fillcolor="black" strokeweight="0"/>
                <v:oval id="Oval 310" o:spid="_x0000_s1085" style="position:absolute;left:6972;top:3263;width:209;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TjyMMA AADcAAAADwAAAGRycy9kb3ducmV2LnhtbESPQWsCMRSE70L/Q3gFb5ptRSlbo0ihsHhSK/T6SF43 q5uXNYnrtr/eFAo9DjPzDbNcD64VPYXYeFbwNC1AEGtvGq4VHD/eJy8gYkI22HomBd8UYb16GC2x NP7Ge+oPqRYZwrFEBTalrpQyaksO49R3xNn78sFhyjLU0gS8Zbhr5XNRLKTDhvOCxY7eLOnz4eoU bF2/01VnA+rNYvd5spfqR16UGj8Om1cQiYb0H/5rV0bBfD6D3zP5CMjVHQAA//8DAFBLAQItABQA BgAIAAAAIQDw94q7/QAAAOIBAAATAAAAAAAAAAAAAAAAAAAAAABbQ29udGVudF9UeXBlc10ueG1s UEsBAi0AFAAGAAgAAAAhADHdX2HSAAAAjwEAAAsAAAAAAAAAAAAAAAAALgEAAF9yZWxzLy5yZWxz UEsBAi0AFAAGAAgAAAAhADMvBZ5BAAAAOQAAABAAAAAAAAAAAAAAAAAAKQIAAGRycy9zaGFwZXht bC54bWxQSwECLQAUAAYACAAAACEAJFTjyMMAAADcAAAADwAAAAAAAAAAAAAAAACYAgAAZHJzL2Rv d25yZXYueG1sUEsFBgAAAAAEAAQA9QAAAIgDAAAAAA== " fillcolor="black" strokeweight="0"/>
                <v:oval id="Oval 311" o:spid="_x0000_s1086" style="position:absolute;left:13347;top:15970;width:210;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17vMMA AADcAAAADwAAAGRycy9kb3ducmV2LnhtbESPQWsCMRSE70L/Q3gFb5ptUSlbo0ihsHhSK/T6SF43 q5uXNYnrtr/eFAo9DjPzDbNcD64VPYXYeFbwNC1AEGtvGq4VHD/eJy8gYkI22HomBd8UYb16GC2x NP7Ge+oPqRYZwrFEBTalrpQyaksO49R3xNn78sFhyjLU0gS8Zbhr5XNRLKTDhvOCxY7eLOnz4eoU bF2/01VnA+rNYvd5spfqR16UGj8Om1cQiYb0H/5rV0bBfD6D3zP5CMjVHQAA//8DAFBLAQItABQA BgAIAAAAIQDw94q7/QAAAOIBAAATAAAAAAAAAAAAAAAAAAAAAABbQ29udGVudF9UeXBlc10ueG1s UEsBAi0AFAAGAAgAAAAhADHdX2HSAAAAjwEAAAsAAAAAAAAAAAAAAAAALgEAAF9yZWxzLy5yZWxz UEsBAi0AFAAGAAgAAAAhADMvBZ5BAAAAOQAAABAAAAAAAAAAAAAAAAAAKQIAAGRycy9zaGFwZXht bC54bWxQSwECLQAUAAYACAAAACEAq717vMMAAADcAAAADwAAAAAAAAAAAAAAAACYAgAAZHJzL2Rv d25yZXYueG1sUEsFBgAAAAAEAAQA9QAAAIgDAAAAAA== " fillcolor="black" strokeweight="0"/>
                <v:oval id="Oval 312" o:spid="_x0000_s1087" style="position:absolute;left:596;top:15970;width:216;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HeJ8QA AADcAAAADwAAAGRycy9kb3ducmV2LnhtbESPzWrDMBCE74W+g9hCb43cgkNxo4QQKJie8lPodZG2 lhtr5Uiq4+Tpo0Agx2FmvmFmi9F1YqAQW88KXicFCGLtTcuNgu/d58s7iJiQDXaeScGJIizmjw8z rIw/8oaGbWpEhnCsUIFNqa+kjNqSwzjxPXH2fn1wmLIMjTQBjxnuOvlWFFPpsOW8YLGnlSW93/47 BV9uWOu6twH1crr++bOH+iwPSj0/jcsPEInGdA/f2rVRUJYlXM/kIyDnFwAAAP//AwBQSwECLQAU AAYACAAAACEA8PeKu/0AAADiAQAAEwAAAAAAAAAAAAAAAAAAAAAAW0NvbnRlbnRfVHlwZXNdLnht bFBLAQItABQABgAIAAAAIQAx3V9h0gAAAI8BAAALAAAAAAAAAAAAAAAAAC4BAABfcmVscy8ucmVs c1BLAQItABQABgAIAAAAIQAzLwWeQQAAADkAAAAQAAAAAAAAAAAAAAAAACkCAABkcnMvc2hhcGV4 bWwueG1sUEsBAi0AFAAGAAgAAAAhAMTx3ifEAAAA3AAAAA8AAAAAAAAAAAAAAAAAmAIAAGRycy9k b3ducmV2LnhtbFBLBQYAAAAABAAEAPUAAACJAwAAAAA= " fillcolor="black" strokeweight="0"/>
                <v:oval id="Oval 313" o:spid="_x0000_s1088" style="position:absolute;left:596;top:3263;width:216;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NAUMMA AADcAAAADwAAAGRycy9kb3ducmV2LnhtbESPQWsCMRSE74X+h/CE3mrWgkvZGkWEwtKTtYVeH8lz s7p5WZN0Xf31jSD0OMzMN8xiNbpODBRi61nBbFqAINbetNwo+P56f34FEROywc4zKbhQhNXy8WGB lfFn/qRhlxqRIRwrVGBT6ispo7bkME59T5y9vQ8OU5ahkSbgOcNdJ1+KopQOW84LFnvaWNLH3a9T 8OGGra57G1Cvy+3PwZ7qqzwp9TQZ128gEo3pP3xv10bBfF7C7Uw+AnL5BwAA//8DAFBLAQItABQA BgAIAAAAIQDw94q7/QAAAOIBAAATAAAAAAAAAAAAAAAAAAAAAABbQ29udGVudF9UeXBlc10ueG1s UEsBAi0AFAAGAAgAAAAhADHdX2HSAAAAjwEAAAsAAAAAAAAAAAAAAAAALgEAAF9yZWxzLy5yZWxz UEsBAi0AFAAGAAgAAAAhADMvBZ5BAAAAOQAAABAAAAAAAAAAAAAAAAAAKQIAAGRycy9zaGFwZXht bC54bWxQSwECLQAUAAYACAAAACEANCNAUMMAAADcAAAADwAAAAAAAAAAAAAAAACYAgAAZHJzL2Rv d25yZXYueG1sUEsFBgAAAAAEAAQA9QAAAIgDAAAAAA== " fillcolor="black" strokeweight="0"/>
                <v:oval id="Oval 314" o:spid="_x0000_s1089" style="position:absolute;left:13347;top:3263;width:210;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2/ly8QA AADcAAAADwAAAGRycy9kb3ducmV2LnhtbESPT2sCMRTE74V+h/AK3mq2BbVsjSKFwuLJf9DrI3nd rG5e1iSuaz99IxR6HGbmN8x8ObhW9BRi41nBy7gAQay9abhWcNh/Pr+BiAnZYOuZFNwownLx+DDH 0vgrb6nfpVpkCMcSFdiUulLKqC05jGPfEWfv2weHKctQSxPwmuGula9FMZUOG84LFjv6sKRPu4tT sHb9RledDahX083X0Z6rH3lWavQ0rN5BJBrSf/ivXRkFk8kM7mfyEZCLXwAAAP//AwBQSwECLQAU AAYACAAAACEA8PeKu/0AAADiAQAAEwAAAAAAAAAAAAAAAAAAAAAAW0NvbnRlbnRfVHlwZXNdLnht bFBLAQItABQABgAIAAAAIQAx3V9h0gAAAI8BAAALAAAAAAAAAAAAAAAAAC4BAABfcmVscy8ucmVs c1BLAQItABQABgAIAAAAIQAzLwWeQQAAADkAAAAQAAAAAAAAAAAAAAAAACkCAABkcnMvc2hhcGV4 bWwueG1sUEsBAi0AFAAGAAgAAAAhAFtv5cvEAAAA3AAAAA8AAAAAAAAAAAAAAAAAmAIAAGRycy9k b3ducmV2LnhtbFBLBQYAAAAABAAEAPUAAACJAwAAAAA= " fillcolor="black" strokeweight="0"/>
                <v:oval id="Oval 315" o:spid="_x0000_s1090" style="position:absolute;left:18351;top:14071;width:210;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BxucAA AADcAAAADwAAAGRycy9kb3ducmV2LnhtbERPTWsCMRC9F/ofwhS81ayCUlajiCAsPakteB2ScbO6 maxJuq7++uZQ6PHxvpfrwbWipxAbzwom4wIEsfam4VrB99fu/QNETMgGW8+k4EER1qvXlyWWxt/5 QP0x1SKHcCxRgU2pK6WM2pLDOPYdcebOPjhMGYZamoD3HO5aOS2KuXTYcG6w2NHWkr4ef5yCT9fv ddXZgHoz358u9lY95U2p0duwWYBINKR/8Z+7Mgpms7w2n8lHQK5+AQAA//8DAFBLAQItABQABgAI AAAAIQDw94q7/QAAAOIBAAATAAAAAAAAAAAAAAAAAAAAAABbQ29udGVudF9UeXBlc10ueG1sUEsB Ai0AFAAGAAgAAAAhADHdX2HSAAAAjwEAAAsAAAAAAAAAAAAAAAAALgEAAF9yZWxzLy5yZWxzUEsB Ai0AFAAGAAgAAAAhADMvBZ5BAAAAOQAAABAAAAAAAAAAAAAAAAAAKQIAAGRycy9zaGFwZXhtbC54 bWxQSwECLQAUAAYACAAAACEAKvBxucAAAADcAAAADwAAAAAAAAAAAAAAAACYAgAAZHJzL2Rvd25y ZXYueG1sUEsFBgAAAAAEAAQA9QAAAIUDAAAAAA== " fillcolor="black" strokeweight="0"/>
                <v:oval id="Oval 316" o:spid="_x0000_s1091" style="position:absolute;left:40957;top:3263;width:216;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bzUIsQA AADcAAAADwAAAGRycy9kb3ducmV2LnhtbESPT2sCMRTE74V+h/AK3mq2BcVujSKFwuLJf9DrI3nd rG5e1iSuaz99IxR6HGbmN8x8ObhW9BRi41nBy7gAQay9abhWcNh/Ps9AxIRssPVMCm4UYbl4fJhj afyVt9TvUi0yhGOJCmxKXSll1JYcxrHviLP37YPDlGWopQl4zXDXyteimEqHDecFix19WNKn3cUp WLt+o6vOBtSr6ebraM/VjzwrNXoaVu8gEg3pP/zXroyCyeQN7mfyEZCLXwAAAP//AwBQSwECLQAU AAYACAAAACEA8PeKu/0AAADiAQAAEwAAAAAAAAAAAAAAAAAAAAAAW0NvbnRlbnRfVHlwZXNdLnht bFBLAQItABQABgAIAAAAIQAx3V9h0gAAAI8BAAALAAAAAAAAAAAAAAAAAC4BAABfcmVscy8ucmVs c1BLAQItABQABgAIAAAAIQAzLwWeQQAAADkAAAAQAAAAAAAAAAAAAAAAACkCAABkcnMvc2hhcGV4 bWwueG1sUEsBAi0AFAAGAAgAAAAhAEW81CLEAAAA3AAAAA8AAAAAAAAAAAAAAAAAmAIAAGRycy9k b3ducmV2LnhtbFBLBQYAAAAABAAEAPUAAACJAwAAAAA= " fillcolor="black" strokeweight="0"/>
                <v:oval id="Oval 317" o:spid="_x0000_s1092" style="position:absolute;left:28213;top:3263;width:209;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q3AsAA AADcAAAADwAAAGRycy9kb3ducmV2LnhtbERPz2vCMBS+D/wfwhO8zdSBZVSjyEAontQNvD6St6Zb 81KTrFb/+uUw2PHj+73ejq4TA4XYelawmBcgiLU3LTcKPt73z68gYkI22HkmBXeKsN1MntZYGX/j Ew3n1IgcwrFCBTalvpIyaksO49z3xJn79MFhyjA00gS85XDXyZeiKKXDlnODxZ7eLOnv849TcHDD Ude9Dah35fHyZa/1Q16Vmk3H3QpEojH9i//ctVGwLPP8fCYfAbn5BQAA//8DAFBLAQItABQABgAI AAAAIQDw94q7/QAAAOIBAAATAAAAAAAAAAAAAAAAAAAAAABbQ29udGVudF9UeXBlc10ueG1sUEsB Ai0AFAAGAAgAAAAhADHdX2HSAAAAjwEAAAsAAAAAAAAAAAAAAAAALgEAAF9yZWxzLy5yZWxzUEsB Ai0AFAAGAAgAAAAhADMvBZ5BAAAAOQAAABAAAAAAAAAAAAAAAAAAKQIAAGRycy9zaGFwZXhtbC54 bWxQSwECLQAUAAYACAAAACEAGuq3AsAAAADcAAAADwAAAAAAAAAAAAAAAACYAgAAZHJzL2Rvd25y ZXYueG1sUEsFBgAAAAAEAAQA9QAAAIUDAAAAAA== " fillcolor="black" strokeweight="0"/>
                <v:oval id="Oval 318" o:spid="_x0000_s1093" style="position:absolute;left:47720;top:13303;width:216;height:2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SM7sMA AADcAAAADwAAAGRycy9kb3ducmV2LnhtbESPQWsCMRSE74X+h/AK3mq2gotsjSJCYelJrdDrI3nd bN28rEm6rv56Uyj0OMzMN8xyPbpODBRi61nBy7QAQay9ablRcPx4e16AiAnZYOeZFFwpwnr1+LDE yvgL72k4pEZkCMcKFdiU+krKqC05jFPfE2fvyweHKcvQSBPwkuGuk7OiKKXDlvOCxZ62lvTp8OMU vLthp+veBtSbcvf5bc/1TZ6VmjyNm1cQicb0H/5r10bBvJzB75l8BOTqDgAA//8DAFBLAQItABQA BgAIAAAAIQDw94q7/QAAAOIBAAATAAAAAAAAAAAAAAAAAAAAAABbQ29udGVudF9UeXBlc10ueG1s UEsBAi0AFAAGAAgAAAAhADHdX2HSAAAAjwEAAAsAAAAAAAAAAAAAAAAALgEAAF9yZWxzLy5yZWxz UEsBAi0AFAAGAAgAAAAhADMvBZ5BAAAAOQAAABAAAAAAAAAAAAAAAAAAKQIAAGRycy9zaGFwZXht bC54bWxQSwECLQAUAAYACAAAACEAhXSM7sMAAADcAAAADwAAAAAAAAAAAAAAAACYAgAAZHJzL2Rv d25yZXYueG1sUEsFBgAAAAAEAAQA9QAAAIgDAAAAAA== " fillcolor="black" strokeweight="0"/>
                <v:rect id="Rectangle 286" o:spid="_x0000_s1094" style="position:absolute;left:12700;top:16160;width:3746;height:14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loIMIA AADcAAAADwAAAGRycy9kb3ducmV2LnhtbESPzYoCMRCE74LvEFrwphmVFZk1igiCLl4c9wGaSc8P Jp0hyTqzb28WhD0WVfUVtd0P1ogn+dA6VrCYZyCIS6dbrhV830+zDYgQkTUax6TglwLsd+PRFnPt er7Rs4i1SBAOOSpoYuxyKUPZkMUwdx1x8irnLcYkfS21xz7BrZHLLFtLiy2nhQY7OjZUPoofq0De i1O/KYzP3NeyuprL+VaRU2o6GQ6fICIN8T/8bp+1go/1Cv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emWggwgAAANwAAAAPAAAAAAAAAAAAAAAAAJgCAABkcnMvZG93 bnJldi54bWxQSwUGAAAAAAQABAD1AAAAhwMAAAAA " filled="f" stroked="f">
                  <v:textbox style="mso-fit-shape-to-text:t" inset="0,0,0,0">
                    <w:txbxContent>
                      <w:p w:rsidR="00746E59" w:rsidRPr="00746E59" w:rsidRDefault="00746E59" w:rsidP="00746E59">
                        <w:pPr>
                          <w:rPr>
                            <w:rFonts w:ascii="UTM Centur" w:hAnsi="UTM Centur"/>
                            <w:sz w:val="20"/>
                            <w:szCs w:val="20"/>
                          </w:rPr>
                        </w:pPr>
                        <w:r w:rsidRPr="00746E59">
                          <w:rPr>
                            <w:rFonts w:ascii="UTM Centur" w:hAnsi="UTM Centur" w:cs=".VnCentury Schoolbook"/>
                            <w:iCs/>
                            <w:color w:val="000000"/>
                            <w:sz w:val="20"/>
                            <w:szCs w:val="20"/>
                          </w:rPr>
                          <w:t>Hình 1</w:t>
                        </w:r>
                      </w:p>
                    </w:txbxContent>
                  </v:textbox>
                </v:rect>
                <v:rect id="Rectangle 319" o:spid="_x0000_s1095" style="position:absolute;left:41148;top:16002;width:3746;height:146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XDwVMIA AADcAAAADwAAAGRycy9kb3ducmV2LnhtbESPzYoCMRCE74LvEFrwphnFFZk1igiCLl4c9wGaSc8P Jp0hyTqzb28WhD0WVfUVtd0P1ogn+dA6VrCYZyCIS6dbrhV830+zDYgQkTUax6TglwLsd+PRFnPt er7Rs4i1SBAOOSpoYuxyKUPZkMUwdx1x8irnLcYkfS21xz7BrZHLLFtLiy2nhQY7OjZUPoofq0De i1O/KYzP3NeyuprL+VaRU2o6GQ6fICIN8T/8bp+1go/1Cv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RcPBUwgAAANwAAAAPAAAAAAAAAAAAAAAAAJgCAABkcnMvZG93 bnJldi54bWxQSwUGAAAAAAQABAD1AAAAhwMAAAAA " filled="f" stroked="f">
                  <v:textbox style="mso-fit-shape-to-text:t" inset="0,0,0,0">
                    <w:txbxContent>
                      <w:p w:rsidR="00746E59" w:rsidRPr="00746E59" w:rsidRDefault="00746E59" w:rsidP="00746E59">
                        <w:pPr>
                          <w:rPr>
                            <w:rFonts w:ascii="UTM Centur" w:hAnsi="UTM Centur"/>
                            <w:sz w:val="20"/>
                            <w:szCs w:val="20"/>
                          </w:rPr>
                        </w:pPr>
                        <w:r w:rsidRPr="00746E59">
                          <w:rPr>
                            <w:rFonts w:ascii="UTM Centur" w:hAnsi="UTM Centur" w:cs=".VnCentury Schoolbook"/>
                            <w:iCs/>
                            <w:color w:val="000000"/>
                            <w:sz w:val="20"/>
                            <w:szCs w:val="20"/>
                          </w:rPr>
                          <w:t xml:space="preserve">Hình </w:t>
                        </w:r>
                        <w:r>
                          <w:rPr>
                            <w:rFonts w:ascii="UTM Centur" w:hAnsi="UTM Centur" w:cs=".VnCentury Schoolbook"/>
                            <w:iCs/>
                            <w:color w:val="000000"/>
                            <w:sz w:val="20"/>
                            <w:szCs w:val="20"/>
                          </w:rPr>
                          <w:t>2</w:t>
                        </w:r>
                      </w:p>
                    </w:txbxContent>
                  </v:textbox>
                </v:rect>
                <w10:anchorlock/>
              </v:group>
            </w:pict>
          </mc:Fallback>
        </mc:AlternateContent>
      </w:r>
    </w:p>
    <w:p w:rsidR="0052656E" w:rsidRPr="00077EC6" w:rsidRDefault="008B4CE8" w:rsidP="0031530C">
      <w:pPr>
        <w:tabs>
          <w:tab w:val="left" w:pos="360"/>
          <w:tab w:val="left" w:pos="1980"/>
          <w:tab w:val="left" w:pos="3960"/>
          <w:tab w:val="left" w:pos="5940"/>
        </w:tabs>
        <w:rPr>
          <w:sz w:val="20"/>
          <w:szCs w:val="20"/>
        </w:rPr>
      </w:pPr>
      <w:r w:rsidRPr="00077EC6">
        <w:rPr>
          <w:sz w:val="20"/>
          <w:szCs w:val="20"/>
        </w:rPr>
        <w:t xml:space="preserve">Tính tỉ số </w:t>
      </w:r>
      <w:r w:rsidRPr="00077EC6">
        <w:rPr>
          <w:position w:val="-26"/>
          <w:sz w:val="20"/>
          <w:szCs w:val="20"/>
        </w:rPr>
        <w:object w:dxaOrig="700" w:dyaOrig="600">
          <v:shape id="_x0000_i1028" type="#_x0000_t75" style="width:35.25pt;height:30pt" o:ole="">
            <v:imagedata r:id="rId13" o:title=""/>
          </v:shape>
          <o:OLEObject Type="Embed" ProgID="Equation.DSMT4" ShapeID="_x0000_i1028" DrawAspect="Content" ObjectID="_1624863825" r:id="rId14"/>
        </w:object>
      </w:r>
    </w:p>
    <w:p w:rsidR="00746E59" w:rsidRPr="00077EC6" w:rsidRDefault="00746E59" w:rsidP="0031530C">
      <w:pPr>
        <w:tabs>
          <w:tab w:val="left" w:pos="360"/>
          <w:tab w:val="left" w:pos="1980"/>
          <w:tab w:val="left" w:pos="3960"/>
          <w:tab w:val="left" w:pos="5940"/>
        </w:tabs>
        <w:jc w:val="both"/>
        <w:rPr>
          <w:sz w:val="20"/>
          <w:szCs w:val="20"/>
        </w:rPr>
      </w:pPr>
      <w:r w:rsidRPr="00077EC6">
        <w:rPr>
          <w:noProof/>
          <w:sz w:val="20"/>
          <w:szCs w:val="20"/>
        </w:rPr>
        <w:tab/>
      </w:r>
      <w:r w:rsidR="00CC7D89" w:rsidRPr="00077EC6">
        <w:rPr>
          <w:b/>
          <w:sz w:val="20"/>
          <w:szCs w:val="20"/>
        </w:rPr>
        <w:t>A.</w:t>
      </w:r>
      <w:r w:rsidR="00CC7D89" w:rsidRPr="00077EC6">
        <w:rPr>
          <w:sz w:val="20"/>
          <w:szCs w:val="20"/>
        </w:rPr>
        <w:t xml:space="preserve"> </w:t>
      </w:r>
      <w:r w:rsidR="008B4CE8" w:rsidRPr="00077EC6">
        <w:rPr>
          <w:position w:val="-20"/>
          <w:sz w:val="20"/>
          <w:szCs w:val="20"/>
        </w:rPr>
        <w:object w:dxaOrig="859" w:dyaOrig="580">
          <v:shape id="_x0000_i1029" type="#_x0000_t75" style="width:42.75pt;height:29.25pt" o:ole="">
            <v:imagedata r:id="rId15" o:title=""/>
          </v:shape>
          <o:OLEObject Type="Embed" ProgID="Equation.DSMT4" ShapeID="_x0000_i1029" DrawAspect="Content" ObjectID="_1624863826" r:id="rId16"/>
        </w:object>
      </w:r>
      <w:r w:rsidR="00CC7D89" w:rsidRPr="00077EC6">
        <w:rPr>
          <w:sz w:val="20"/>
          <w:szCs w:val="20"/>
        </w:rPr>
        <w:tab/>
      </w:r>
      <w:r w:rsidR="00CC7D89" w:rsidRPr="00077EC6">
        <w:rPr>
          <w:b/>
          <w:sz w:val="20"/>
          <w:szCs w:val="20"/>
        </w:rPr>
        <w:t>B.</w:t>
      </w:r>
      <w:r w:rsidR="00CC7D89" w:rsidRPr="00077EC6">
        <w:rPr>
          <w:sz w:val="20"/>
          <w:szCs w:val="20"/>
        </w:rPr>
        <w:t xml:space="preserve"> </w:t>
      </w:r>
      <w:r w:rsidR="008B4CE8" w:rsidRPr="00077EC6">
        <w:rPr>
          <w:position w:val="-22"/>
          <w:sz w:val="20"/>
          <w:szCs w:val="20"/>
        </w:rPr>
        <w:object w:dxaOrig="880" w:dyaOrig="600">
          <v:shape id="_x0000_i1030" type="#_x0000_t75" style="width:44.25pt;height:30pt" o:ole="">
            <v:imagedata r:id="rId17" o:title=""/>
          </v:shape>
          <o:OLEObject Type="Embed" ProgID="Equation.DSMT4" ShapeID="_x0000_i1030" DrawAspect="Content" ObjectID="_1624863827" r:id="rId18"/>
        </w:object>
      </w:r>
      <w:r w:rsidR="00CC7D89" w:rsidRPr="00077EC6">
        <w:rPr>
          <w:sz w:val="20"/>
          <w:szCs w:val="20"/>
        </w:rPr>
        <w:tab/>
      </w:r>
      <w:r w:rsidR="00CC7D89" w:rsidRPr="00077EC6">
        <w:rPr>
          <w:b/>
          <w:sz w:val="20"/>
          <w:szCs w:val="20"/>
        </w:rPr>
        <w:t>C.</w:t>
      </w:r>
      <w:r w:rsidR="00CC7D89" w:rsidRPr="00077EC6">
        <w:rPr>
          <w:sz w:val="20"/>
          <w:szCs w:val="20"/>
        </w:rPr>
        <w:t xml:space="preserve"> </w:t>
      </w:r>
      <w:r w:rsidR="008B4CE8" w:rsidRPr="00077EC6">
        <w:rPr>
          <w:position w:val="-20"/>
          <w:sz w:val="20"/>
          <w:szCs w:val="20"/>
        </w:rPr>
        <w:object w:dxaOrig="859" w:dyaOrig="580">
          <v:shape id="_x0000_i1031" type="#_x0000_t75" style="width:42.75pt;height:29.25pt" o:ole="">
            <v:imagedata r:id="rId19" o:title=""/>
          </v:shape>
          <o:OLEObject Type="Embed" ProgID="Equation.DSMT4" ShapeID="_x0000_i1031" DrawAspect="Content" ObjectID="_1624863828" r:id="rId20"/>
        </w:object>
      </w:r>
      <w:r w:rsidR="00CC7D89" w:rsidRPr="00077EC6">
        <w:rPr>
          <w:sz w:val="20"/>
          <w:szCs w:val="20"/>
        </w:rPr>
        <w:tab/>
      </w:r>
      <w:r w:rsidR="00CC7D89" w:rsidRPr="00077EC6">
        <w:rPr>
          <w:b/>
          <w:sz w:val="20"/>
          <w:szCs w:val="20"/>
        </w:rPr>
        <w:t>D.</w:t>
      </w:r>
      <w:r w:rsidRPr="00077EC6">
        <w:rPr>
          <w:sz w:val="20"/>
          <w:szCs w:val="20"/>
        </w:rPr>
        <w:t xml:space="preserve"> </w:t>
      </w:r>
      <w:r w:rsidR="008B4CE8" w:rsidRPr="00077EC6">
        <w:rPr>
          <w:position w:val="-22"/>
          <w:sz w:val="20"/>
          <w:szCs w:val="20"/>
        </w:rPr>
        <w:object w:dxaOrig="859" w:dyaOrig="600">
          <v:shape id="_x0000_i1032" type="#_x0000_t75" style="width:42.75pt;height:30pt" o:ole="">
            <v:imagedata r:id="rId21" o:title=""/>
          </v:shape>
          <o:OLEObject Type="Embed" ProgID="Equation.DSMT4" ShapeID="_x0000_i1032" DrawAspect="Content" ObjectID="_1624863829" r:id="rId22"/>
        </w:object>
      </w:r>
    </w:p>
    <w:p w:rsidR="00CC7D89" w:rsidRPr="00077EC6" w:rsidRDefault="00CC7D89" w:rsidP="0031530C">
      <w:pPr>
        <w:tabs>
          <w:tab w:val="left" w:pos="360"/>
          <w:tab w:val="left" w:pos="1980"/>
          <w:tab w:val="left" w:pos="3960"/>
          <w:tab w:val="left" w:pos="5940"/>
        </w:tabs>
        <w:jc w:val="both"/>
        <w:rPr>
          <w:sz w:val="20"/>
          <w:szCs w:val="20"/>
        </w:rPr>
      </w:pPr>
      <w:r w:rsidRPr="00077EC6">
        <w:rPr>
          <w:b/>
          <w:sz w:val="20"/>
          <w:szCs w:val="20"/>
          <w:lang w:val="fr-FR"/>
        </w:rPr>
        <w:t xml:space="preserve">Câu </w:t>
      </w:r>
      <w:r w:rsidR="005C086A" w:rsidRPr="00077EC6">
        <w:rPr>
          <w:b/>
          <w:sz w:val="20"/>
          <w:szCs w:val="20"/>
          <w:lang w:val="fr-FR"/>
        </w:rPr>
        <w:t>14</w:t>
      </w:r>
      <w:r w:rsidRPr="00077EC6">
        <w:rPr>
          <w:b/>
          <w:sz w:val="20"/>
          <w:szCs w:val="20"/>
          <w:lang w:val="fr-FR"/>
        </w:rPr>
        <w:t>2.</w:t>
      </w:r>
      <w:r w:rsidRPr="00077EC6">
        <w:rPr>
          <w:sz w:val="20"/>
          <w:szCs w:val="20"/>
          <w:lang w:val="fr-FR"/>
        </w:rPr>
        <w:t xml:space="preserve"> </w:t>
      </w:r>
      <w:r w:rsidRPr="00077EC6">
        <w:rPr>
          <w:sz w:val="20"/>
          <w:szCs w:val="20"/>
        </w:rPr>
        <w:t xml:space="preserve">Một người cần làm một hình lăng trụ tam giác đều từ tấm nhựa phẳng để có thể tích là </w:t>
      </w:r>
      <w:r w:rsidR="008B4CE8" w:rsidRPr="00077EC6">
        <w:rPr>
          <w:position w:val="-10"/>
          <w:sz w:val="20"/>
          <w:szCs w:val="20"/>
        </w:rPr>
        <w:object w:dxaOrig="780" w:dyaOrig="340">
          <v:shape id="_x0000_i1033" type="#_x0000_t75" style="width:39pt;height:17.25pt" o:ole="">
            <v:imagedata r:id="rId23" o:title=""/>
          </v:shape>
          <o:OLEObject Type="Embed" ProgID="Equation.DSMT4" ShapeID="_x0000_i1033" DrawAspect="Content" ObjectID="_1624863830" r:id="rId24"/>
        </w:object>
      </w:r>
      <w:r w:rsidRPr="00077EC6">
        <w:rPr>
          <w:sz w:val="20"/>
          <w:szCs w:val="20"/>
        </w:rPr>
        <w:t>. Để ít hao tốn vật liệu nhất thì cần tính độ dài các cạnh của khối lăng trụ tam giác đều này bằng bao nhiêu?</w:t>
      </w:r>
    </w:p>
    <w:p w:rsidR="00CC7D89" w:rsidRPr="00077EC6" w:rsidRDefault="008B4CE8" w:rsidP="0031530C">
      <w:pPr>
        <w:tabs>
          <w:tab w:val="left" w:pos="360"/>
          <w:tab w:val="left" w:pos="1980"/>
          <w:tab w:val="left" w:pos="3960"/>
          <w:tab w:val="left" w:pos="5940"/>
        </w:tabs>
        <w:jc w:val="both"/>
        <w:rPr>
          <w:sz w:val="20"/>
          <w:szCs w:val="20"/>
        </w:rPr>
      </w:pPr>
      <w:r w:rsidRPr="00077EC6">
        <w:rPr>
          <w:sz w:val="20"/>
          <w:szCs w:val="20"/>
        </w:rPr>
        <w:tab/>
      </w:r>
      <w:r w:rsidR="00CC7D89" w:rsidRPr="00077EC6">
        <w:rPr>
          <w:b/>
          <w:sz w:val="20"/>
          <w:szCs w:val="20"/>
        </w:rPr>
        <w:t>A.</w:t>
      </w:r>
      <w:r w:rsidR="00CC7D89" w:rsidRPr="00077EC6">
        <w:rPr>
          <w:sz w:val="20"/>
          <w:szCs w:val="20"/>
        </w:rPr>
        <w:t xml:space="preserve"> Cạnh đáy bằng </w:t>
      </w:r>
      <w:r w:rsidRPr="00077EC6">
        <w:rPr>
          <w:position w:val="-6"/>
          <w:sz w:val="20"/>
          <w:szCs w:val="20"/>
        </w:rPr>
        <w:object w:dxaOrig="700" w:dyaOrig="300">
          <v:shape id="_x0000_i1034" type="#_x0000_t75" style="width:35.25pt;height:15pt" o:ole="">
            <v:imagedata r:id="rId25" o:title=""/>
          </v:shape>
          <o:OLEObject Type="Embed" ProgID="Equation.DSMT4" ShapeID="_x0000_i1034" DrawAspect="Content" ObjectID="_1624863831" r:id="rId26"/>
        </w:object>
      </w:r>
      <w:r w:rsidR="00CC7D89" w:rsidRPr="00077EC6">
        <w:rPr>
          <w:sz w:val="20"/>
          <w:szCs w:val="20"/>
        </w:rPr>
        <w:t xml:space="preserve"> và cạnh bên bằng </w:t>
      </w:r>
      <w:r w:rsidRPr="00077EC6">
        <w:rPr>
          <w:position w:val="-6"/>
          <w:sz w:val="20"/>
          <w:szCs w:val="20"/>
        </w:rPr>
        <w:object w:dxaOrig="460" w:dyaOrig="260">
          <v:shape id="_x0000_i1035" type="#_x0000_t75" style="width:23.25pt;height:12.75pt" o:ole="">
            <v:imagedata r:id="rId27" o:title=""/>
          </v:shape>
          <o:OLEObject Type="Embed" ProgID="Equation.DSMT4" ShapeID="_x0000_i1035" DrawAspect="Content" ObjectID="_1624863832" r:id="rId28"/>
        </w:object>
      </w:r>
    </w:p>
    <w:p w:rsidR="00CC7D89" w:rsidRPr="00077EC6" w:rsidRDefault="008B4CE8" w:rsidP="0031530C">
      <w:pPr>
        <w:tabs>
          <w:tab w:val="left" w:pos="360"/>
          <w:tab w:val="left" w:pos="1980"/>
          <w:tab w:val="left" w:pos="3960"/>
          <w:tab w:val="left" w:pos="5940"/>
        </w:tabs>
        <w:jc w:val="both"/>
        <w:rPr>
          <w:sz w:val="20"/>
          <w:szCs w:val="20"/>
        </w:rPr>
      </w:pPr>
      <w:r w:rsidRPr="00077EC6">
        <w:rPr>
          <w:sz w:val="20"/>
          <w:szCs w:val="20"/>
        </w:rPr>
        <w:tab/>
      </w:r>
      <w:r w:rsidR="00CC7D89" w:rsidRPr="00077EC6">
        <w:rPr>
          <w:b/>
          <w:sz w:val="20"/>
          <w:szCs w:val="20"/>
        </w:rPr>
        <w:t>B.</w:t>
      </w:r>
      <w:r w:rsidR="00CC7D89" w:rsidRPr="00077EC6">
        <w:rPr>
          <w:sz w:val="20"/>
          <w:szCs w:val="20"/>
        </w:rPr>
        <w:t xml:space="preserve"> Cạnh đáy bằng </w:t>
      </w:r>
      <w:r w:rsidRPr="00077EC6">
        <w:rPr>
          <w:position w:val="-6"/>
          <w:sz w:val="20"/>
          <w:szCs w:val="20"/>
        </w:rPr>
        <w:object w:dxaOrig="680" w:dyaOrig="300">
          <v:shape id="_x0000_i1036" type="#_x0000_t75" style="width:33.75pt;height:15pt" o:ole="">
            <v:imagedata r:id="rId29" o:title=""/>
          </v:shape>
          <o:OLEObject Type="Embed" ProgID="Equation.DSMT4" ShapeID="_x0000_i1036" DrawAspect="Content" ObjectID="_1624863833" r:id="rId30"/>
        </w:object>
      </w:r>
      <w:r w:rsidR="00CC7D89" w:rsidRPr="00077EC6">
        <w:rPr>
          <w:sz w:val="20"/>
          <w:szCs w:val="20"/>
        </w:rPr>
        <w:t xml:space="preserve"> và cạnh bên bằng </w:t>
      </w:r>
      <w:r w:rsidRPr="00077EC6">
        <w:rPr>
          <w:position w:val="-6"/>
          <w:sz w:val="20"/>
          <w:szCs w:val="20"/>
        </w:rPr>
        <w:object w:dxaOrig="480" w:dyaOrig="260">
          <v:shape id="_x0000_i1037" type="#_x0000_t75" style="width:24pt;height:12.75pt" o:ole="">
            <v:imagedata r:id="rId31" o:title=""/>
          </v:shape>
          <o:OLEObject Type="Embed" ProgID="Equation.DSMT4" ShapeID="_x0000_i1037" DrawAspect="Content" ObjectID="_1624863834" r:id="rId32"/>
        </w:object>
      </w:r>
    </w:p>
    <w:p w:rsidR="00CC7D89" w:rsidRPr="00077EC6" w:rsidRDefault="008B4CE8" w:rsidP="0031530C">
      <w:pPr>
        <w:tabs>
          <w:tab w:val="left" w:pos="360"/>
          <w:tab w:val="left" w:pos="1980"/>
          <w:tab w:val="left" w:pos="3960"/>
          <w:tab w:val="left" w:pos="5940"/>
        </w:tabs>
        <w:jc w:val="both"/>
        <w:rPr>
          <w:sz w:val="20"/>
          <w:szCs w:val="20"/>
        </w:rPr>
      </w:pPr>
      <w:r w:rsidRPr="00077EC6">
        <w:rPr>
          <w:sz w:val="20"/>
          <w:szCs w:val="20"/>
        </w:rPr>
        <w:tab/>
      </w:r>
      <w:r w:rsidR="00CC7D89" w:rsidRPr="00077EC6">
        <w:rPr>
          <w:b/>
          <w:sz w:val="20"/>
          <w:szCs w:val="20"/>
        </w:rPr>
        <w:t>C.</w:t>
      </w:r>
      <w:r w:rsidR="00CC7D89" w:rsidRPr="00077EC6">
        <w:rPr>
          <w:sz w:val="20"/>
          <w:szCs w:val="20"/>
        </w:rPr>
        <w:t xml:space="preserve"> Cạnh đáy bằng </w:t>
      </w:r>
      <w:r w:rsidRPr="00077EC6">
        <w:rPr>
          <w:position w:val="-6"/>
          <w:sz w:val="20"/>
          <w:szCs w:val="20"/>
        </w:rPr>
        <w:object w:dxaOrig="700" w:dyaOrig="300">
          <v:shape id="_x0000_i1038" type="#_x0000_t75" style="width:35.25pt;height:15pt" o:ole="">
            <v:imagedata r:id="rId33" o:title=""/>
          </v:shape>
          <o:OLEObject Type="Embed" ProgID="Equation.DSMT4" ShapeID="_x0000_i1038" DrawAspect="Content" ObjectID="_1624863835" r:id="rId34"/>
        </w:object>
      </w:r>
      <w:r w:rsidR="00CC7D89" w:rsidRPr="00077EC6">
        <w:rPr>
          <w:sz w:val="20"/>
          <w:szCs w:val="20"/>
        </w:rPr>
        <w:t xml:space="preserve"> và cạnh bên bằng </w:t>
      </w:r>
      <w:r w:rsidRPr="00077EC6">
        <w:rPr>
          <w:position w:val="-6"/>
          <w:sz w:val="20"/>
          <w:szCs w:val="20"/>
        </w:rPr>
        <w:object w:dxaOrig="480" w:dyaOrig="260">
          <v:shape id="_x0000_i1039" type="#_x0000_t75" style="width:24pt;height:12.75pt" o:ole="">
            <v:imagedata r:id="rId35" o:title=""/>
          </v:shape>
          <o:OLEObject Type="Embed" ProgID="Equation.DSMT4" ShapeID="_x0000_i1039" DrawAspect="Content" ObjectID="_1624863836" r:id="rId36"/>
        </w:object>
      </w:r>
    </w:p>
    <w:p w:rsidR="00CC7D89" w:rsidRPr="00077EC6" w:rsidRDefault="008B4CE8" w:rsidP="0031530C">
      <w:pPr>
        <w:tabs>
          <w:tab w:val="left" w:pos="360"/>
          <w:tab w:val="left" w:pos="1980"/>
          <w:tab w:val="left" w:pos="3960"/>
          <w:tab w:val="left" w:pos="5940"/>
        </w:tabs>
        <w:jc w:val="both"/>
        <w:rPr>
          <w:sz w:val="20"/>
          <w:szCs w:val="20"/>
        </w:rPr>
      </w:pPr>
      <w:r w:rsidRPr="00077EC6">
        <w:rPr>
          <w:sz w:val="20"/>
          <w:szCs w:val="20"/>
        </w:rPr>
        <w:tab/>
      </w:r>
      <w:r w:rsidR="00CC7D89" w:rsidRPr="00077EC6">
        <w:rPr>
          <w:b/>
          <w:sz w:val="20"/>
          <w:szCs w:val="20"/>
        </w:rPr>
        <w:t>D.</w:t>
      </w:r>
      <w:r w:rsidR="00CC7D89" w:rsidRPr="00077EC6">
        <w:rPr>
          <w:sz w:val="20"/>
          <w:szCs w:val="20"/>
        </w:rPr>
        <w:t xml:space="preserve"> Cạnh đáy bằng </w:t>
      </w:r>
      <w:r w:rsidRPr="00077EC6">
        <w:rPr>
          <w:position w:val="-6"/>
          <w:sz w:val="20"/>
          <w:szCs w:val="20"/>
        </w:rPr>
        <w:object w:dxaOrig="680" w:dyaOrig="300">
          <v:shape id="_x0000_i1040" type="#_x0000_t75" style="width:33.75pt;height:15pt" o:ole="">
            <v:imagedata r:id="rId37" o:title=""/>
          </v:shape>
          <o:OLEObject Type="Embed" ProgID="Equation.DSMT4" ShapeID="_x0000_i1040" DrawAspect="Content" ObjectID="_1624863837" r:id="rId38"/>
        </w:object>
      </w:r>
      <w:r w:rsidR="00CC7D89" w:rsidRPr="00077EC6">
        <w:rPr>
          <w:sz w:val="20"/>
          <w:szCs w:val="20"/>
        </w:rPr>
        <w:t xml:space="preserve"> và cạnh bên bằng </w:t>
      </w:r>
      <w:r w:rsidRPr="00077EC6">
        <w:rPr>
          <w:position w:val="-20"/>
          <w:sz w:val="20"/>
          <w:szCs w:val="20"/>
        </w:rPr>
        <w:object w:dxaOrig="540" w:dyaOrig="540">
          <v:shape id="_x0000_i1041" type="#_x0000_t75" style="width:27pt;height:27pt" o:ole="">
            <v:imagedata r:id="rId39" o:title=""/>
          </v:shape>
          <o:OLEObject Type="Embed" ProgID="Equation.DSMT4" ShapeID="_x0000_i1041" DrawAspect="Content" ObjectID="_1624863838" r:id="rId40"/>
        </w:object>
      </w:r>
    </w:p>
    <w:tbl>
      <w:tblPr>
        <w:tblW w:w="0" w:type="auto"/>
        <w:tblLook w:val="04A0" w:firstRow="1" w:lastRow="0" w:firstColumn="1" w:lastColumn="0" w:noHBand="0" w:noVBand="1"/>
      </w:tblPr>
      <w:tblGrid>
        <w:gridCol w:w="4260"/>
        <w:gridCol w:w="3876"/>
      </w:tblGrid>
      <w:tr w:rsidR="00AD5322" w:rsidRPr="00077EC6" w:rsidTr="0031530C">
        <w:tc>
          <w:tcPr>
            <w:tcW w:w="4260" w:type="dxa"/>
            <w:shd w:val="clear" w:color="auto" w:fill="auto"/>
          </w:tcPr>
          <w:p w:rsidR="00AD5322" w:rsidRPr="00077EC6" w:rsidRDefault="00AD5322" w:rsidP="0031530C">
            <w:pPr>
              <w:tabs>
                <w:tab w:val="left" w:pos="360"/>
                <w:tab w:val="left" w:pos="1980"/>
                <w:tab w:val="left" w:pos="3960"/>
                <w:tab w:val="left" w:pos="5940"/>
              </w:tabs>
              <w:jc w:val="both"/>
              <w:rPr>
                <w:sz w:val="20"/>
                <w:szCs w:val="20"/>
              </w:rPr>
            </w:pPr>
            <w:r w:rsidRPr="00077EC6">
              <w:rPr>
                <w:b/>
                <w:sz w:val="20"/>
                <w:szCs w:val="20"/>
              </w:rPr>
              <w:t xml:space="preserve">Câu </w:t>
            </w:r>
            <w:r w:rsidR="005C086A" w:rsidRPr="00077EC6">
              <w:rPr>
                <w:b/>
                <w:sz w:val="20"/>
                <w:szCs w:val="20"/>
              </w:rPr>
              <w:t>14</w:t>
            </w:r>
            <w:r w:rsidRPr="00077EC6">
              <w:rPr>
                <w:b/>
                <w:sz w:val="20"/>
                <w:szCs w:val="20"/>
              </w:rPr>
              <w:t xml:space="preserve">3. </w:t>
            </w:r>
            <w:r w:rsidRPr="00077EC6">
              <w:rPr>
                <w:sz w:val="20"/>
                <w:szCs w:val="20"/>
              </w:rPr>
              <w:t xml:space="preserve">Cho một tấm nhôm hình chữ nhật có kích thước </w:t>
            </w:r>
            <w:r w:rsidRPr="00077EC6">
              <w:rPr>
                <w:position w:val="-6"/>
                <w:sz w:val="20"/>
                <w:szCs w:val="20"/>
              </w:rPr>
              <w:object w:dxaOrig="1180" w:dyaOrig="260">
                <v:shape id="_x0000_i1042" type="#_x0000_t75" style="width:59.25pt;height:12.75pt" o:ole="">
                  <v:imagedata r:id="rId41" o:title=""/>
                </v:shape>
                <o:OLEObject Type="Embed" ProgID="Equation.DSMT4" ShapeID="_x0000_i1042" DrawAspect="Content" ObjectID="_1624863839" r:id="rId42"/>
              </w:object>
            </w:r>
            <w:r w:rsidRPr="00077EC6">
              <w:rPr>
                <w:sz w:val="20"/>
                <w:szCs w:val="20"/>
              </w:rPr>
              <w:t xml:space="preserve">. Người ta cắt ở bốn góc của tâm nhôm đó bốn hình vuông bằng nhau, mỗi hình vuông có cạnh bằng </w:t>
            </w:r>
            <w:r w:rsidRPr="00077EC6">
              <w:rPr>
                <w:position w:val="-12"/>
                <w:sz w:val="20"/>
                <w:szCs w:val="20"/>
              </w:rPr>
              <w:object w:dxaOrig="620" w:dyaOrig="340">
                <v:shape id="_x0000_i1043" type="#_x0000_t75" style="width:30.75pt;height:17.25pt" o:ole="">
                  <v:imagedata r:id="rId43" o:title=""/>
                </v:shape>
                <o:OLEObject Type="Embed" ProgID="Equation.DSMT4" ShapeID="_x0000_i1043" DrawAspect="Content" ObjectID="_1624863840" r:id="rId44"/>
              </w:object>
            </w:r>
            <w:r w:rsidRPr="00077EC6">
              <w:rPr>
                <w:sz w:val="20"/>
                <w:szCs w:val="20"/>
              </w:rPr>
              <w:t xml:space="preserve">, rồi gập tấm nhôm lại thì được một cái thùng không nắp dạng hình hộp. Tính thể tích lớn nhất </w:t>
            </w:r>
            <w:r w:rsidRPr="00077EC6">
              <w:rPr>
                <w:position w:val="-10"/>
                <w:sz w:val="20"/>
                <w:szCs w:val="20"/>
              </w:rPr>
              <w:object w:dxaOrig="400" w:dyaOrig="300">
                <v:shape id="_x0000_i1044" type="#_x0000_t75" style="width:20.25pt;height:15pt" o:ole="">
                  <v:imagedata r:id="rId45" o:title=""/>
                </v:shape>
                <o:OLEObject Type="Embed" ProgID="Equation.DSMT4" ShapeID="_x0000_i1044" DrawAspect="Content" ObjectID="_1624863841" r:id="rId46"/>
              </w:object>
            </w:r>
            <w:r w:rsidRPr="00077EC6">
              <w:rPr>
                <w:sz w:val="20"/>
                <w:szCs w:val="20"/>
              </w:rPr>
              <w:t xml:space="preserve"> của hộp tạo thành.</w:t>
            </w:r>
          </w:p>
        </w:tc>
        <w:tc>
          <w:tcPr>
            <w:tcW w:w="3876" w:type="dxa"/>
            <w:shd w:val="clear" w:color="auto" w:fill="auto"/>
          </w:tcPr>
          <w:p w:rsidR="00AD5322" w:rsidRPr="00077EC6" w:rsidRDefault="00AD5322" w:rsidP="0031530C">
            <w:pPr>
              <w:tabs>
                <w:tab w:val="left" w:pos="360"/>
                <w:tab w:val="left" w:pos="2040"/>
                <w:tab w:val="left" w:pos="3960"/>
                <w:tab w:val="left" w:pos="6000"/>
              </w:tabs>
              <w:jc w:val="right"/>
              <w:rPr>
                <w:sz w:val="20"/>
                <w:szCs w:val="20"/>
              </w:rPr>
            </w:pPr>
            <w:r w:rsidRPr="00077EC6">
              <w:rPr>
                <w:sz w:val="20"/>
                <w:szCs w:val="20"/>
              </w:rPr>
              <w:object w:dxaOrig="3660" w:dyaOrig="2085">
                <v:shape id="_x0000_i1045" type="#_x0000_t75" style="width:183pt;height:104.25pt" o:ole="">
                  <v:imagedata r:id="rId47" o:title=""/>
                </v:shape>
                <o:OLEObject Type="Embed" ProgID="PBrush" ShapeID="_x0000_i1045" DrawAspect="Content" ObjectID="_1624863842" r:id="rId48"/>
              </w:object>
            </w:r>
          </w:p>
        </w:tc>
      </w:tr>
    </w:tbl>
    <w:p w:rsidR="00AD5322" w:rsidRPr="00077EC6" w:rsidRDefault="00AD5322" w:rsidP="0031530C">
      <w:pPr>
        <w:tabs>
          <w:tab w:val="left" w:pos="360"/>
          <w:tab w:val="left" w:pos="1980"/>
          <w:tab w:val="left" w:pos="3960"/>
          <w:tab w:val="left" w:pos="5940"/>
        </w:tabs>
        <w:jc w:val="both"/>
        <w:rPr>
          <w:sz w:val="20"/>
          <w:szCs w:val="20"/>
        </w:rPr>
      </w:pPr>
      <w:r w:rsidRPr="00077EC6">
        <w:rPr>
          <w:b/>
          <w:sz w:val="20"/>
          <w:szCs w:val="20"/>
        </w:rPr>
        <w:tab/>
      </w:r>
      <w:r w:rsidR="00CC7D89" w:rsidRPr="00077EC6">
        <w:rPr>
          <w:b/>
          <w:sz w:val="20"/>
          <w:szCs w:val="20"/>
        </w:rPr>
        <w:t>A.</w:t>
      </w:r>
      <w:r w:rsidR="00CC7D89" w:rsidRPr="00077EC6">
        <w:rPr>
          <w:sz w:val="20"/>
          <w:szCs w:val="20"/>
        </w:rPr>
        <w:t xml:space="preserve"> </w:t>
      </w:r>
      <w:r w:rsidR="00D021AC" w:rsidRPr="00077EC6">
        <w:rPr>
          <w:position w:val="-10"/>
          <w:sz w:val="20"/>
          <w:szCs w:val="20"/>
        </w:rPr>
        <w:object w:dxaOrig="1560" w:dyaOrig="320">
          <v:shape id="_x0000_i1046" type="#_x0000_t75" style="width:78pt;height:15.75pt" o:ole="">
            <v:imagedata r:id="rId49" o:title=""/>
          </v:shape>
          <o:OLEObject Type="Embed" ProgID="Equation.DSMT4" ShapeID="_x0000_i1046" DrawAspect="Content" ObjectID="_1624863843" r:id="rId50"/>
        </w:object>
      </w:r>
      <w:r w:rsidRPr="00077EC6">
        <w:rPr>
          <w:sz w:val="20"/>
          <w:szCs w:val="20"/>
        </w:rPr>
        <w:tab/>
      </w:r>
      <w:r w:rsidR="00CC7D89" w:rsidRPr="00077EC6">
        <w:rPr>
          <w:b/>
          <w:sz w:val="20"/>
          <w:szCs w:val="20"/>
        </w:rPr>
        <w:t>B.</w:t>
      </w:r>
      <w:r w:rsidR="00CC7D89" w:rsidRPr="00077EC6">
        <w:rPr>
          <w:sz w:val="20"/>
          <w:szCs w:val="20"/>
        </w:rPr>
        <w:t xml:space="preserve"> </w:t>
      </w:r>
      <w:r w:rsidR="00D021AC" w:rsidRPr="00077EC6">
        <w:rPr>
          <w:position w:val="-10"/>
          <w:sz w:val="20"/>
          <w:szCs w:val="20"/>
        </w:rPr>
        <w:object w:dxaOrig="1579" w:dyaOrig="320">
          <v:shape id="_x0000_i1047" type="#_x0000_t75" style="width:78.75pt;height:15.75pt" o:ole="">
            <v:imagedata r:id="rId51" o:title=""/>
          </v:shape>
          <o:OLEObject Type="Embed" ProgID="Equation.DSMT4" ShapeID="_x0000_i1047" DrawAspect="Content" ObjectID="_1624863844" r:id="rId52"/>
        </w:object>
      </w:r>
    </w:p>
    <w:p w:rsidR="00CC7D89" w:rsidRPr="00077EC6" w:rsidRDefault="00AD5322" w:rsidP="0031530C">
      <w:pPr>
        <w:tabs>
          <w:tab w:val="left" w:pos="360"/>
          <w:tab w:val="left" w:pos="1980"/>
          <w:tab w:val="left" w:pos="3960"/>
          <w:tab w:val="left" w:pos="5940"/>
        </w:tabs>
        <w:jc w:val="both"/>
        <w:rPr>
          <w:sz w:val="20"/>
          <w:szCs w:val="20"/>
        </w:rPr>
      </w:pPr>
      <w:r w:rsidRPr="00077EC6">
        <w:rPr>
          <w:sz w:val="20"/>
          <w:szCs w:val="20"/>
        </w:rPr>
        <w:tab/>
      </w:r>
      <w:r w:rsidR="00CC7D89" w:rsidRPr="00077EC6">
        <w:rPr>
          <w:b/>
          <w:sz w:val="20"/>
          <w:szCs w:val="20"/>
        </w:rPr>
        <w:t>C.</w:t>
      </w:r>
      <w:r w:rsidR="00CC7D89" w:rsidRPr="00077EC6">
        <w:rPr>
          <w:sz w:val="20"/>
          <w:szCs w:val="20"/>
        </w:rPr>
        <w:t xml:space="preserve"> </w:t>
      </w:r>
      <w:r w:rsidR="00D021AC" w:rsidRPr="00077EC6">
        <w:rPr>
          <w:position w:val="-10"/>
          <w:sz w:val="20"/>
          <w:szCs w:val="20"/>
        </w:rPr>
        <w:object w:dxaOrig="1560" w:dyaOrig="320">
          <v:shape id="_x0000_i1048" type="#_x0000_t75" style="width:78pt;height:15.75pt" o:ole="">
            <v:imagedata r:id="rId53" o:title=""/>
          </v:shape>
          <o:OLEObject Type="Embed" ProgID="Equation.DSMT4" ShapeID="_x0000_i1048" DrawAspect="Content" ObjectID="_1624863845" r:id="rId54"/>
        </w:object>
      </w:r>
      <w:r w:rsidR="00D021AC" w:rsidRPr="00077EC6">
        <w:rPr>
          <w:sz w:val="20"/>
          <w:szCs w:val="20"/>
        </w:rPr>
        <w:tab/>
      </w:r>
      <w:r w:rsidR="00CC7D89" w:rsidRPr="00077EC6">
        <w:rPr>
          <w:b/>
          <w:sz w:val="20"/>
          <w:szCs w:val="20"/>
        </w:rPr>
        <w:t>D.</w:t>
      </w:r>
      <w:r w:rsidR="00CC7D89" w:rsidRPr="00077EC6">
        <w:rPr>
          <w:sz w:val="20"/>
          <w:szCs w:val="20"/>
        </w:rPr>
        <w:t xml:space="preserve"> </w:t>
      </w:r>
      <w:r w:rsidR="00D021AC" w:rsidRPr="00077EC6">
        <w:rPr>
          <w:position w:val="-10"/>
          <w:sz w:val="20"/>
          <w:szCs w:val="20"/>
        </w:rPr>
        <w:object w:dxaOrig="1460" w:dyaOrig="320">
          <v:shape id="_x0000_i1049" type="#_x0000_t75" style="width:72.75pt;height:15.75pt" o:ole="">
            <v:imagedata r:id="rId55" o:title=""/>
          </v:shape>
          <o:OLEObject Type="Embed" ProgID="Equation.DSMT4" ShapeID="_x0000_i1049" DrawAspect="Content" ObjectID="_1624863846" r:id="rId56"/>
        </w:object>
      </w:r>
    </w:p>
    <w:p w:rsidR="00CC7D89" w:rsidRPr="00077EC6" w:rsidRDefault="00CC7D89" w:rsidP="0031530C">
      <w:pPr>
        <w:tabs>
          <w:tab w:val="left" w:pos="360"/>
          <w:tab w:val="left" w:pos="1980"/>
          <w:tab w:val="left" w:pos="3960"/>
          <w:tab w:val="left" w:pos="5940"/>
        </w:tabs>
        <w:jc w:val="both"/>
        <w:rPr>
          <w:sz w:val="20"/>
          <w:szCs w:val="20"/>
        </w:rPr>
      </w:pPr>
      <w:r w:rsidRPr="00077EC6">
        <w:rPr>
          <w:b/>
          <w:sz w:val="20"/>
          <w:szCs w:val="20"/>
        </w:rPr>
        <w:t xml:space="preserve">Câu </w:t>
      </w:r>
      <w:r w:rsidR="005C086A" w:rsidRPr="00077EC6">
        <w:rPr>
          <w:b/>
          <w:sz w:val="20"/>
          <w:szCs w:val="20"/>
        </w:rPr>
        <w:t>14</w:t>
      </w:r>
      <w:r w:rsidRPr="00077EC6">
        <w:rPr>
          <w:b/>
          <w:sz w:val="20"/>
          <w:szCs w:val="20"/>
        </w:rPr>
        <w:t xml:space="preserve">4. </w:t>
      </w:r>
      <w:r w:rsidRPr="00077EC6">
        <w:rPr>
          <w:sz w:val="20"/>
          <w:szCs w:val="20"/>
          <w:lang w:val="fr-FR"/>
        </w:rPr>
        <w:t>Cho một tấm bìa hình chữ nhật</w:t>
      </w:r>
      <w:r w:rsidR="00AD5322" w:rsidRPr="00077EC6">
        <w:rPr>
          <w:sz w:val="20"/>
          <w:szCs w:val="20"/>
          <w:lang w:val="fr-FR"/>
        </w:rPr>
        <w:t xml:space="preserve"> có kích thước </w:t>
      </w:r>
      <w:r w:rsidR="00AD5322" w:rsidRPr="00077EC6">
        <w:rPr>
          <w:position w:val="-6"/>
          <w:sz w:val="20"/>
          <w:szCs w:val="20"/>
        </w:rPr>
        <w:object w:dxaOrig="1200" w:dyaOrig="260">
          <v:shape id="_x0000_i1050" type="#_x0000_t75" style="width:60pt;height:12.75pt" o:ole="">
            <v:imagedata r:id="rId57" o:title=""/>
          </v:shape>
          <o:OLEObject Type="Embed" ProgID="Equation.DSMT4" ShapeID="_x0000_i1050" DrawAspect="Content" ObjectID="_1624863847" r:id="rId58"/>
        </w:object>
      </w:r>
      <w:r w:rsidR="00AD5322" w:rsidRPr="00077EC6">
        <w:rPr>
          <w:sz w:val="20"/>
          <w:szCs w:val="20"/>
        </w:rPr>
        <w:t xml:space="preserve">. </w:t>
      </w:r>
      <w:r w:rsidRPr="00077EC6">
        <w:rPr>
          <w:sz w:val="20"/>
          <w:szCs w:val="20"/>
        </w:rPr>
        <w:t xml:space="preserve">Người ta cắt 6 hình vuông bằng nhau như hình vẽ, mỗi hình vuông cạnh bằng </w:t>
      </w:r>
      <w:r w:rsidRPr="00077EC6">
        <w:rPr>
          <w:position w:val="-6"/>
          <w:sz w:val="20"/>
          <w:szCs w:val="20"/>
        </w:rPr>
        <w:object w:dxaOrig="440" w:dyaOrig="200">
          <v:shape id="_x0000_i1051" type="#_x0000_t75" style="width:21.75pt;height:9.75pt" o:ole="">
            <v:imagedata r:id="rId59" o:title=""/>
          </v:shape>
          <o:OLEObject Type="Embed" ProgID="Equation.DSMT4" ShapeID="_x0000_i1051" DrawAspect="Content" ObjectID="_1624863848" r:id="rId60"/>
        </w:object>
      </w:r>
      <w:r w:rsidRPr="00077EC6">
        <w:rPr>
          <w:sz w:val="20"/>
          <w:szCs w:val="20"/>
        </w:rPr>
        <w:t xml:space="preserve">, rồi gập tấm bìa lại </w:t>
      </w:r>
      <w:r w:rsidR="00AD5322" w:rsidRPr="00077EC6">
        <w:rPr>
          <w:sz w:val="20"/>
          <w:szCs w:val="20"/>
        </w:rPr>
        <w:t xml:space="preserve">để được một hộp </w:t>
      </w:r>
      <w:r w:rsidRPr="00077EC6">
        <w:rPr>
          <w:sz w:val="20"/>
          <w:szCs w:val="20"/>
        </w:rPr>
        <w:t xml:space="preserve">có nắp. Tìm </w:t>
      </w:r>
      <w:r w:rsidRPr="00077EC6">
        <w:rPr>
          <w:position w:val="-6"/>
          <w:sz w:val="20"/>
          <w:szCs w:val="20"/>
        </w:rPr>
        <w:object w:dxaOrig="200" w:dyaOrig="200">
          <v:shape id="_x0000_i1052" type="#_x0000_t75" style="width:9.75pt;height:9.75pt" o:ole="">
            <v:imagedata r:id="rId61" o:title=""/>
          </v:shape>
          <o:OLEObject Type="Embed" ProgID="Equation.DSMT4" ShapeID="_x0000_i1052" DrawAspect="Content" ObjectID="_1624863849" r:id="rId62"/>
        </w:object>
      </w:r>
      <w:r w:rsidRPr="00077EC6">
        <w:rPr>
          <w:sz w:val="20"/>
          <w:szCs w:val="20"/>
        </w:rPr>
        <w:t xml:space="preserve"> để hộp nhận được có thể tích lớn nhất</w:t>
      </w:r>
      <w:r w:rsidR="00AD5322" w:rsidRPr="00077EC6">
        <w:rPr>
          <w:sz w:val="20"/>
          <w:szCs w:val="20"/>
        </w:rPr>
        <w:t>.</w:t>
      </w:r>
    </w:p>
    <w:p w:rsidR="00AD5322" w:rsidRPr="00077EC6" w:rsidRDefault="00413009" w:rsidP="0031530C">
      <w:pPr>
        <w:tabs>
          <w:tab w:val="left" w:pos="360"/>
          <w:tab w:val="left" w:pos="1980"/>
          <w:tab w:val="left" w:pos="3960"/>
          <w:tab w:val="left" w:pos="5940"/>
        </w:tabs>
        <w:jc w:val="center"/>
        <w:rPr>
          <w:sz w:val="20"/>
          <w:szCs w:val="20"/>
        </w:rPr>
      </w:pPr>
      <w:r>
        <w:rPr>
          <w:noProof/>
          <w:sz w:val="20"/>
          <w:szCs w:val="20"/>
        </w:rPr>
        <w:lastRenderedPageBreak/>
        <w:drawing>
          <wp:inline distT="0" distB="0" distL="0" distR="0">
            <wp:extent cx="2162175" cy="11715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62175" cy="1171575"/>
                    </a:xfrm>
                    <a:prstGeom prst="rect">
                      <a:avLst/>
                    </a:prstGeom>
                    <a:noFill/>
                    <a:ln>
                      <a:noFill/>
                    </a:ln>
                  </pic:spPr>
                </pic:pic>
              </a:graphicData>
            </a:graphic>
          </wp:inline>
        </w:drawing>
      </w:r>
    </w:p>
    <w:p w:rsidR="00CC7D89" w:rsidRPr="00077EC6" w:rsidRDefault="00AD5322" w:rsidP="0031530C">
      <w:pPr>
        <w:tabs>
          <w:tab w:val="left" w:pos="360"/>
          <w:tab w:val="left" w:pos="1980"/>
          <w:tab w:val="left" w:pos="3960"/>
          <w:tab w:val="left" w:pos="5940"/>
        </w:tabs>
        <w:rPr>
          <w:sz w:val="20"/>
          <w:szCs w:val="20"/>
        </w:rPr>
      </w:pPr>
      <w:r w:rsidRPr="00077EC6">
        <w:rPr>
          <w:b/>
          <w:sz w:val="20"/>
          <w:szCs w:val="20"/>
        </w:rPr>
        <w:tab/>
      </w:r>
      <w:r w:rsidR="00CC7D89" w:rsidRPr="00077EC6">
        <w:rPr>
          <w:b/>
          <w:sz w:val="20"/>
          <w:szCs w:val="20"/>
        </w:rPr>
        <w:t xml:space="preserve">A. </w:t>
      </w:r>
      <w:r w:rsidR="000633A1" w:rsidRPr="00077EC6">
        <w:rPr>
          <w:b/>
          <w:position w:val="-22"/>
          <w:sz w:val="20"/>
          <w:szCs w:val="20"/>
        </w:rPr>
        <w:object w:dxaOrig="999" w:dyaOrig="560">
          <v:shape id="_x0000_i1053" type="#_x0000_t75" style="width:50.25pt;height:27.75pt" o:ole="">
            <v:imagedata r:id="rId64" o:title=""/>
          </v:shape>
          <o:OLEObject Type="Embed" ProgID="Equation.DSMT4" ShapeID="_x0000_i1053" DrawAspect="Content" ObjectID="_1624863850" r:id="rId65"/>
        </w:object>
      </w:r>
      <w:r w:rsidR="00CC7D89" w:rsidRPr="00077EC6">
        <w:rPr>
          <w:sz w:val="20"/>
          <w:szCs w:val="20"/>
        </w:rPr>
        <w:tab/>
      </w:r>
      <w:r w:rsidR="00CC7D89" w:rsidRPr="00077EC6">
        <w:rPr>
          <w:b/>
          <w:sz w:val="20"/>
          <w:szCs w:val="20"/>
        </w:rPr>
        <w:t xml:space="preserve">B. </w:t>
      </w:r>
      <w:r w:rsidR="000633A1" w:rsidRPr="00077EC6">
        <w:rPr>
          <w:b/>
          <w:position w:val="-6"/>
          <w:sz w:val="20"/>
          <w:szCs w:val="20"/>
        </w:rPr>
        <w:object w:dxaOrig="840" w:dyaOrig="260">
          <v:shape id="_x0000_i1054" type="#_x0000_t75" style="width:42pt;height:12.75pt" o:ole="">
            <v:imagedata r:id="rId66" o:title=""/>
          </v:shape>
          <o:OLEObject Type="Embed" ProgID="Equation.DSMT4" ShapeID="_x0000_i1054" DrawAspect="Content" ObjectID="_1624863851" r:id="rId67"/>
        </w:object>
      </w:r>
      <w:r w:rsidRPr="00077EC6">
        <w:rPr>
          <w:sz w:val="20"/>
          <w:szCs w:val="20"/>
        </w:rPr>
        <w:tab/>
      </w:r>
      <w:r w:rsidR="00CC7D89" w:rsidRPr="00077EC6">
        <w:rPr>
          <w:b/>
          <w:sz w:val="20"/>
          <w:szCs w:val="20"/>
        </w:rPr>
        <w:t xml:space="preserve">C. </w:t>
      </w:r>
      <w:r w:rsidR="000633A1" w:rsidRPr="00077EC6">
        <w:rPr>
          <w:b/>
          <w:position w:val="-6"/>
          <w:sz w:val="20"/>
          <w:szCs w:val="20"/>
        </w:rPr>
        <w:object w:dxaOrig="840" w:dyaOrig="240">
          <v:shape id="_x0000_i1055" type="#_x0000_t75" style="width:42pt;height:12pt" o:ole="">
            <v:imagedata r:id="rId68" o:title=""/>
          </v:shape>
          <o:OLEObject Type="Embed" ProgID="Equation.DSMT4" ShapeID="_x0000_i1055" DrawAspect="Content" ObjectID="_1624863852" r:id="rId69"/>
        </w:object>
      </w:r>
      <w:r w:rsidRPr="00077EC6">
        <w:rPr>
          <w:b/>
          <w:sz w:val="20"/>
          <w:szCs w:val="20"/>
        </w:rPr>
        <w:tab/>
      </w:r>
      <w:r w:rsidR="00CC7D89" w:rsidRPr="00077EC6">
        <w:rPr>
          <w:b/>
          <w:sz w:val="20"/>
          <w:szCs w:val="20"/>
        </w:rPr>
        <w:t xml:space="preserve">D. </w:t>
      </w:r>
      <w:r w:rsidR="000633A1" w:rsidRPr="00077EC6">
        <w:rPr>
          <w:b/>
          <w:position w:val="-22"/>
          <w:sz w:val="20"/>
          <w:szCs w:val="20"/>
        </w:rPr>
        <w:object w:dxaOrig="980" w:dyaOrig="560">
          <v:shape id="_x0000_i1056" type="#_x0000_t75" style="width:48.75pt;height:27.75pt" o:ole="">
            <v:imagedata r:id="rId70" o:title=""/>
          </v:shape>
          <o:OLEObject Type="Embed" ProgID="Equation.DSMT4" ShapeID="_x0000_i1056" DrawAspect="Content" ObjectID="_1624863853" r:id="rId71"/>
        </w:object>
      </w:r>
    </w:p>
    <w:tbl>
      <w:tblPr>
        <w:tblW w:w="0" w:type="auto"/>
        <w:tblLook w:val="04A0" w:firstRow="1" w:lastRow="0" w:firstColumn="1" w:lastColumn="0" w:noHBand="0" w:noVBand="1"/>
      </w:tblPr>
      <w:tblGrid>
        <w:gridCol w:w="4795"/>
        <w:gridCol w:w="353"/>
        <w:gridCol w:w="2988"/>
      </w:tblGrid>
      <w:tr w:rsidR="003D5D33" w:rsidRPr="00077EC6" w:rsidTr="0031530C">
        <w:tc>
          <w:tcPr>
            <w:tcW w:w="5148" w:type="dxa"/>
            <w:gridSpan w:val="2"/>
            <w:shd w:val="clear" w:color="auto" w:fill="auto"/>
          </w:tcPr>
          <w:p w:rsidR="000633A1" w:rsidRPr="00077EC6" w:rsidRDefault="000633A1" w:rsidP="0031530C">
            <w:pPr>
              <w:tabs>
                <w:tab w:val="left" w:pos="360"/>
                <w:tab w:val="left" w:pos="1980"/>
                <w:tab w:val="left" w:pos="3960"/>
                <w:tab w:val="left" w:pos="5940"/>
              </w:tabs>
              <w:jc w:val="both"/>
              <w:rPr>
                <w:sz w:val="20"/>
                <w:szCs w:val="20"/>
              </w:rPr>
            </w:pPr>
            <w:r w:rsidRPr="00077EC6">
              <w:rPr>
                <w:b/>
                <w:sz w:val="20"/>
                <w:szCs w:val="20"/>
                <w:lang w:val="fr-FR"/>
              </w:rPr>
              <w:t xml:space="preserve">Câu </w:t>
            </w:r>
            <w:r w:rsidR="005C086A" w:rsidRPr="00077EC6">
              <w:rPr>
                <w:b/>
                <w:sz w:val="20"/>
                <w:szCs w:val="20"/>
                <w:lang w:val="fr-FR"/>
              </w:rPr>
              <w:t>14</w:t>
            </w:r>
            <w:r w:rsidRPr="00077EC6">
              <w:rPr>
                <w:b/>
                <w:sz w:val="20"/>
                <w:szCs w:val="20"/>
                <w:lang w:val="fr-FR"/>
              </w:rPr>
              <w:t>5.</w:t>
            </w:r>
            <w:r w:rsidRPr="00077EC6">
              <w:rPr>
                <w:sz w:val="20"/>
                <w:szCs w:val="20"/>
                <w:lang w:val="fr-FR"/>
              </w:rPr>
              <w:t xml:space="preserve"> </w:t>
            </w:r>
            <w:r w:rsidRPr="00077EC6">
              <w:rPr>
                <w:sz w:val="20"/>
                <w:szCs w:val="20"/>
              </w:rPr>
              <w:t xml:space="preserve">Một hộp không nắp được làm từ một mảnh các tông theo hình vẽ. Hộp có đáy là một hình vuông cạnh </w:t>
            </w:r>
            <w:r w:rsidRPr="00077EC6">
              <w:rPr>
                <w:position w:val="-12"/>
                <w:sz w:val="20"/>
                <w:szCs w:val="20"/>
              </w:rPr>
              <w:object w:dxaOrig="620" w:dyaOrig="340">
                <v:shape id="_x0000_i1057" type="#_x0000_t75" style="width:30.75pt;height:17.25pt" o:ole="">
                  <v:imagedata r:id="rId72" o:title=""/>
                </v:shape>
                <o:OLEObject Type="Embed" ProgID="Equation.DSMT4" ShapeID="_x0000_i1057" DrawAspect="Content" ObjectID="_1624863854" r:id="rId73"/>
              </w:object>
            </w:r>
            <w:r w:rsidRPr="00077EC6">
              <w:rPr>
                <w:sz w:val="20"/>
                <w:szCs w:val="20"/>
              </w:rPr>
              <w:t xml:space="preserve"> , chiều cao là </w:t>
            </w:r>
            <w:r w:rsidRPr="00077EC6">
              <w:rPr>
                <w:position w:val="-12"/>
                <w:sz w:val="20"/>
                <w:szCs w:val="20"/>
              </w:rPr>
              <w:object w:dxaOrig="600" w:dyaOrig="340">
                <v:shape id="_x0000_i1058" type="#_x0000_t75" style="width:30pt;height:17.25pt" o:ole="">
                  <v:imagedata r:id="rId74" o:title=""/>
                </v:shape>
                <o:OLEObject Type="Embed" ProgID="Equation.DSMT4" ShapeID="_x0000_i1058" DrawAspect="Content" ObjectID="_1624863855" r:id="rId75"/>
              </w:object>
            </w:r>
            <w:r w:rsidRPr="00077EC6">
              <w:rPr>
                <w:sz w:val="20"/>
                <w:szCs w:val="20"/>
              </w:rPr>
              <w:t xml:space="preserve"> và thể tích là </w:t>
            </w:r>
            <w:r w:rsidR="003D5D33" w:rsidRPr="00077EC6">
              <w:rPr>
                <w:position w:val="-6"/>
                <w:sz w:val="20"/>
                <w:szCs w:val="20"/>
              </w:rPr>
              <w:object w:dxaOrig="780" w:dyaOrig="279">
                <v:shape id="_x0000_i1059" type="#_x0000_t75" style="width:39pt;height:14.25pt" o:ole="">
                  <v:imagedata r:id="rId76" o:title=""/>
                </v:shape>
                <o:OLEObject Type="Embed" ProgID="Equation.DSMT4" ShapeID="_x0000_i1059" DrawAspect="Content" ObjectID="_1624863856" r:id="rId77"/>
              </w:object>
            </w:r>
            <w:r w:rsidR="003D5D33" w:rsidRPr="00077EC6">
              <w:rPr>
                <w:sz w:val="20"/>
                <w:szCs w:val="20"/>
              </w:rPr>
              <w:t xml:space="preserve"> </w:t>
            </w:r>
            <w:r w:rsidRPr="00077EC6">
              <w:rPr>
                <w:sz w:val="20"/>
                <w:szCs w:val="20"/>
              </w:rPr>
              <w:t xml:space="preserve">Tìm độ dài cạnh hình vuông </w:t>
            </w:r>
            <w:r w:rsidRPr="00077EC6">
              <w:rPr>
                <w:position w:val="-6"/>
                <w:sz w:val="20"/>
                <w:szCs w:val="20"/>
              </w:rPr>
              <w:object w:dxaOrig="200" w:dyaOrig="200">
                <v:shape id="_x0000_i1060" type="#_x0000_t75" style="width:9.75pt;height:9.75pt" o:ole="">
                  <v:imagedata r:id="rId78" o:title=""/>
                </v:shape>
                <o:OLEObject Type="Embed" ProgID="Equation.DSMT4" ShapeID="_x0000_i1060" DrawAspect="Content" ObjectID="_1624863857" r:id="rId79"/>
              </w:object>
            </w:r>
            <w:r w:rsidRPr="00077EC6">
              <w:rPr>
                <w:sz w:val="20"/>
                <w:szCs w:val="20"/>
              </w:rPr>
              <w:t xml:space="preserve"> sao cho chiếc hộp làm ra tốn ít bìa các tông nhất.</w:t>
            </w:r>
          </w:p>
          <w:p w:rsidR="003D5D33" w:rsidRPr="00077EC6" w:rsidRDefault="003D5D33" w:rsidP="0031530C">
            <w:pPr>
              <w:tabs>
                <w:tab w:val="left" w:pos="360"/>
                <w:tab w:val="left" w:pos="1980"/>
                <w:tab w:val="left" w:pos="3960"/>
                <w:tab w:val="left" w:pos="5940"/>
              </w:tabs>
              <w:jc w:val="both"/>
              <w:rPr>
                <w:sz w:val="20"/>
                <w:szCs w:val="20"/>
              </w:rPr>
            </w:pPr>
            <w:r w:rsidRPr="00077EC6">
              <w:rPr>
                <w:sz w:val="20"/>
                <w:szCs w:val="20"/>
              </w:rPr>
              <w:t xml:space="preserve"> </w:t>
            </w:r>
            <w:r w:rsidRPr="00077EC6">
              <w:rPr>
                <w:sz w:val="20"/>
                <w:szCs w:val="20"/>
              </w:rPr>
              <w:tab/>
            </w:r>
            <w:r w:rsidRPr="00077EC6">
              <w:rPr>
                <w:b/>
                <w:sz w:val="20"/>
                <w:szCs w:val="20"/>
              </w:rPr>
              <w:t xml:space="preserve">A. </w:t>
            </w:r>
            <w:r w:rsidRPr="00077EC6">
              <w:rPr>
                <w:position w:val="-6"/>
                <w:sz w:val="20"/>
                <w:szCs w:val="20"/>
              </w:rPr>
              <w:object w:dxaOrig="840" w:dyaOrig="260">
                <v:shape id="_x0000_i1061" type="#_x0000_t75" style="width:42pt;height:12.75pt" o:ole="">
                  <v:imagedata r:id="rId80" o:title=""/>
                </v:shape>
                <o:OLEObject Type="Embed" ProgID="Equation.DSMT4" ShapeID="_x0000_i1061" DrawAspect="Content" ObjectID="_1624863858" r:id="rId81"/>
              </w:object>
            </w:r>
            <w:r w:rsidRPr="00077EC6">
              <w:rPr>
                <w:sz w:val="20"/>
                <w:szCs w:val="20"/>
              </w:rPr>
              <w:t xml:space="preserve"> </w:t>
            </w:r>
            <w:r w:rsidRPr="00077EC6">
              <w:rPr>
                <w:sz w:val="20"/>
                <w:szCs w:val="20"/>
              </w:rPr>
              <w:tab/>
            </w:r>
            <w:r w:rsidRPr="00077EC6">
              <w:rPr>
                <w:b/>
                <w:sz w:val="20"/>
                <w:szCs w:val="20"/>
              </w:rPr>
              <w:t xml:space="preserve">B. </w:t>
            </w:r>
            <w:r w:rsidRPr="00077EC6">
              <w:rPr>
                <w:position w:val="-6"/>
                <w:sz w:val="20"/>
                <w:szCs w:val="20"/>
              </w:rPr>
              <w:object w:dxaOrig="840" w:dyaOrig="260">
                <v:shape id="_x0000_i1062" type="#_x0000_t75" style="width:42pt;height:12.75pt" o:ole="">
                  <v:imagedata r:id="rId82" o:title=""/>
                </v:shape>
                <o:OLEObject Type="Embed" ProgID="Equation.DSMT4" ShapeID="_x0000_i1062" DrawAspect="Content" ObjectID="_1624863859" r:id="rId83"/>
              </w:object>
            </w:r>
            <w:r w:rsidRPr="00077EC6">
              <w:rPr>
                <w:sz w:val="20"/>
                <w:szCs w:val="20"/>
              </w:rPr>
              <w:t xml:space="preserve"> </w:t>
            </w:r>
          </w:p>
          <w:p w:rsidR="003D5D33" w:rsidRPr="00077EC6" w:rsidRDefault="003D5D33" w:rsidP="0031530C">
            <w:pPr>
              <w:tabs>
                <w:tab w:val="left" w:pos="360"/>
                <w:tab w:val="left" w:pos="1980"/>
                <w:tab w:val="left" w:pos="3960"/>
                <w:tab w:val="left" w:pos="5940"/>
              </w:tabs>
              <w:jc w:val="both"/>
              <w:rPr>
                <w:b/>
                <w:sz w:val="20"/>
                <w:szCs w:val="20"/>
                <w:lang w:val="fr-FR"/>
              </w:rPr>
            </w:pPr>
            <w:r w:rsidRPr="00077EC6">
              <w:rPr>
                <w:sz w:val="20"/>
                <w:szCs w:val="20"/>
              </w:rPr>
              <w:tab/>
            </w:r>
            <w:r w:rsidRPr="00077EC6">
              <w:rPr>
                <w:b/>
                <w:sz w:val="20"/>
                <w:szCs w:val="20"/>
              </w:rPr>
              <w:t xml:space="preserve">C. </w:t>
            </w:r>
            <w:r w:rsidRPr="00077EC6">
              <w:rPr>
                <w:position w:val="-6"/>
                <w:sz w:val="20"/>
                <w:szCs w:val="20"/>
              </w:rPr>
              <w:object w:dxaOrig="840" w:dyaOrig="240">
                <v:shape id="_x0000_i1063" type="#_x0000_t75" style="width:42pt;height:12pt" o:ole="">
                  <v:imagedata r:id="rId84" o:title=""/>
                </v:shape>
                <o:OLEObject Type="Embed" ProgID="Equation.DSMT4" ShapeID="_x0000_i1063" DrawAspect="Content" ObjectID="_1624863860" r:id="rId85"/>
              </w:object>
            </w:r>
            <w:r w:rsidRPr="00077EC6">
              <w:rPr>
                <w:sz w:val="20"/>
                <w:szCs w:val="20"/>
              </w:rPr>
              <w:t xml:space="preserve"> </w:t>
            </w:r>
            <w:r w:rsidRPr="00077EC6">
              <w:rPr>
                <w:sz w:val="20"/>
                <w:szCs w:val="20"/>
              </w:rPr>
              <w:tab/>
            </w:r>
            <w:r w:rsidRPr="00077EC6">
              <w:rPr>
                <w:b/>
                <w:sz w:val="20"/>
                <w:szCs w:val="20"/>
              </w:rPr>
              <w:t xml:space="preserve">D. </w:t>
            </w:r>
            <w:r w:rsidRPr="00077EC6">
              <w:rPr>
                <w:position w:val="-6"/>
                <w:sz w:val="20"/>
                <w:szCs w:val="20"/>
              </w:rPr>
              <w:object w:dxaOrig="940" w:dyaOrig="260">
                <v:shape id="_x0000_i1064" type="#_x0000_t75" style="width:47.25pt;height:12.75pt" o:ole="">
                  <v:imagedata r:id="rId86" o:title=""/>
                </v:shape>
                <o:OLEObject Type="Embed" ProgID="Equation.DSMT4" ShapeID="_x0000_i1064" DrawAspect="Content" ObjectID="_1624863861" r:id="rId87"/>
              </w:object>
            </w:r>
          </w:p>
          <w:p w:rsidR="000633A1" w:rsidRPr="00077EC6" w:rsidRDefault="000633A1" w:rsidP="0031530C">
            <w:pPr>
              <w:tabs>
                <w:tab w:val="left" w:pos="360"/>
                <w:tab w:val="left" w:pos="1980"/>
                <w:tab w:val="left" w:pos="3960"/>
                <w:tab w:val="left" w:pos="5940"/>
              </w:tabs>
              <w:jc w:val="both"/>
              <w:rPr>
                <w:sz w:val="20"/>
                <w:szCs w:val="20"/>
              </w:rPr>
            </w:pPr>
          </w:p>
        </w:tc>
        <w:tc>
          <w:tcPr>
            <w:tcW w:w="2988" w:type="dxa"/>
            <w:shd w:val="clear" w:color="auto" w:fill="auto"/>
          </w:tcPr>
          <w:p w:rsidR="000633A1" w:rsidRPr="00077EC6" w:rsidRDefault="00413009" w:rsidP="0031530C">
            <w:pPr>
              <w:tabs>
                <w:tab w:val="left" w:pos="360"/>
                <w:tab w:val="left" w:pos="2040"/>
                <w:tab w:val="left" w:pos="3960"/>
                <w:tab w:val="left" w:pos="6000"/>
              </w:tabs>
              <w:jc w:val="right"/>
              <w:rPr>
                <w:sz w:val="20"/>
                <w:szCs w:val="20"/>
              </w:rPr>
            </w:pPr>
            <w:r>
              <w:rPr>
                <w:noProof/>
                <w:sz w:val="20"/>
                <w:szCs w:val="20"/>
              </w:rPr>
              <w:drawing>
                <wp:inline distT="0" distB="0" distL="0" distR="0">
                  <wp:extent cx="1600200" cy="1371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600200" cy="1371600"/>
                          </a:xfrm>
                          <a:prstGeom prst="rect">
                            <a:avLst/>
                          </a:prstGeom>
                          <a:noFill/>
                          <a:ln>
                            <a:noFill/>
                          </a:ln>
                        </pic:spPr>
                      </pic:pic>
                    </a:graphicData>
                  </a:graphic>
                </wp:inline>
              </w:drawing>
            </w:r>
          </w:p>
        </w:tc>
      </w:tr>
      <w:tr w:rsidR="001F0EB5" w:rsidRPr="00077EC6" w:rsidTr="0031530C">
        <w:tc>
          <w:tcPr>
            <w:tcW w:w="4795" w:type="dxa"/>
            <w:shd w:val="clear" w:color="auto" w:fill="auto"/>
          </w:tcPr>
          <w:p w:rsidR="001F0EB5" w:rsidRPr="00077EC6" w:rsidRDefault="001F0EB5" w:rsidP="0031530C">
            <w:pPr>
              <w:tabs>
                <w:tab w:val="left" w:pos="360"/>
                <w:tab w:val="left" w:pos="1980"/>
                <w:tab w:val="left" w:pos="3960"/>
                <w:tab w:val="left" w:pos="5940"/>
              </w:tabs>
              <w:jc w:val="both"/>
              <w:rPr>
                <w:sz w:val="20"/>
                <w:szCs w:val="20"/>
              </w:rPr>
            </w:pPr>
            <w:r w:rsidRPr="00077EC6">
              <w:rPr>
                <w:b/>
                <w:sz w:val="20"/>
                <w:szCs w:val="20"/>
                <w:lang w:val="fr-FR"/>
              </w:rPr>
              <w:t xml:space="preserve">Câu </w:t>
            </w:r>
            <w:r w:rsidR="005C086A" w:rsidRPr="00077EC6">
              <w:rPr>
                <w:b/>
                <w:sz w:val="20"/>
                <w:szCs w:val="20"/>
                <w:lang w:val="fr-FR"/>
              </w:rPr>
              <w:t>14</w:t>
            </w:r>
            <w:r w:rsidRPr="00077EC6">
              <w:rPr>
                <w:b/>
                <w:sz w:val="20"/>
                <w:szCs w:val="20"/>
                <w:lang w:val="fr-FR"/>
              </w:rPr>
              <w:t>6.</w:t>
            </w:r>
            <w:r w:rsidRPr="00077EC6">
              <w:rPr>
                <w:sz w:val="20"/>
                <w:szCs w:val="20"/>
                <w:lang w:val="fr-FR"/>
              </w:rPr>
              <w:t xml:space="preserve"> </w:t>
            </w:r>
            <w:r w:rsidRPr="00077EC6">
              <w:rPr>
                <w:sz w:val="20"/>
                <w:szCs w:val="20"/>
              </w:rPr>
              <w:t xml:space="preserve">Một người đã cắt tấm bìa các tông và đặt kích thước như hình vẽ. Sau đó bạn ấy gấp theo đường nét đứt thành cái hộp hình hộp chữ nhật. Hình hộp có đáy là hình vuông cạnh </w:t>
            </w:r>
            <w:r w:rsidRPr="00077EC6">
              <w:rPr>
                <w:position w:val="-12"/>
                <w:sz w:val="20"/>
                <w:szCs w:val="20"/>
              </w:rPr>
              <w:object w:dxaOrig="600" w:dyaOrig="340">
                <v:shape id="_x0000_i1065" type="#_x0000_t75" style="width:30pt;height:17.25pt" o:ole="">
                  <v:imagedata r:id="rId89" o:title=""/>
                </v:shape>
                <o:OLEObject Type="Embed" ProgID="Equation.DSMT4" ShapeID="_x0000_i1065" DrawAspect="Content" ObjectID="_1624863862" r:id="rId90"/>
              </w:object>
            </w:r>
            <w:r w:rsidRPr="00077EC6">
              <w:rPr>
                <w:sz w:val="20"/>
                <w:szCs w:val="20"/>
              </w:rPr>
              <w:t xml:space="preserve">, chiều cao </w:t>
            </w:r>
            <w:r w:rsidRPr="00077EC6">
              <w:rPr>
                <w:position w:val="-12"/>
                <w:sz w:val="20"/>
                <w:szCs w:val="20"/>
              </w:rPr>
              <w:object w:dxaOrig="600" w:dyaOrig="340">
                <v:shape id="_x0000_i1066" type="#_x0000_t75" style="width:30pt;height:17.25pt" o:ole="">
                  <v:imagedata r:id="rId91" o:title=""/>
                </v:shape>
                <o:OLEObject Type="Embed" ProgID="Equation.DSMT4" ShapeID="_x0000_i1066" DrawAspect="Content" ObjectID="_1624863863" r:id="rId92"/>
              </w:object>
            </w:r>
            <w:r w:rsidRPr="00077EC6">
              <w:rPr>
                <w:sz w:val="20"/>
                <w:szCs w:val="20"/>
              </w:rPr>
              <w:t xml:space="preserve"> và diện tích toàn phần bằng </w:t>
            </w:r>
            <w:r w:rsidRPr="00077EC6">
              <w:rPr>
                <w:position w:val="-6"/>
                <w:sz w:val="20"/>
                <w:szCs w:val="20"/>
              </w:rPr>
              <w:object w:dxaOrig="420" w:dyaOrig="279">
                <v:shape id="_x0000_i1067" type="#_x0000_t75" style="width:21pt;height:14.25pt" o:ole="">
                  <v:imagedata r:id="rId93" o:title=""/>
                </v:shape>
                <o:OLEObject Type="Embed" ProgID="Equation.DSMT4" ShapeID="_x0000_i1067" DrawAspect="Content" ObjectID="_1624863864" r:id="rId94"/>
              </w:object>
            </w:r>
            <w:r w:rsidRPr="00077EC6">
              <w:rPr>
                <w:sz w:val="20"/>
                <w:szCs w:val="20"/>
              </w:rPr>
              <w:t xml:space="preserve">. Tổng </w:t>
            </w:r>
            <w:r w:rsidRPr="00077EC6">
              <w:rPr>
                <w:position w:val="-12"/>
                <w:sz w:val="20"/>
                <w:szCs w:val="20"/>
              </w:rPr>
              <w:object w:dxaOrig="620" w:dyaOrig="340">
                <v:shape id="_x0000_i1068" type="#_x0000_t75" style="width:30.75pt;height:17.25pt" o:ole="">
                  <v:imagedata r:id="rId95" o:title=""/>
                </v:shape>
                <o:OLEObject Type="Embed" ProgID="Equation.DSMT4" ShapeID="_x0000_i1068" DrawAspect="Content" ObjectID="_1624863865" r:id="rId96"/>
              </w:object>
            </w:r>
            <w:r w:rsidRPr="00077EC6">
              <w:rPr>
                <w:position w:val="-18"/>
                <w:sz w:val="20"/>
                <w:szCs w:val="20"/>
              </w:rPr>
              <w:t xml:space="preserve"> </w:t>
            </w:r>
            <w:r w:rsidRPr="00077EC6">
              <w:rPr>
                <w:sz w:val="20"/>
                <w:szCs w:val="20"/>
              </w:rPr>
              <w:t>bằng bao nhiêu để thể tích hộp là lớn nhất.</w:t>
            </w:r>
          </w:p>
        </w:tc>
        <w:tc>
          <w:tcPr>
            <w:tcW w:w="3341" w:type="dxa"/>
            <w:gridSpan w:val="2"/>
            <w:shd w:val="clear" w:color="auto" w:fill="auto"/>
          </w:tcPr>
          <w:p w:rsidR="001F0EB5" w:rsidRPr="00077EC6" w:rsidRDefault="00413009" w:rsidP="0031530C">
            <w:pPr>
              <w:tabs>
                <w:tab w:val="left" w:pos="360"/>
                <w:tab w:val="left" w:pos="2040"/>
                <w:tab w:val="left" w:pos="3960"/>
                <w:tab w:val="left" w:pos="6000"/>
              </w:tabs>
              <w:jc w:val="right"/>
              <w:rPr>
                <w:sz w:val="20"/>
                <w:szCs w:val="20"/>
              </w:rPr>
            </w:pPr>
            <w:r>
              <w:rPr>
                <w:noProof/>
                <w:sz w:val="20"/>
                <w:szCs w:val="20"/>
              </w:rPr>
              <mc:AlternateContent>
                <mc:Choice Requires="wpc">
                  <w:drawing>
                    <wp:inline distT="0" distB="0" distL="0" distR="0">
                      <wp:extent cx="1984375" cy="1198880"/>
                      <wp:effectExtent l="0" t="0" r="0" b="2540"/>
                      <wp:docPr id="495" name="Canvas 4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3" name="Freeform 497"/>
                              <wps:cNvSpPr>
                                <a:spLocks noEditPoints="1"/>
                              </wps:cNvSpPr>
                              <wps:spPr bwMode="auto">
                                <a:xfrm>
                                  <a:off x="269240" y="252095"/>
                                  <a:ext cx="723265" cy="7620"/>
                                </a:xfrm>
                                <a:custGeom>
                                  <a:avLst/>
                                  <a:gdLst>
                                    <a:gd name="T0" fmla="*/ 0 w 1139"/>
                                    <a:gd name="T1" fmla="*/ 0 h 12"/>
                                    <a:gd name="T2" fmla="*/ 73 w 1139"/>
                                    <a:gd name="T3" fmla="*/ 0 h 12"/>
                                    <a:gd name="T4" fmla="*/ 73 w 1139"/>
                                    <a:gd name="T5" fmla="*/ 12 h 12"/>
                                    <a:gd name="T6" fmla="*/ 0 w 1139"/>
                                    <a:gd name="T7" fmla="*/ 12 h 12"/>
                                    <a:gd name="T8" fmla="*/ 0 w 1139"/>
                                    <a:gd name="T9" fmla="*/ 0 h 12"/>
                                    <a:gd name="T10" fmla="*/ 121 w 1139"/>
                                    <a:gd name="T11" fmla="*/ 0 h 12"/>
                                    <a:gd name="T12" fmla="*/ 194 w 1139"/>
                                    <a:gd name="T13" fmla="*/ 0 h 12"/>
                                    <a:gd name="T14" fmla="*/ 194 w 1139"/>
                                    <a:gd name="T15" fmla="*/ 12 h 12"/>
                                    <a:gd name="T16" fmla="*/ 121 w 1139"/>
                                    <a:gd name="T17" fmla="*/ 12 h 12"/>
                                    <a:gd name="T18" fmla="*/ 121 w 1139"/>
                                    <a:gd name="T19" fmla="*/ 0 h 12"/>
                                    <a:gd name="T20" fmla="*/ 242 w 1139"/>
                                    <a:gd name="T21" fmla="*/ 0 h 12"/>
                                    <a:gd name="T22" fmla="*/ 315 w 1139"/>
                                    <a:gd name="T23" fmla="*/ 0 h 12"/>
                                    <a:gd name="T24" fmla="*/ 315 w 1139"/>
                                    <a:gd name="T25" fmla="*/ 12 h 12"/>
                                    <a:gd name="T26" fmla="*/ 242 w 1139"/>
                                    <a:gd name="T27" fmla="*/ 12 h 12"/>
                                    <a:gd name="T28" fmla="*/ 242 w 1139"/>
                                    <a:gd name="T29" fmla="*/ 0 h 12"/>
                                    <a:gd name="T30" fmla="*/ 363 w 1139"/>
                                    <a:gd name="T31" fmla="*/ 0 h 12"/>
                                    <a:gd name="T32" fmla="*/ 436 w 1139"/>
                                    <a:gd name="T33" fmla="*/ 0 h 12"/>
                                    <a:gd name="T34" fmla="*/ 436 w 1139"/>
                                    <a:gd name="T35" fmla="*/ 12 h 12"/>
                                    <a:gd name="T36" fmla="*/ 363 w 1139"/>
                                    <a:gd name="T37" fmla="*/ 12 h 12"/>
                                    <a:gd name="T38" fmla="*/ 363 w 1139"/>
                                    <a:gd name="T39" fmla="*/ 0 h 12"/>
                                    <a:gd name="T40" fmla="*/ 484 w 1139"/>
                                    <a:gd name="T41" fmla="*/ 0 h 12"/>
                                    <a:gd name="T42" fmla="*/ 557 w 1139"/>
                                    <a:gd name="T43" fmla="*/ 0 h 12"/>
                                    <a:gd name="T44" fmla="*/ 557 w 1139"/>
                                    <a:gd name="T45" fmla="*/ 12 h 12"/>
                                    <a:gd name="T46" fmla="*/ 484 w 1139"/>
                                    <a:gd name="T47" fmla="*/ 12 h 12"/>
                                    <a:gd name="T48" fmla="*/ 484 w 1139"/>
                                    <a:gd name="T49" fmla="*/ 0 h 12"/>
                                    <a:gd name="T50" fmla="*/ 606 w 1139"/>
                                    <a:gd name="T51" fmla="*/ 0 h 12"/>
                                    <a:gd name="T52" fmla="*/ 678 w 1139"/>
                                    <a:gd name="T53" fmla="*/ 0 h 12"/>
                                    <a:gd name="T54" fmla="*/ 678 w 1139"/>
                                    <a:gd name="T55" fmla="*/ 12 h 12"/>
                                    <a:gd name="T56" fmla="*/ 606 w 1139"/>
                                    <a:gd name="T57" fmla="*/ 12 h 12"/>
                                    <a:gd name="T58" fmla="*/ 606 w 1139"/>
                                    <a:gd name="T59" fmla="*/ 0 h 12"/>
                                    <a:gd name="T60" fmla="*/ 727 w 1139"/>
                                    <a:gd name="T61" fmla="*/ 0 h 12"/>
                                    <a:gd name="T62" fmla="*/ 799 w 1139"/>
                                    <a:gd name="T63" fmla="*/ 0 h 12"/>
                                    <a:gd name="T64" fmla="*/ 799 w 1139"/>
                                    <a:gd name="T65" fmla="*/ 12 h 12"/>
                                    <a:gd name="T66" fmla="*/ 727 w 1139"/>
                                    <a:gd name="T67" fmla="*/ 12 h 12"/>
                                    <a:gd name="T68" fmla="*/ 727 w 1139"/>
                                    <a:gd name="T69" fmla="*/ 0 h 12"/>
                                    <a:gd name="T70" fmla="*/ 848 w 1139"/>
                                    <a:gd name="T71" fmla="*/ 0 h 12"/>
                                    <a:gd name="T72" fmla="*/ 921 w 1139"/>
                                    <a:gd name="T73" fmla="*/ 0 h 12"/>
                                    <a:gd name="T74" fmla="*/ 921 w 1139"/>
                                    <a:gd name="T75" fmla="*/ 12 h 12"/>
                                    <a:gd name="T76" fmla="*/ 848 w 1139"/>
                                    <a:gd name="T77" fmla="*/ 12 h 12"/>
                                    <a:gd name="T78" fmla="*/ 848 w 1139"/>
                                    <a:gd name="T79" fmla="*/ 0 h 12"/>
                                    <a:gd name="T80" fmla="*/ 969 w 1139"/>
                                    <a:gd name="T81" fmla="*/ 0 h 12"/>
                                    <a:gd name="T82" fmla="*/ 1042 w 1139"/>
                                    <a:gd name="T83" fmla="*/ 0 h 12"/>
                                    <a:gd name="T84" fmla="*/ 1042 w 1139"/>
                                    <a:gd name="T85" fmla="*/ 12 h 12"/>
                                    <a:gd name="T86" fmla="*/ 969 w 1139"/>
                                    <a:gd name="T87" fmla="*/ 12 h 12"/>
                                    <a:gd name="T88" fmla="*/ 969 w 1139"/>
                                    <a:gd name="T89" fmla="*/ 0 h 12"/>
                                    <a:gd name="T90" fmla="*/ 1090 w 1139"/>
                                    <a:gd name="T91" fmla="*/ 0 h 12"/>
                                    <a:gd name="T92" fmla="*/ 1139 w 1139"/>
                                    <a:gd name="T93" fmla="*/ 0 h 12"/>
                                    <a:gd name="T94" fmla="*/ 1139 w 1139"/>
                                    <a:gd name="T95" fmla="*/ 12 h 12"/>
                                    <a:gd name="T96" fmla="*/ 1090 w 1139"/>
                                    <a:gd name="T97" fmla="*/ 12 h 12"/>
                                    <a:gd name="T98" fmla="*/ 1090 w 1139"/>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139" h="12">
                                      <a:moveTo>
                                        <a:pt x="0" y="0"/>
                                      </a:moveTo>
                                      <a:lnTo>
                                        <a:pt x="73" y="0"/>
                                      </a:lnTo>
                                      <a:lnTo>
                                        <a:pt x="73" y="12"/>
                                      </a:lnTo>
                                      <a:lnTo>
                                        <a:pt x="0" y="12"/>
                                      </a:lnTo>
                                      <a:lnTo>
                                        <a:pt x="0" y="0"/>
                                      </a:lnTo>
                                      <a:close/>
                                      <a:moveTo>
                                        <a:pt x="121" y="0"/>
                                      </a:moveTo>
                                      <a:lnTo>
                                        <a:pt x="194" y="0"/>
                                      </a:lnTo>
                                      <a:lnTo>
                                        <a:pt x="194" y="12"/>
                                      </a:lnTo>
                                      <a:lnTo>
                                        <a:pt x="121" y="12"/>
                                      </a:lnTo>
                                      <a:lnTo>
                                        <a:pt x="121" y="0"/>
                                      </a:lnTo>
                                      <a:close/>
                                      <a:moveTo>
                                        <a:pt x="242" y="0"/>
                                      </a:moveTo>
                                      <a:lnTo>
                                        <a:pt x="315" y="0"/>
                                      </a:lnTo>
                                      <a:lnTo>
                                        <a:pt x="315" y="12"/>
                                      </a:lnTo>
                                      <a:lnTo>
                                        <a:pt x="242" y="12"/>
                                      </a:lnTo>
                                      <a:lnTo>
                                        <a:pt x="242" y="0"/>
                                      </a:lnTo>
                                      <a:close/>
                                      <a:moveTo>
                                        <a:pt x="363" y="0"/>
                                      </a:moveTo>
                                      <a:lnTo>
                                        <a:pt x="436" y="0"/>
                                      </a:lnTo>
                                      <a:lnTo>
                                        <a:pt x="436" y="12"/>
                                      </a:lnTo>
                                      <a:lnTo>
                                        <a:pt x="363" y="12"/>
                                      </a:lnTo>
                                      <a:lnTo>
                                        <a:pt x="363" y="0"/>
                                      </a:lnTo>
                                      <a:close/>
                                      <a:moveTo>
                                        <a:pt x="484" y="0"/>
                                      </a:moveTo>
                                      <a:lnTo>
                                        <a:pt x="557" y="0"/>
                                      </a:lnTo>
                                      <a:lnTo>
                                        <a:pt x="557" y="12"/>
                                      </a:lnTo>
                                      <a:lnTo>
                                        <a:pt x="484" y="12"/>
                                      </a:lnTo>
                                      <a:lnTo>
                                        <a:pt x="484" y="0"/>
                                      </a:lnTo>
                                      <a:close/>
                                      <a:moveTo>
                                        <a:pt x="606" y="0"/>
                                      </a:moveTo>
                                      <a:lnTo>
                                        <a:pt x="678" y="0"/>
                                      </a:lnTo>
                                      <a:lnTo>
                                        <a:pt x="678" y="12"/>
                                      </a:lnTo>
                                      <a:lnTo>
                                        <a:pt x="606" y="12"/>
                                      </a:lnTo>
                                      <a:lnTo>
                                        <a:pt x="606" y="0"/>
                                      </a:lnTo>
                                      <a:close/>
                                      <a:moveTo>
                                        <a:pt x="727" y="0"/>
                                      </a:moveTo>
                                      <a:lnTo>
                                        <a:pt x="799" y="0"/>
                                      </a:lnTo>
                                      <a:lnTo>
                                        <a:pt x="799" y="12"/>
                                      </a:lnTo>
                                      <a:lnTo>
                                        <a:pt x="727" y="12"/>
                                      </a:lnTo>
                                      <a:lnTo>
                                        <a:pt x="727" y="0"/>
                                      </a:lnTo>
                                      <a:close/>
                                      <a:moveTo>
                                        <a:pt x="848" y="0"/>
                                      </a:moveTo>
                                      <a:lnTo>
                                        <a:pt x="921" y="0"/>
                                      </a:lnTo>
                                      <a:lnTo>
                                        <a:pt x="921" y="12"/>
                                      </a:lnTo>
                                      <a:lnTo>
                                        <a:pt x="848" y="12"/>
                                      </a:lnTo>
                                      <a:lnTo>
                                        <a:pt x="848" y="0"/>
                                      </a:lnTo>
                                      <a:close/>
                                      <a:moveTo>
                                        <a:pt x="969" y="0"/>
                                      </a:moveTo>
                                      <a:lnTo>
                                        <a:pt x="1042" y="0"/>
                                      </a:lnTo>
                                      <a:lnTo>
                                        <a:pt x="1042" y="12"/>
                                      </a:lnTo>
                                      <a:lnTo>
                                        <a:pt x="969" y="12"/>
                                      </a:lnTo>
                                      <a:lnTo>
                                        <a:pt x="969" y="0"/>
                                      </a:lnTo>
                                      <a:close/>
                                      <a:moveTo>
                                        <a:pt x="1090" y="0"/>
                                      </a:moveTo>
                                      <a:lnTo>
                                        <a:pt x="1139" y="0"/>
                                      </a:lnTo>
                                      <a:lnTo>
                                        <a:pt x="1139" y="12"/>
                                      </a:lnTo>
                                      <a:lnTo>
                                        <a:pt x="1090" y="12"/>
                                      </a:lnTo>
                                      <a:lnTo>
                                        <a:pt x="109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4" name="Freeform 498"/>
                              <wps:cNvSpPr>
                                <a:spLocks noEditPoints="1"/>
                              </wps:cNvSpPr>
                              <wps:spPr bwMode="auto">
                                <a:xfrm>
                                  <a:off x="988695" y="255905"/>
                                  <a:ext cx="7620" cy="687070"/>
                                </a:xfrm>
                                <a:custGeom>
                                  <a:avLst/>
                                  <a:gdLst>
                                    <a:gd name="T0" fmla="*/ 12 w 12"/>
                                    <a:gd name="T1" fmla="*/ 0 h 1082"/>
                                    <a:gd name="T2" fmla="*/ 12 w 12"/>
                                    <a:gd name="T3" fmla="*/ 69 h 1082"/>
                                    <a:gd name="T4" fmla="*/ 0 w 12"/>
                                    <a:gd name="T5" fmla="*/ 69 h 1082"/>
                                    <a:gd name="T6" fmla="*/ 0 w 12"/>
                                    <a:gd name="T7" fmla="*/ 0 h 1082"/>
                                    <a:gd name="T8" fmla="*/ 12 w 12"/>
                                    <a:gd name="T9" fmla="*/ 0 h 1082"/>
                                    <a:gd name="T10" fmla="*/ 12 w 12"/>
                                    <a:gd name="T11" fmla="*/ 115 h 1082"/>
                                    <a:gd name="T12" fmla="*/ 12 w 12"/>
                                    <a:gd name="T13" fmla="*/ 184 h 1082"/>
                                    <a:gd name="T14" fmla="*/ 0 w 12"/>
                                    <a:gd name="T15" fmla="*/ 184 h 1082"/>
                                    <a:gd name="T16" fmla="*/ 0 w 12"/>
                                    <a:gd name="T17" fmla="*/ 115 h 1082"/>
                                    <a:gd name="T18" fmla="*/ 12 w 12"/>
                                    <a:gd name="T19" fmla="*/ 115 h 1082"/>
                                    <a:gd name="T20" fmla="*/ 12 w 12"/>
                                    <a:gd name="T21" fmla="*/ 230 h 1082"/>
                                    <a:gd name="T22" fmla="*/ 12 w 12"/>
                                    <a:gd name="T23" fmla="*/ 299 h 1082"/>
                                    <a:gd name="T24" fmla="*/ 0 w 12"/>
                                    <a:gd name="T25" fmla="*/ 299 h 1082"/>
                                    <a:gd name="T26" fmla="*/ 0 w 12"/>
                                    <a:gd name="T27" fmla="*/ 230 h 1082"/>
                                    <a:gd name="T28" fmla="*/ 12 w 12"/>
                                    <a:gd name="T29" fmla="*/ 230 h 1082"/>
                                    <a:gd name="T30" fmla="*/ 12 w 12"/>
                                    <a:gd name="T31" fmla="*/ 345 h 1082"/>
                                    <a:gd name="T32" fmla="*/ 12 w 12"/>
                                    <a:gd name="T33" fmla="*/ 414 h 1082"/>
                                    <a:gd name="T34" fmla="*/ 0 w 12"/>
                                    <a:gd name="T35" fmla="*/ 414 h 1082"/>
                                    <a:gd name="T36" fmla="*/ 0 w 12"/>
                                    <a:gd name="T37" fmla="*/ 345 h 1082"/>
                                    <a:gd name="T38" fmla="*/ 12 w 12"/>
                                    <a:gd name="T39" fmla="*/ 345 h 1082"/>
                                    <a:gd name="T40" fmla="*/ 12 w 12"/>
                                    <a:gd name="T41" fmla="*/ 460 h 1082"/>
                                    <a:gd name="T42" fmla="*/ 12 w 12"/>
                                    <a:gd name="T43" fmla="*/ 529 h 1082"/>
                                    <a:gd name="T44" fmla="*/ 0 w 12"/>
                                    <a:gd name="T45" fmla="*/ 529 h 1082"/>
                                    <a:gd name="T46" fmla="*/ 0 w 12"/>
                                    <a:gd name="T47" fmla="*/ 460 h 1082"/>
                                    <a:gd name="T48" fmla="*/ 12 w 12"/>
                                    <a:gd name="T49" fmla="*/ 460 h 1082"/>
                                    <a:gd name="T50" fmla="*/ 12 w 12"/>
                                    <a:gd name="T51" fmla="*/ 576 h 1082"/>
                                    <a:gd name="T52" fmla="*/ 12 w 12"/>
                                    <a:gd name="T53" fmla="*/ 645 h 1082"/>
                                    <a:gd name="T54" fmla="*/ 0 w 12"/>
                                    <a:gd name="T55" fmla="*/ 645 h 1082"/>
                                    <a:gd name="T56" fmla="*/ 0 w 12"/>
                                    <a:gd name="T57" fmla="*/ 576 h 1082"/>
                                    <a:gd name="T58" fmla="*/ 12 w 12"/>
                                    <a:gd name="T59" fmla="*/ 576 h 1082"/>
                                    <a:gd name="T60" fmla="*/ 12 w 12"/>
                                    <a:gd name="T61" fmla="*/ 691 h 1082"/>
                                    <a:gd name="T62" fmla="*/ 12 w 12"/>
                                    <a:gd name="T63" fmla="*/ 760 h 1082"/>
                                    <a:gd name="T64" fmla="*/ 0 w 12"/>
                                    <a:gd name="T65" fmla="*/ 760 h 1082"/>
                                    <a:gd name="T66" fmla="*/ 0 w 12"/>
                                    <a:gd name="T67" fmla="*/ 691 h 1082"/>
                                    <a:gd name="T68" fmla="*/ 12 w 12"/>
                                    <a:gd name="T69" fmla="*/ 691 h 1082"/>
                                    <a:gd name="T70" fmla="*/ 12 w 12"/>
                                    <a:gd name="T71" fmla="*/ 806 h 1082"/>
                                    <a:gd name="T72" fmla="*/ 12 w 12"/>
                                    <a:gd name="T73" fmla="*/ 875 h 1082"/>
                                    <a:gd name="T74" fmla="*/ 0 w 12"/>
                                    <a:gd name="T75" fmla="*/ 875 h 1082"/>
                                    <a:gd name="T76" fmla="*/ 0 w 12"/>
                                    <a:gd name="T77" fmla="*/ 806 h 1082"/>
                                    <a:gd name="T78" fmla="*/ 12 w 12"/>
                                    <a:gd name="T79" fmla="*/ 806 h 1082"/>
                                    <a:gd name="T80" fmla="*/ 12 w 12"/>
                                    <a:gd name="T81" fmla="*/ 921 h 1082"/>
                                    <a:gd name="T82" fmla="*/ 12 w 12"/>
                                    <a:gd name="T83" fmla="*/ 990 h 1082"/>
                                    <a:gd name="T84" fmla="*/ 0 w 12"/>
                                    <a:gd name="T85" fmla="*/ 990 h 1082"/>
                                    <a:gd name="T86" fmla="*/ 0 w 12"/>
                                    <a:gd name="T87" fmla="*/ 921 h 1082"/>
                                    <a:gd name="T88" fmla="*/ 12 w 12"/>
                                    <a:gd name="T89" fmla="*/ 921 h 1082"/>
                                    <a:gd name="T90" fmla="*/ 12 w 12"/>
                                    <a:gd name="T91" fmla="*/ 1036 h 1082"/>
                                    <a:gd name="T92" fmla="*/ 12 w 12"/>
                                    <a:gd name="T93" fmla="*/ 1082 h 1082"/>
                                    <a:gd name="T94" fmla="*/ 0 w 12"/>
                                    <a:gd name="T95" fmla="*/ 1082 h 1082"/>
                                    <a:gd name="T96" fmla="*/ 0 w 12"/>
                                    <a:gd name="T97" fmla="*/ 1036 h 1082"/>
                                    <a:gd name="T98" fmla="*/ 12 w 12"/>
                                    <a:gd name="T99" fmla="*/ 1036 h 10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 h="1082">
                                      <a:moveTo>
                                        <a:pt x="12" y="0"/>
                                      </a:moveTo>
                                      <a:lnTo>
                                        <a:pt x="12" y="69"/>
                                      </a:lnTo>
                                      <a:lnTo>
                                        <a:pt x="0" y="69"/>
                                      </a:lnTo>
                                      <a:lnTo>
                                        <a:pt x="0" y="0"/>
                                      </a:lnTo>
                                      <a:lnTo>
                                        <a:pt x="12" y="0"/>
                                      </a:lnTo>
                                      <a:close/>
                                      <a:moveTo>
                                        <a:pt x="12" y="115"/>
                                      </a:moveTo>
                                      <a:lnTo>
                                        <a:pt x="12" y="184"/>
                                      </a:lnTo>
                                      <a:lnTo>
                                        <a:pt x="0" y="184"/>
                                      </a:lnTo>
                                      <a:lnTo>
                                        <a:pt x="0" y="115"/>
                                      </a:lnTo>
                                      <a:lnTo>
                                        <a:pt x="12" y="115"/>
                                      </a:lnTo>
                                      <a:close/>
                                      <a:moveTo>
                                        <a:pt x="12" y="230"/>
                                      </a:moveTo>
                                      <a:lnTo>
                                        <a:pt x="12" y="299"/>
                                      </a:lnTo>
                                      <a:lnTo>
                                        <a:pt x="0" y="299"/>
                                      </a:lnTo>
                                      <a:lnTo>
                                        <a:pt x="0" y="230"/>
                                      </a:lnTo>
                                      <a:lnTo>
                                        <a:pt x="12" y="230"/>
                                      </a:lnTo>
                                      <a:close/>
                                      <a:moveTo>
                                        <a:pt x="12" y="345"/>
                                      </a:moveTo>
                                      <a:lnTo>
                                        <a:pt x="12" y="414"/>
                                      </a:lnTo>
                                      <a:lnTo>
                                        <a:pt x="0" y="414"/>
                                      </a:lnTo>
                                      <a:lnTo>
                                        <a:pt x="0" y="345"/>
                                      </a:lnTo>
                                      <a:lnTo>
                                        <a:pt x="12" y="345"/>
                                      </a:lnTo>
                                      <a:close/>
                                      <a:moveTo>
                                        <a:pt x="12" y="460"/>
                                      </a:moveTo>
                                      <a:lnTo>
                                        <a:pt x="12" y="529"/>
                                      </a:lnTo>
                                      <a:lnTo>
                                        <a:pt x="0" y="529"/>
                                      </a:lnTo>
                                      <a:lnTo>
                                        <a:pt x="0" y="460"/>
                                      </a:lnTo>
                                      <a:lnTo>
                                        <a:pt x="12" y="460"/>
                                      </a:lnTo>
                                      <a:close/>
                                      <a:moveTo>
                                        <a:pt x="12" y="576"/>
                                      </a:moveTo>
                                      <a:lnTo>
                                        <a:pt x="12" y="645"/>
                                      </a:lnTo>
                                      <a:lnTo>
                                        <a:pt x="0" y="645"/>
                                      </a:lnTo>
                                      <a:lnTo>
                                        <a:pt x="0" y="576"/>
                                      </a:lnTo>
                                      <a:lnTo>
                                        <a:pt x="12" y="576"/>
                                      </a:lnTo>
                                      <a:close/>
                                      <a:moveTo>
                                        <a:pt x="12" y="691"/>
                                      </a:moveTo>
                                      <a:lnTo>
                                        <a:pt x="12" y="760"/>
                                      </a:lnTo>
                                      <a:lnTo>
                                        <a:pt x="0" y="760"/>
                                      </a:lnTo>
                                      <a:lnTo>
                                        <a:pt x="0" y="691"/>
                                      </a:lnTo>
                                      <a:lnTo>
                                        <a:pt x="12" y="691"/>
                                      </a:lnTo>
                                      <a:close/>
                                      <a:moveTo>
                                        <a:pt x="12" y="806"/>
                                      </a:moveTo>
                                      <a:lnTo>
                                        <a:pt x="12" y="875"/>
                                      </a:lnTo>
                                      <a:lnTo>
                                        <a:pt x="0" y="875"/>
                                      </a:lnTo>
                                      <a:lnTo>
                                        <a:pt x="0" y="806"/>
                                      </a:lnTo>
                                      <a:lnTo>
                                        <a:pt x="12" y="806"/>
                                      </a:lnTo>
                                      <a:close/>
                                      <a:moveTo>
                                        <a:pt x="12" y="921"/>
                                      </a:moveTo>
                                      <a:lnTo>
                                        <a:pt x="12" y="990"/>
                                      </a:lnTo>
                                      <a:lnTo>
                                        <a:pt x="0" y="990"/>
                                      </a:lnTo>
                                      <a:lnTo>
                                        <a:pt x="0" y="921"/>
                                      </a:lnTo>
                                      <a:lnTo>
                                        <a:pt x="12" y="921"/>
                                      </a:lnTo>
                                      <a:close/>
                                      <a:moveTo>
                                        <a:pt x="12" y="1036"/>
                                      </a:moveTo>
                                      <a:lnTo>
                                        <a:pt x="12" y="1082"/>
                                      </a:lnTo>
                                      <a:lnTo>
                                        <a:pt x="0" y="1082"/>
                                      </a:lnTo>
                                      <a:lnTo>
                                        <a:pt x="0" y="1036"/>
                                      </a:lnTo>
                                      <a:lnTo>
                                        <a:pt x="12" y="103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5" name="Freeform 499"/>
                              <wps:cNvSpPr>
                                <a:spLocks noEditPoints="1"/>
                              </wps:cNvSpPr>
                              <wps:spPr bwMode="auto">
                                <a:xfrm>
                                  <a:off x="269240" y="939165"/>
                                  <a:ext cx="723265" cy="7620"/>
                                </a:xfrm>
                                <a:custGeom>
                                  <a:avLst/>
                                  <a:gdLst>
                                    <a:gd name="T0" fmla="*/ 1139 w 1139"/>
                                    <a:gd name="T1" fmla="*/ 12 h 12"/>
                                    <a:gd name="T2" fmla="*/ 1066 w 1139"/>
                                    <a:gd name="T3" fmla="*/ 12 h 12"/>
                                    <a:gd name="T4" fmla="*/ 1066 w 1139"/>
                                    <a:gd name="T5" fmla="*/ 0 h 12"/>
                                    <a:gd name="T6" fmla="*/ 1139 w 1139"/>
                                    <a:gd name="T7" fmla="*/ 0 h 12"/>
                                    <a:gd name="T8" fmla="*/ 1139 w 1139"/>
                                    <a:gd name="T9" fmla="*/ 12 h 12"/>
                                    <a:gd name="T10" fmla="*/ 1017 w 1139"/>
                                    <a:gd name="T11" fmla="*/ 12 h 12"/>
                                    <a:gd name="T12" fmla="*/ 945 w 1139"/>
                                    <a:gd name="T13" fmla="*/ 12 h 12"/>
                                    <a:gd name="T14" fmla="*/ 945 w 1139"/>
                                    <a:gd name="T15" fmla="*/ 0 h 12"/>
                                    <a:gd name="T16" fmla="*/ 1017 w 1139"/>
                                    <a:gd name="T17" fmla="*/ 0 h 12"/>
                                    <a:gd name="T18" fmla="*/ 1017 w 1139"/>
                                    <a:gd name="T19" fmla="*/ 12 h 12"/>
                                    <a:gd name="T20" fmla="*/ 896 w 1139"/>
                                    <a:gd name="T21" fmla="*/ 12 h 12"/>
                                    <a:gd name="T22" fmla="*/ 824 w 1139"/>
                                    <a:gd name="T23" fmla="*/ 12 h 12"/>
                                    <a:gd name="T24" fmla="*/ 824 w 1139"/>
                                    <a:gd name="T25" fmla="*/ 0 h 12"/>
                                    <a:gd name="T26" fmla="*/ 896 w 1139"/>
                                    <a:gd name="T27" fmla="*/ 0 h 12"/>
                                    <a:gd name="T28" fmla="*/ 896 w 1139"/>
                                    <a:gd name="T29" fmla="*/ 12 h 12"/>
                                    <a:gd name="T30" fmla="*/ 775 w 1139"/>
                                    <a:gd name="T31" fmla="*/ 12 h 12"/>
                                    <a:gd name="T32" fmla="*/ 703 w 1139"/>
                                    <a:gd name="T33" fmla="*/ 12 h 12"/>
                                    <a:gd name="T34" fmla="*/ 703 w 1139"/>
                                    <a:gd name="T35" fmla="*/ 0 h 12"/>
                                    <a:gd name="T36" fmla="*/ 775 w 1139"/>
                                    <a:gd name="T37" fmla="*/ 0 h 12"/>
                                    <a:gd name="T38" fmla="*/ 775 w 1139"/>
                                    <a:gd name="T39" fmla="*/ 12 h 12"/>
                                    <a:gd name="T40" fmla="*/ 654 w 1139"/>
                                    <a:gd name="T41" fmla="*/ 12 h 12"/>
                                    <a:gd name="T42" fmla="*/ 581 w 1139"/>
                                    <a:gd name="T43" fmla="*/ 12 h 12"/>
                                    <a:gd name="T44" fmla="*/ 581 w 1139"/>
                                    <a:gd name="T45" fmla="*/ 0 h 12"/>
                                    <a:gd name="T46" fmla="*/ 654 w 1139"/>
                                    <a:gd name="T47" fmla="*/ 0 h 12"/>
                                    <a:gd name="T48" fmla="*/ 654 w 1139"/>
                                    <a:gd name="T49" fmla="*/ 12 h 12"/>
                                    <a:gd name="T50" fmla="*/ 533 w 1139"/>
                                    <a:gd name="T51" fmla="*/ 12 h 12"/>
                                    <a:gd name="T52" fmla="*/ 460 w 1139"/>
                                    <a:gd name="T53" fmla="*/ 12 h 12"/>
                                    <a:gd name="T54" fmla="*/ 460 w 1139"/>
                                    <a:gd name="T55" fmla="*/ 0 h 12"/>
                                    <a:gd name="T56" fmla="*/ 533 w 1139"/>
                                    <a:gd name="T57" fmla="*/ 0 h 12"/>
                                    <a:gd name="T58" fmla="*/ 533 w 1139"/>
                                    <a:gd name="T59" fmla="*/ 12 h 12"/>
                                    <a:gd name="T60" fmla="*/ 412 w 1139"/>
                                    <a:gd name="T61" fmla="*/ 12 h 12"/>
                                    <a:gd name="T62" fmla="*/ 339 w 1139"/>
                                    <a:gd name="T63" fmla="*/ 12 h 12"/>
                                    <a:gd name="T64" fmla="*/ 339 w 1139"/>
                                    <a:gd name="T65" fmla="*/ 0 h 12"/>
                                    <a:gd name="T66" fmla="*/ 412 w 1139"/>
                                    <a:gd name="T67" fmla="*/ 0 h 12"/>
                                    <a:gd name="T68" fmla="*/ 412 w 1139"/>
                                    <a:gd name="T69" fmla="*/ 12 h 12"/>
                                    <a:gd name="T70" fmla="*/ 291 w 1139"/>
                                    <a:gd name="T71" fmla="*/ 12 h 12"/>
                                    <a:gd name="T72" fmla="*/ 218 w 1139"/>
                                    <a:gd name="T73" fmla="*/ 12 h 12"/>
                                    <a:gd name="T74" fmla="*/ 218 w 1139"/>
                                    <a:gd name="T75" fmla="*/ 0 h 12"/>
                                    <a:gd name="T76" fmla="*/ 291 w 1139"/>
                                    <a:gd name="T77" fmla="*/ 0 h 12"/>
                                    <a:gd name="T78" fmla="*/ 291 w 1139"/>
                                    <a:gd name="T79" fmla="*/ 12 h 12"/>
                                    <a:gd name="T80" fmla="*/ 170 w 1139"/>
                                    <a:gd name="T81" fmla="*/ 12 h 12"/>
                                    <a:gd name="T82" fmla="*/ 97 w 1139"/>
                                    <a:gd name="T83" fmla="*/ 12 h 12"/>
                                    <a:gd name="T84" fmla="*/ 97 w 1139"/>
                                    <a:gd name="T85" fmla="*/ 0 h 12"/>
                                    <a:gd name="T86" fmla="*/ 170 w 1139"/>
                                    <a:gd name="T87" fmla="*/ 0 h 12"/>
                                    <a:gd name="T88" fmla="*/ 170 w 1139"/>
                                    <a:gd name="T89" fmla="*/ 12 h 12"/>
                                    <a:gd name="T90" fmla="*/ 48 w 1139"/>
                                    <a:gd name="T91" fmla="*/ 12 h 12"/>
                                    <a:gd name="T92" fmla="*/ 0 w 1139"/>
                                    <a:gd name="T93" fmla="*/ 12 h 12"/>
                                    <a:gd name="T94" fmla="*/ 0 w 1139"/>
                                    <a:gd name="T95" fmla="*/ 0 h 12"/>
                                    <a:gd name="T96" fmla="*/ 48 w 1139"/>
                                    <a:gd name="T97" fmla="*/ 0 h 12"/>
                                    <a:gd name="T98" fmla="*/ 48 w 1139"/>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139" h="12">
                                      <a:moveTo>
                                        <a:pt x="1139" y="12"/>
                                      </a:moveTo>
                                      <a:lnTo>
                                        <a:pt x="1066" y="12"/>
                                      </a:lnTo>
                                      <a:lnTo>
                                        <a:pt x="1066" y="0"/>
                                      </a:lnTo>
                                      <a:lnTo>
                                        <a:pt x="1139" y="0"/>
                                      </a:lnTo>
                                      <a:lnTo>
                                        <a:pt x="1139" y="12"/>
                                      </a:lnTo>
                                      <a:close/>
                                      <a:moveTo>
                                        <a:pt x="1017" y="12"/>
                                      </a:moveTo>
                                      <a:lnTo>
                                        <a:pt x="945" y="12"/>
                                      </a:lnTo>
                                      <a:lnTo>
                                        <a:pt x="945" y="0"/>
                                      </a:lnTo>
                                      <a:lnTo>
                                        <a:pt x="1017" y="0"/>
                                      </a:lnTo>
                                      <a:lnTo>
                                        <a:pt x="1017" y="12"/>
                                      </a:lnTo>
                                      <a:close/>
                                      <a:moveTo>
                                        <a:pt x="896" y="12"/>
                                      </a:moveTo>
                                      <a:lnTo>
                                        <a:pt x="824" y="12"/>
                                      </a:lnTo>
                                      <a:lnTo>
                                        <a:pt x="824" y="0"/>
                                      </a:lnTo>
                                      <a:lnTo>
                                        <a:pt x="896" y="0"/>
                                      </a:lnTo>
                                      <a:lnTo>
                                        <a:pt x="896" y="12"/>
                                      </a:lnTo>
                                      <a:close/>
                                      <a:moveTo>
                                        <a:pt x="775" y="12"/>
                                      </a:moveTo>
                                      <a:lnTo>
                                        <a:pt x="703" y="12"/>
                                      </a:lnTo>
                                      <a:lnTo>
                                        <a:pt x="703" y="0"/>
                                      </a:lnTo>
                                      <a:lnTo>
                                        <a:pt x="775" y="0"/>
                                      </a:lnTo>
                                      <a:lnTo>
                                        <a:pt x="775" y="12"/>
                                      </a:lnTo>
                                      <a:close/>
                                      <a:moveTo>
                                        <a:pt x="654" y="12"/>
                                      </a:moveTo>
                                      <a:lnTo>
                                        <a:pt x="581" y="12"/>
                                      </a:lnTo>
                                      <a:lnTo>
                                        <a:pt x="581" y="0"/>
                                      </a:lnTo>
                                      <a:lnTo>
                                        <a:pt x="654" y="0"/>
                                      </a:lnTo>
                                      <a:lnTo>
                                        <a:pt x="654" y="12"/>
                                      </a:lnTo>
                                      <a:close/>
                                      <a:moveTo>
                                        <a:pt x="533" y="12"/>
                                      </a:moveTo>
                                      <a:lnTo>
                                        <a:pt x="460" y="12"/>
                                      </a:lnTo>
                                      <a:lnTo>
                                        <a:pt x="460" y="0"/>
                                      </a:lnTo>
                                      <a:lnTo>
                                        <a:pt x="533" y="0"/>
                                      </a:lnTo>
                                      <a:lnTo>
                                        <a:pt x="533" y="12"/>
                                      </a:lnTo>
                                      <a:close/>
                                      <a:moveTo>
                                        <a:pt x="412" y="12"/>
                                      </a:moveTo>
                                      <a:lnTo>
                                        <a:pt x="339" y="12"/>
                                      </a:lnTo>
                                      <a:lnTo>
                                        <a:pt x="339" y="0"/>
                                      </a:lnTo>
                                      <a:lnTo>
                                        <a:pt x="412" y="0"/>
                                      </a:lnTo>
                                      <a:lnTo>
                                        <a:pt x="412" y="12"/>
                                      </a:lnTo>
                                      <a:close/>
                                      <a:moveTo>
                                        <a:pt x="291" y="12"/>
                                      </a:moveTo>
                                      <a:lnTo>
                                        <a:pt x="218" y="12"/>
                                      </a:lnTo>
                                      <a:lnTo>
                                        <a:pt x="218" y="0"/>
                                      </a:lnTo>
                                      <a:lnTo>
                                        <a:pt x="291" y="0"/>
                                      </a:lnTo>
                                      <a:lnTo>
                                        <a:pt x="291" y="12"/>
                                      </a:lnTo>
                                      <a:close/>
                                      <a:moveTo>
                                        <a:pt x="170" y="12"/>
                                      </a:moveTo>
                                      <a:lnTo>
                                        <a:pt x="97" y="12"/>
                                      </a:lnTo>
                                      <a:lnTo>
                                        <a:pt x="97" y="0"/>
                                      </a:lnTo>
                                      <a:lnTo>
                                        <a:pt x="170" y="0"/>
                                      </a:lnTo>
                                      <a:lnTo>
                                        <a:pt x="170" y="12"/>
                                      </a:lnTo>
                                      <a:close/>
                                      <a:moveTo>
                                        <a:pt x="48" y="12"/>
                                      </a:moveTo>
                                      <a:lnTo>
                                        <a:pt x="0" y="12"/>
                                      </a:lnTo>
                                      <a:lnTo>
                                        <a:pt x="0" y="0"/>
                                      </a:lnTo>
                                      <a:lnTo>
                                        <a:pt x="48" y="0"/>
                                      </a:lnTo>
                                      <a:lnTo>
                                        <a:pt x="48" y="1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6" name="Freeform 500"/>
                              <wps:cNvSpPr>
                                <a:spLocks noEditPoints="1"/>
                              </wps:cNvSpPr>
                              <wps:spPr bwMode="auto">
                                <a:xfrm>
                                  <a:off x="265430" y="255905"/>
                                  <a:ext cx="7620" cy="687070"/>
                                </a:xfrm>
                                <a:custGeom>
                                  <a:avLst/>
                                  <a:gdLst>
                                    <a:gd name="T0" fmla="*/ 12 w 12"/>
                                    <a:gd name="T1" fmla="*/ 0 h 1082"/>
                                    <a:gd name="T2" fmla="*/ 12 w 12"/>
                                    <a:gd name="T3" fmla="*/ 69 h 1082"/>
                                    <a:gd name="T4" fmla="*/ 0 w 12"/>
                                    <a:gd name="T5" fmla="*/ 69 h 1082"/>
                                    <a:gd name="T6" fmla="*/ 0 w 12"/>
                                    <a:gd name="T7" fmla="*/ 0 h 1082"/>
                                    <a:gd name="T8" fmla="*/ 12 w 12"/>
                                    <a:gd name="T9" fmla="*/ 0 h 1082"/>
                                    <a:gd name="T10" fmla="*/ 12 w 12"/>
                                    <a:gd name="T11" fmla="*/ 115 h 1082"/>
                                    <a:gd name="T12" fmla="*/ 12 w 12"/>
                                    <a:gd name="T13" fmla="*/ 184 h 1082"/>
                                    <a:gd name="T14" fmla="*/ 0 w 12"/>
                                    <a:gd name="T15" fmla="*/ 184 h 1082"/>
                                    <a:gd name="T16" fmla="*/ 0 w 12"/>
                                    <a:gd name="T17" fmla="*/ 115 h 1082"/>
                                    <a:gd name="T18" fmla="*/ 12 w 12"/>
                                    <a:gd name="T19" fmla="*/ 115 h 1082"/>
                                    <a:gd name="T20" fmla="*/ 12 w 12"/>
                                    <a:gd name="T21" fmla="*/ 230 h 1082"/>
                                    <a:gd name="T22" fmla="*/ 12 w 12"/>
                                    <a:gd name="T23" fmla="*/ 299 h 1082"/>
                                    <a:gd name="T24" fmla="*/ 0 w 12"/>
                                    <a:gd name="T25" fmla="*/ 299 h 1082"/>
                                    <a:gd name="T26" fmla="*/ 0 w 12"/>
                                    <a:gd name="T27" fmla="*/ 230 h 1082"/>
                                    <a:gd name="T28" fmla="*/ 12 w 12"/>
                                    <a:gd name="T29" fmla="*/ 230 h 1082"/>
                                    <a:gd name="T30" fmla="*/ 12 w 12"/>
                                    <a:gd name="T31" fmla="*/ 345 h 1082"/>
                                    <a:gd name="T32" fmla="*/ 12 w 12"/>
                                    <a:gd name="T33" fmla="*/ 414 h 1082"/>
                                    <a:gd name="T34" fmla="*/ 0 w 12"/>
                                    <a:gd name="T35" fmla="*/ 414 h 1082"/>
                                    <a:gd name="T36" fmla="*/ 0 w 12"/>
                                    <a:gd name="T37" fmla="*/ 345 h 1082"/>
                                    <a:gd name="T38" fmla="*/ 12 w 12"/>
                                    <a:gd name="T39" fmla="*/ 345 h 1082"/>
                                    <a:gd name="T40" fmla="*/ 12 w 12"/>
                                    <a:gd name="T41" fmla="*/ 460 h 1082"/>
                                    <a:gd name="T42" fmla="*/ 12 w 12"/>
                                    <a:gd name="T43" fmla="*/ 529 h 1082"/>
                                    <a:gd name="T44" fmla="*/ 0 w 12"/>
                                    <a:gd name="T45" fmla="*/ 529 h 1082"/>
                                    <a:gd name="T46" fmla="*/ 0 w 12"/>
                                    <a:gd name="T47" fmla="*/ 460 h 1082"/>
                                    <a:gd name="T48" fmla="*/ 12 w 12"/>
                                    <a:gd name="T49" fmla="*/ 460 h 1082"/>
                                    <a:gd name="T50" fmla="*/ 12 w 12"/>
                                    <a:gd name="T51" fmla="*/ 576 h 1082"/>
                                    <a:gd name="T52" fmla="*/ 12 w 12"/>
                                    <a:gd name="T53" fmla="*/ 645 h 1082"/>
                                    <a:gd name="T54" fmla="*/ 0 w 12"/>
                                    <a:gd name="T55" fmla="*/ 645 h 1082"/>
                                    <a:gd name="T56" fmla="*/ 0 w 12"/>
                                    <a:gd name="T57" fmla="*/ 576 h 1082"/>
                                    <a:gd name="T58" fmla="*/ 12 w 12"/>
                                    <a:gd name="T59" fmla="*/ 576 h 1082"/>
                                    <a:gd name="T60" fmla="*/ 12 w 12"/>
                                    <a:gd name="T61" fmla="*/ 691 h 1082"/>
                                    <a:gd name="T62" fmla="*/ 12 w 12"/>
                                    <a:gd name="T63" fmla="*/ 760 h 1082"/>
                                    <a:gd name="T64" fmla="*/ 0 w 12"/>
                                    <a:gd name="T65" fmla="*/ 760 h 1082"/>
                                    <a:gd name="T66" fmla="*/ 0 w 12"/>
                                    <a:gd name="T67" fmla="*/ 691 h 1082"/>
                                    <a:gd name="T68" fmla="*/ 12 w 12"/>
                                    <a:gd name="T69" fmla="*/ 691 h 1082"/>
                                    <a:gd name="T70" fmla="*/ 12 w 12"/>
                                    <a:gd name="T71" fmla="*/ 806 h 1082"/>
                                    <a:gd name="T72" fmla="*/ 12 w 12"/>
                                    <a:gd name="T73" fmla="*/ 875 h 1082"/>
                                    <a:gd name="T74" fmla="*/ 0 w 12"/>
                                    <a:gd name="T75" fmla="*/ 875 h 1082"/>
                                    <a:gd name="T76" fmla="*/ 0 w 12"/>
                                    <a:gd name="T77" fmla="*/ 806 h 1082"/>
                                    <a:gd name="T78" fmla="*/ 12 w 12"/>
                                    <a:gd name="T79" fmla="*/ 806 h 1082"/>
                                    <a:gd name="T80" fmla="*/ 12 w 12"/>
                                    <a:gd name="T81" fmla="*/ 921 h 1082"/>
                                    <a:gd name="T82" fmla="*/ 12 w 12"/>
                                    <a:gd name="T83" fmla="*/ 990 h 1082"/>
                                    <a:gd name="T84" fmla="*/ 0 w 12"/>
                                    <a:gd name="T85" fmla="*/ 990 h 1082"/>
                                    <a:gd name="T86" fmla="*/ 0 w 12"/>
                                    <a:gd name="T87" fmla="*/ 921 h 1082"/>
                                    <a:gd name="T88" fmla="*/ 12 w 12"/>
                                    <a:gd name="T89" fmla="*/ 921 h 1082"/>
                                    <a:gd name="T90" fmla="*/ 12 w 12"/>
                                    <a:gd name="T91" fmla="*/ 1036 h 1082"/>
                                    <a:gd name="T92" fmla="*/ 12 w 12"/>
                                    <a:gd name="T93" fmla="*/ 1082 h 1082"/>
                                    <a:gd name="T94" fmla="*/ 0 w 12"/>
                                    <a:gd name="T95" fmla="*/ 1082 h 1082"/>
                                    <a:gd name="T96" fmla="*/ 0 w 12"/>
                                    <a:gd name="T97" fmla="*/ 1036 h 1082"/>
                                    <a:gd name="T98" fmla="*/ 12 w 12"/>
                                    <a:gd name="T99" fmla="*/ 1036 h 10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 h="1082">
                                      <a:moveTo>
                                        <a:pt x="12" y="0"/>
                                      </a:moveTo>
                                      <a:lnTo>
                                        <a:pt x="12" y="69"/>
                                      </a:lnTo>
                                      <a:lnTo>
                                        <a:pt x="0" y="69"/>
                                      </a:lnTo>
                                      <a:lnTo>
                                        <a:pt x="0" y="0"/>
                                      </a:lnTo>
                                      <a:lnTo>
                                        <a:pt x="12" y="0"/>
                                      </a:lnTo>
                                      <a:close/>
                                      <a:moveTo>
                                        <a:pt x="12" y="115"/>
                                      </a:moveTo>
                                      <a:lnTo>
                                        <a:pt x="12" y="184"/>
                                      </a:lnTo>
                                      <a:lnTo>
                                        <a:pt x="0" y="184"/>
                                      </a:lnTo>
                                      <a:lnTo>
                                        <a:pt x="0" y="115"/>
                                      </a:lnTo>
                                      <a:lnTo>
                                        <a:pt x="12" y="115"/>
                                      </a:lnTo>
                                      <a:close/>
                                      <a:moveTo>
                                        <a:pt x="12" y="230"/>
                                      </a:moveTo>
                                      <a:lnTo>
                                        <a:pt x="12" y="299"/>
                                      </a:lnTo>
                                      <a:lnTo>
                                        <a:pt x="0" y="299"/>
                                      </a:lnTo>
                                      <a:lnTo>
                                        <a:pt x="0" y="230"/>
                                      </a:lnTo>
                                      <a:lnTo>
                                        <a:pt x="12" y="230"/>
                                      </a:lnTo>
                                      <a:close/>
                                      <a:moveTo>
                                        <a:pt x="12" y="345"/>
                                      </a:moveTo>
                                      <a:lnTo>
                                        <a:pt x="12" y="414"/>
                                      </a:lnTo>
                                      <a:lnTo>
                                        <a:pt x="0" y="414"/>
                                      </a:lnTo>
                                      <a:lnTo>
                                        <a:pt x="0" y="345"/>
                                      </a:lnTo>
                                      <a:lnTo>
                                        <a:pt x="12" y="345"/>
                                      </a:lnTo>
                                      <a:close/>
                                      <a:moveTo>
                                        <a:pt x="12" y="460"/>
                                      </a:moveTo>
                                      <a:lnTo>
                                        <a:pt x="12" y="529"/>
                                      </a:lnTo>
                                      <a:lnTo>
                                        <a:pt x="0" y="529"/>
                                      </a:lnTo>
                                      <a:lnTo>
                                        <a:pt x="0" y="460"/>
                                      </a:lnTo>
                                      <a:lnTo>
                                        <a:pt x="12" y="460"/>
                                      </a:lnTo>
                                      <a:close/>
                                      <a:moveTo>
                                        <a:pt x="12" y="576"/>
                                      </a:moveTo>
                                      <a:lnTo>
                                        <a:pt x="12" y="645"/>
                                      </a:lnTo>
                                      <a:lnTo>
                                        <a:pt x="0" y="645"/>
                                      </a:lnTo>
                                      <a:lnTo>
                                        <a:pt x="0" y="576"/>
                                      </a:lnTo>
                                      <a:lnTo>
                                        <a:pt x="12" y="576"/>
                                      </a:lnTo>
                                      <a:close/>
                                      <a:moveTo>
                                        <a:pt x="12" y="691"/>
                                      </a:moveTo>
                                      <a:lnTo>
                                        <a:pt x="12" y="760"/>
                                      </a:lnTo>
                                      <a:lnTo>
                                        <a:pt x="0" y="760"/>
                                      </a:lnTo>
                                      <a:lnTo>
                                        <a:pt x="0" y="691"/>
                                      </a:lnTo>
                                      <a:lnTo>
                                        <a:pt x="12" y="691"/>
                                      </a:lnTo>
                                      <a:close/>
                                      <a:moveTo>
                                        <a:pt x="12" y="806"/>
                                      </a:moveTo>
                                      <a:lnTo>
                                        <a:pt x="12" y="875"/>
                                      </a:lnTo>
                                      <a:lnTo>
                                        <a:pt x="0" y="875"/>
                                      </a:lnTo>
                                      <a:lnTo>
                                        <a:pt x="0" y="806"/>
                                      </a:lnTo>
                                      <a:lnTo>
                                        <a:pt x="12" y="806"/>
                                      </a:lnTo>
                                      <a:close/>
                                      <a:moveTo>
                                        <a:pt x="12" y="921"/>
                                      </a:moveTo>
                                      <a:lnTo>
                                        <a:pt x="12" y="990"/>
                                      </a:lnTo>
                                      <a:lnTo>
                                        <a:pt x="0" y="990"/>
                                      </a:lnTo>
                                      <a:lnTo>
                                        <a:pt x="0" y="921"/>
                                      </a:lnTo>
                                      <a:lnTo>
                                        <a:pt x="12" y="921"/>
                                      </a:lnTo>
                                      <a:close/>
                                      <a:moveTo>
                                        <a:pt x="12" y="1036"/>
                                      </a:moveTo>
                                      <a:lnTo>
                                        <a:pt x="12" y="1082"/>
                                      </a:lnTo>
                                      <a:lnTo>
                                        <a:pt x="0" y="1082"/>
                                      </a:lnTo>
                                      <a:lnTo>
                                        <a:pt x="0" y="1036"/>
                                      </a:lnTo>
                                      <a:lnTo>
                                        <a:pt x="12" y="103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7" name="Line 501"/>
                              <wps:cNvCnPr/>
                              <wps:spPr bwMode="auto">
                                <a:xfrm>
                                  <a:off x="269240" y="73025"/>
                                  <a:ext cx="635" cy="1828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8" name="Line 502"/>
                              <wps:cNvCnPr/>
                              <wps:spPr bwMode="auto">
                                <a:xfrm>
                                  <a:off x="76835" y="255905"/>
                                  <a:ext cx="19240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9" name="Line 503"/>
                              <wps:cNvCnPr/>
                              <wps:spPr bwMode="auto">
                                <a:xfrm>
                                  <a:off x="76835" y="942975"/>
                                  <a:ext cx="19240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 name="Line 504"/>
                              <wps:cNvCnPr/>
                              <wps:spPr bwMode="auto">
                                <a:xfrm flipV="1">
                                  <a:off x="76835" y="255905"/>
                                  <a:ext cx="635" cy="6870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1" name="Line 505"/>
                              <wps:cNvCnPr/>
                              <wps:spPr bwMode="auto">
                                <a:xfrm>
                                  <a:off x="269240" y="73025"/>
                                  <a:ext cx="72326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2" name="Line 506"/>
                              <wps:cNvCnPr/>
                              <wps:spPr bwMode="auto">
                                <a:xfrm>
                                  <a:off x="992505" y="73025"/>
                                  <a:ext cx="635" cy="1828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3" name="Line 507"/>
                              <wps:cNvCnPr/>
                              <wps:spPr bwMode="auto">
                                <a:xfrm>
                                  <a:off x="992505" y="255905"/>
                                  <a:ext cx="19177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4" name="Freeform 508"/>
                              <wps:cNvSpPr>
                                <a:spLocks noEditPoints="1"/>
                              </wps:cNvSpPr>
                              <wps:spPr bwMode="auto">
                                <a:xfrm>
                                  <a:off x="1180465" y="255905"/>
                                  <a:ext cx="7620" cy="687070"/>
                                </a:xfrm>
                                <a:custGeom>
                                  <a:avLst/>
                                  <a:gdLst>
                                    <a:gd name="T0" fmla="*/ 12 w 12"/>
                                    <a:gd name="T1" fmla="*/ 0 h 1082"/>
                                    <a:gd name="T2" fmla="*/ 12 w 12"/>
                                    <a:gd name="T3" fmla="*/ 69 h 1082"/>
                                    <a:gd name="T4" fmla="*/ 0 w 12"/>
                                    <a:gd name="T5" fmla="*/ 69 h 1082"/>
                                    <a:gd name="T6" fmla="*/ 0 w 12"/>
                                    <a:gd name="T7" fmla="*/ 0 h 1082"/>
                                    <a:gd name="T8" fmla="*/ 12 w 12"/>
                                    <a:gd name="T9" fmla="*/ 0 h 1082"/>
                                    <a:gd name="T10" fmla="*/ 12 w 12"/>
                                    <a:gd name="T11" fmla="*/ 115 h 1082"/>
                                    <a:gd name="T12" fmla="*/ 12 w 12"/>
                                    <a:gd name="T13" fmla="*/ 184 h 1082"/>
                                    <a:gd name="T14" fmla="*/ 0 w 12"/>
                                    <a:gd name="T15" fmla="*/ 184 h 1082"/>
                                    <a:gd name="T16" fmla="*/ 0 w 12"/>
                                    <a:gd name="T17" fmla="*/ 115 h 1082"/>
                                    <a:gd name="T18" fmla="*/ 12 w 12"/>
                                    <a:gd name="T19" fmla="*/ 115 h 1082"/>
                                    <a:gd name="T20" fmla="*/ 12 w 12"/>
                                    <a:gd name="T21" fmla="*/ 230 h 1082"/>
                                    <a:gd name="T22" fmla="*/ 12 w 12"/>
                                    <a:gd name="T23" fmla="*/ 299 h 1082"/>
                                    <a:gd name="T24" fmla="*/ 0 w 12"/>
                                    <a:gd name="T25" fmla="*/ 299 h 1082"/>
                                    <a:gd name="T26" fmla="*/ 0 w 12"/>
                                    <a:gd name="T27" fmla="*/ 230 h 1082"/>
                                    <a:gd name="T28" fmla="*/ 12 w 12"/>
                                    <a:gd name="T29" fmla="*/ 230 h 1082"/>
                                    <a:gd name="T30" fmla="*/ 12 w 12"/>
                                    <a:gd name="T31" fmla="*/ 345 h 1082"/>
                                    <a:gd name="T32" fmla="*/ 12 w 12"/>
                                    <a:gd name="T33" fmla="*/ 414 h 1082"/>
                                    <a:gd name="T34" fmla="*/ 0 w 12"/>
                                    <a:gd name="T35" fmla="*/ 414 h 1082"/>
                                    <a:gd name="T36" fmla="*/ 0 w 12"/>
                                    <a:gd name="T37" fmla="*/ 345 h 1082"/>
                                    <a:gd name="T38" fmla="*/ 12 w 12"/>
                                    <a:gd name="T39" fmla="*/ 345 h 1082"/>
                                    <a:gd name="T40" fmla="*/ 12 w 12"/>
                                    <a:gd name="T41" fmla="*/ 460 h 1082"/>
                                    <a:gd name="T42" fmla="*/ 12 w 12"/>
                                    <a:gd name="T43" fmla="*/ 529 h 1082"/>
                                    <a:gd name="T44" fmla="*/ 0 w 12"/>
                                    <a:gd name="T45" fmla="*/ 529 h 1082"/>
                                    <a:gd name="T46" fmla="*/ 0 w 12"/>
                                    <a:gd name="T47" fmla="*/ 460 h 1082"/>
                                    <a:gd name="T48" fmla="*/ 12 w 12"/>
                                    <a:gd name="T49" fmla="*/ 460 h 1082"/>
                                    <a:gd name="T50" fmla="*/ 12 w 12"/>
                                    <a:gd name="T51" fmla="*/ 576 h 1082"/>
                                    <a:gd name="T52" fmla="*/ 12 w 12"/>
                                    <a:gd name="T53" fmla="*/ 645 h 1082"/>
                                    <a:gd name="T54" fmla="*/ 0 w 12"/>
                                    <a:gd name="T55" fmla="*/ 645 h 1082"/>
                                    <a:gd name="T56" fmla="*/ 0 w 12"/>
                                    <a:gd name="T57" fmla="*/ 576 h 1082"/>
                                    <a:gd name="T58" fmla="*/ 12 w 12"/>
                                    <a:gd name="T59" fmla="*/ 576 h 1082"/>
                                    <a:gd name="T60" fmla="*/ 12 w 12"/>
                                    <a:gd name="T61" fmla="*/ 691 h 1082"/>
                                    <a:gd name="T62" fmla="*/ 12 w 12"/>
                                    <a:gd name="T63" fmla="*/ 760 h 1082"/>
                                    <a:gd name="T64" fmla="*/ 0 w 12"/>
                                    <a:gd name="T65" fmla="*/ 760 h 1082"/>
                                    <a:gd name="T66" fmla="*/ 0 w 12"/>
                                    <a:gd name="T67" fmla="*/ 691 h 1082"/>
                                    <a:gd name="T68" fmla="*/ 12 w 12"/>
                                    <a:gd name="T69" fmla="*/ 691 h 1082"/>
                                    <a:gd name="T70" fmla="*/ 12 w 12"/>
                                    <a:gd name="T71" fmla="*/ 806 h 1082"/>
                                    <a:gd name="T72" fmla="*/ 12 w 12"/>
                                    <a:gd name="T73" fmla="*/ 875 h 1082"/>
                                    <a:gd name="T74" fmla="*/ 0 w 12"/>
                                    <a:gd name="T75" fmla="*/ 875 h 1082"/>
                                    <a:gd name="T76" fmla="*/ 0 w 12"/>
                                    <a:gd name="T77" fmla="*/ 806 h 1082"/>
                                    <a:gd name="T78" fmla="*/ 12 w 12"/>
                                    <a:gd name="T79" fmla="*/ 806 h 1082"/>
                                    <a:gd name="T80" fmla="*/ 12 w 12"/>
                                    <a:gd name="T81" fmla="*/ 921 h 1082"/>
                                    <a:gd name="T82" fmla="*/ 12 w 12"/>
                                    <a:gd name="T83" fmla="*/ 990 h 1082"/>
                                    <a:gd name="T84" fmla="*/ 0 w 12"/>
                                    <a:gd name="T85" fmla="*/ 990 h 1082"/>
                                    <a:gd name="T86" fmla="*/ 0 w 12"/>
                                    <a:gd name="T87" fmla="*/ 921 h 1082"/>
                                    <a:gd name="T88" fmla="*/ 12 w 12"/>
                                    <a:gd name="T89" fmla="*/ 921 h 1082"/>
                                    <a:gd name="T90" fmla="*/ 12 w 12"/>
                                    <a:gd name="T91" fmla="*/ 1036 h 1082"/>
                                    <a:gd name="T92" fmla="*/ 12 w 12"/>
                                    <a:gd name="T93" fmla="*/ 1082 h 1082"/>
                                    <a:gd name="T94" fmla="*/ 0 w 12"/>
                                    <a:gd name="T95" fmla="*/ 1082 h 1082"/>
                                    <a:gd name="T96" fmla="*/ 0 w 12"/>
                                    <a:gd name="T97" fmla="*/ 1036 h 1082"/>
                                    <a:gd name="T98" fmla="*/ 12 w 12"/>
                                    <a:gd name="T99" fmla="*/ 1036 h 10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 h="1082">
                                      <a:moveTo>
                                        <a:pt x="12" y="0"/>
                                      </a:moveTo>
                                      <a:lnTo>
                                        <a:pt x="12" y="69"/>
                                      </a:lnTo>
                                      <a:lnTo>
                                        <a:pt x="0" y="69"/>
                                      </a:lnTo>
                                      <a:lnTo>
                                        <a:pt x="0" y="0"/>
                                      </a:lnTo>
                                      <a:lnTo>
                                        <a:pt x="12" y="0"/>
                                      </a:lnTo>
                                      <a:close/>
                                      <a:moveTo>
                                        <a:pt x="12" y="115"/>
                                      </a:moveTo>
                                      <a:lnTo>
                                        <a:pt x="12" y="184"/>
                                      </a:lnTo>
                                      <a:lnTo>
                                        <a:pt x="0" y="184"/>
                                      </a:lnTo>
                                      <a:lnTo>
                                        <a:pt x="0" y="115"/>
                                      </a:lnTo>
                                      <a:lnTo>
                                        <a:pt x="12" y="115"/>
                                      </a:lnTo>
                                      <a:close/>
                                      <a:moveTo>
                                        <a:pt x="12" y="230"/>
                                      </a:moveTo>
                                      <a:lnTo>
                                        <a:pt x="12" y="299"/>
                                      </a:lnTo>
                                      <a:lnTo>
                                        <a:pt x="0" y="299"/>
                                      </a:lnTo>
                                      <a:lnTo>
                                        <a:pt x="0" y="230"/>
                                      </a:lnTo>
                                      <a:lnTo>
                                        <a:pt x="12" y="230"/>
                                      </a:lnTo>
                                      <a:close/>
                                      <a:moveTo>
                                        <a:pt x="12" y="345"/>
                                      </a:moveTo>
                                      <a:lnTo>
                                        <a:pt x="12" y="414"/>
                                      </a:lnTo>
                                      <a:lnTo>
                                        <a:pt x="0" y="414"/>
                                      </a:lnTo>
                                      <a:lnTo>
                                        <a:pt x="0" y="345"/>
                                      </a:lnTo>
                                      <a:lnTo>
                                        <a:pt x="12" y="345"/>
                                      </a:lnTo>
                                      <a:close/>
                                      <a:moveTo>
                                        <a:pt x="12" y="460"/>
                                      </a:moveTo>
                                      <a:lnTo>
                                        <a:pt x="12" y="529"/>
                                      </a:lnTo>
                                      <a:lnTo>
                                        <a:pt x="0" y="529"/>
                                      </a:lnTo>
                                      <a:lnTo>
                                        <a:pt x="0" y="460"/>
                                      </a:lnTo>
                                      <a:lnTo>
                                        <a:pt x="12" y="460"/>
                                      </a:lnTo>
                                      <a:close/>
                                      <a:moveTo>
                                        <a:pt x="12" y="576"/>
                                      </a:moveTo>
                                      <a:lnTo>
                                        <a:pt x="12" y="645"/>
                                      </a:lnTo>
                                      <a:lnTo>
                                        <a:pt x="0" y="645"/>
                                      </a:lnTo>
                                      <a:lnTo>
                                        <a:pt x="0" y="576"/>
                                      </a:lnTo>
                                      <a:lnTo>
                                        <a:pt x="12" y="576"/>
                                      </a:lnTo>
                                      <a:close/>
                                      <a:moveTo>
                                        <a:pt x="12" y="691"/>
                                      </a:moveTo>
                                      <a:lnTo>
                                        <a:pt x="12" y="760"/>
                                      </a:lnTo>
                                      <a:lnTo>
                                        <a:pt x="0" y="760"/>
                                      </a:lnTo>
                                      <a:lnTo>
                                        <a:pt x="0" y="691"/>
                                      </a:lnTo>
                                      <a:lnTo>
                                        <a:pt x="12" y="691"/>
                                      </a:lnTo>
                                      <a:close/>
                                      <a:moveTo>
                                        <a:pt x="12" y="806"/>
                                      </a:moveTo>
                                      <a:lnTo>
                                        <a:pt x="12" y="875"/>
                                      </a:lnTo>
                                      <a:lnTo>
                                        <a:pt x="0" y="875"/>
                                      </a:lnTo>
                                      <a:lnTo>
                                        <a:pt x="0" y="806"/>
                                      </a:lnTo>
                                      <a:lnTo>
                                        <a:pt x="12" y="806"/>
                                      </a:lnTo>
                                      <a:close/>
                                      <a:moveTo>
                                        <a:pt x="12" y="921"/>
                                      </a:moveTo>
                                      <a:lnTo>
                                        <a:pt x="12" y="990"/>
                                      </a:lnTo>
                                      <a:lnTo>
                                        <a:pt x="0" y="990"/>
                                      </a:lnTo>
                                      <a:lnTo>
                                        <a:pt x="0" y="921"/>
                                      </a:lnTo>
                                      <a:lnTo>
                                        <a:pt x="12" y="921"/>
                                      </a:lnTo>
                                      <a:close/>
                                      <a:moveTo>
                                        <a:pt x="12" y="1036"/>
                                      </a:moveTo>
                                      <a:lnTo>
                                        <a:pt x="12" y="1082"/>
                                      </a:lnTo>
                                      <a:lnTo>
                                        <a:pt x="0" y="1082"/>
                                      </a:lnTo>
                                      <a:lnTo>
                                        <a:pt x="0" y="1036"/>
                                      </a:lnTo>
                                      <a:lnTo>
                                        <a:pt x="12" y="103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85" name="Line 509"/>
                              <wps:cNvCnPr/>
                              <wps:spPr bwMode="auto">
                                <a:xfrm flipH="1">
                                  <a:off x="992505" y="942975"/>
                                  <a:ext cx="19177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6" name="Line 510"/>
                              <wps:cNvCnPr/>
                              <wps:spPr bwMode="auto">
                                <a:xfrm>
                                  <a:off x="992505" y="942975"/>
                                  <a:ext cx="635" cy="1828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7" name="Line 511"/>
                              <wps:cNvCnPr/>
                              <wps:spPr bwMode="auto">
                                <a:xfrm flipH="1">
                                  <a:off x="269240" y="1125855"/>
                                  <a:ext cx="72326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8" name="Line 512"/>
                              <wps:cNvCnPr/>
                              <wps:spPr bwMode="auto">
                                <a:xfrm flipV="1">
                                  <a:off x="269240" y="942975"/>
                                  <a:ext cx="635" cy="1828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9" name="Line 513"/>
                              <wps:cNvCnPr/>
                              <wps:spPr bwMode="auto">
                                <a:xfrm>
                                  <a:off x="1184275" y="255905"/>
                                  <a:ext cx="72326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 name="Line 514"/>
                              <wps:cNvCnPr/>
                              <wps:spPr bwMode="auto">
                                <a:xfrm>
                                  <a:off x="1907540" y="255905"/>
                                  <a:ext cx="635" cy="6870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 name="Line 515"/>
                              <wps:cNvCnPr/>
                              <wps:spPr bwMode="auto">
                                <a:xfrm flipH="1">
                                  <a:off x="1184275" y="942975"/>
                                  <a:ext cx="72326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 name="Rectangle 516"/>
                              <wps:cNvSpPr>
                                <a:spLocks noChangeArrowheads="1"/>
                              </wps:cNvSpPr>
                              <wps:spPr bwMode="auto">
                                <a:xfrm>
                                  <a:off x="1065530" y="93980"/>
                                  <a:ext cx="781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0EB5" w:rsidRPr="00580266" w:rsidRDefault="001F0EB5" w:rsidP="001F0EB5">
                                    <w:pPr>
                                      <w:rPr>
                                        <w:sz w:val="20"/>
                                        <w:szCs w:val="20"/>
                                      </w:rPr>
                                    </w:pPr>
                                    <w:r w:rsidRPr="00580266">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93" name="Rectangle 517"/>
                              <wps:cNvSpPr>
                                <a:spLocks noChangeArrowheads="1"/>
                              </wps:cNvSpPr>
                              <wps:spPr bwMode="auto">
                                <a:xfrm>
                                  <a:off x="139065" y="100965"/>
                                  <a:ext cx="781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0EB5" w:rsidRPr="00580266" w:rsidRDefault="001F0EB5" w:rsidP="001F0EB5">
                                    <w:pPr>
                                      <w:rPr>
                                        <w:sz w:val="20"/>
                                        <w:szCs w:val="20"/>
                                      </w:rPr>
                                    </w:pPr>
                                    <w:r w:rsidRPr="00580266">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94" name="Rectangle 518"/>
                              <wps:cNvSpPr>
                                <a:spLocks noChangeArrowheads="1"/>
                              </wps:cNvSpPr>
                              <wps:spPr bwMode="auto">
                                <a:xfrm>
                                  <a:off x="169545" y="505460"/>
                                  <a:ext cx="730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0EB5" w:rsidRPr="00580266" w:rsidRDefault="001F0EB5" w:rsidP="001F0EB5">
                                    <w:pPr>
                                      <w:rPr>
                                        <w:sz w:val="20"/>
                                        <w:szCs w:val="20"/>
                                      </w:rPr>
                                    </w:pPr>
                                    <w:r w:rsidRPr="0058026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95" name="Rectangle 519"/>
                              <wps:cNvSpPr>
                                <a:spLocks noChangeArrowheads="1"/>
                              </wps:cNvSpPr>
                              <wps:spPr bwMode="auto">
                                <a:xfrm>
                                  <a:off x="569595" y="100965"/>
                                  <a:ext cx="730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0EB5" w:rsidRPr="00580266" w:rsidRDefault="001F0EB5" w:rsidP="001F0EB5">
                                    <w:pPr>
                                      <w:rPr>
                                        <w:sz w:val="20"/>
                                        <w:szCs w:val="20"/>
                                      </w:rPr>
                                    </w:pPr>
                                    <w:r w:rsidRPr="0058026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512" name="Oval 520"/>
                              <wps:cNvSpPr>
                                <a:spLocks noChangeArrowheads="1"/>
                              </wps:cNvSpPr>
                              <wps:spPr bwMode="auto">
                                <a:xfrm>
                                  <a:off x="1896110" y="932180"/>
                                  <a:ext cx="2286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13" name="Oval 521"/>
                              <wps:cNvSpPr>
                                <a:spLocks noChangeArrowheads="1"/>
                              </wps:cNvSpPr>
                              <wps:spPr bwMode="auto">
                                <a:xfrm>
                                  <a:off x="1896110" y="245110"/>
                                  <a:ext cx="2286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14" name="Oval 522"/>
                              <wps:cNvSpPr>
                                <a:spLocks noChangeArrowheads="1"/>
                              </wps:cNvSpPr>
                              <wps:spPr bwMode="auto">
                                <a:xfrm>
                                  <a:off x="1172845" y="932180"/>
                                  <a:ext cx="2349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15" name="Oval 523"/>
                              <wps:cNvSpPr>
                                <a:spLocks noChangeArrowheads="1"/>
                              </wps:cNvSpPr>
                              <wps:spPr bwMode="auto">
                                <a:xfrm>
                                  <a:off x="1172845" y="245110"/>
                                  <a:ext cx="2349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16" name="Oval 524"/>
                              <wps:cNvSpPr>
                                <a:spLocks noChangeArrowheads="1"/>
                              </wps:cNvSpPr>
                              <wps:spPr bwMode="auto">
                                <a:xfrm>
                                  <a:off x="980440" y="1115060"/>
                                  <a:ext cx="2349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17" name="Oval 525"/>
                              <wps:cNvSpPr>
                                <a:spLocks noChangeArrowheads="1"/>
                              </wps:cNvSpPr>
                              <wps:spPr bwMode="auto">
                                <a:xfrm>
                                  <a:off x="257810" y="1115060"/>
                                  <a:ext cx="2286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18" name="Oval 526"/>
                              <wps:cNvSpPr>
                                <a:spLocks noChangeArrowheads="1"/>
                              </wps:cNvSpPr>
                              <wps:spPr bwMode="auto">
                                <a:xfrm>
                                  <a:off x="65405" y="932180"/>
                                  <a:ext cx="2286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19" name="Oval 527"/>
                              <wps:cNvSpPr>
                                <a:spLocks noChangeArrowheads="1"/>
                              </wps:cNvSpPr>
                              <wps:spPr bwMode="auto">
                                <a:xfrm>
                                  <a:off x="980440" y="62230"/>
                                  <a:ext cx="2349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20" name="Oval 528"/>
                              <wps:cNvSpPr>
                                <a:spLocks noChangeArrowheads="1"/>
                              </wps:cNvSpPr>
                              <wps:spPr bwMode="auto">
                                <a:xfrm>
                                  <a:off x="65405" y="245110"/>
                                  <a:ext cx="2286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21" name="Oval 529"/>
                              <wps:cNvSpPr>
                                <a:spLocks noChangeArrowheads="1"/>
                              </wps:cNvSpPr>
                              <wps:spPr bwMode="auto">
                                <a:xfrm>
                                  <a:off x="980440" y="932180"/>
                                  <a:ext cx="2349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22" name="Oval 530"/>
                              <wps:cNvSpPr>
                                <a:spLocks noChangeArrowheads="1"/>
                              </wps:cNvSpPr>
                              <wps:spPr bwMode="auto">
                                <a:xfrm>
                                  <a:off x="257810" y="932180"/>
                                  <a:ext cx="2286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23" name="Oval 531"/>
                              <wps:cNvSpPr>
                                <a:spLocks noChangeArrowheads="1"/>
                              </wps:cNvSpPr>
                              <wps:spPr bwMode="auto">
                                <a:xfrm>
                                  <a:off x="257810" y="245110"/>
                                  <a:ext cx="2286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24" name="Oval 532"/>
                              <wps:cNvSpPr>
                                <a:spLocks noChangeArrowheads="1"/>
                              </wps:cNvSpPr>
                              <wps:spPr bwMode="auto">
                                <a:xfrm>
                                  <a:off x="980440" y="245110"/>
                                  <a:ext cx="2349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25" name="Oval 533"/>
                              <wps:cNvSpPr>
                                <a:spLocks noChangeArrowheads="1"/>
                              </wps:cNvSpPr>
                              <wps:spPr bwMode="auto">
                                <a:xfrm>
                                  <a:off x="257810" y="62230"/>
                                  <a:ext cx="2286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495" o:spid="_x0000_s1096" editas="canvas" style="width:156.25pt;height:94.4pt;mso-position-horizontal-relative:char;mso-position-vertical-relative:line" coordsize="19843,119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en/kZxcAAP4JAQAOAAAAZHJzL2Uyb0RvYy54bWzsXWGP47iR/X7A/QfBHwPM2JIlyzK2N9hM T+cCbJLFbd99V9ty24htObKnezbB/ferIkWJZavI6pmdzgbNAFl5RjUlvucyRRYfi9/9/vN+Fz1V zWlbH25G8fvJKKoOy3q1PTzejP7n/u7dfBSdzuVhVe7qQ3Uz+qU6jX7//X/+x3fPx0WV1Jt6t6qa CJwcTovn481ocz4fF+Pxabmp9uXpfX2sDnBzXTf78gx/bB7Hq6Z8Bu/73TiZTGbj57pZHZt6WZ1O 8Le3+uboe+V/va6W57+u16fqHO1uRtC2s/pvo/77gP8df/9duXhsyuNmu2ybUX5BK/bl9gAP7Vzd lucy+tRsr1ztt8umPtXr8/tlvR/X6/V2WSkMgCaeXKD5UB6eypMCswR2TAPh06/o9+ER232o77a7 HbAxBu8L/Du8PsP3U+Ht3YEa6b9Rtq3N8xG+wNOx+ypPX9fEnzflsVLIT4vlX55+aqLt6maUT0fR odxDHN01VYVREaVFjl8iPh7sfj7+1GBLT8cf6+XfTtGh/rjann+qt4czNChGS2i0ZYp/OME/ih6e /1yvwHH56Vyrb/LzutmjK/iOos83o2RWJClE0C/wMUsmRaZDp/p8jpZwO0+mySwbRUu4n88SFVjj cmGcLD+dzn+sauWwfPrxdNZxt4JP+IzHVQvrHp6w3u8gBH83jibRcxTH06IN0s4mJjabKE4uLRLL Ip8yboBL61FDblLLgnUDoDs3cRIN+ZlZJhyo3LJh3EBX0j2Jc1MQm6HGxDbFcRIz7MR+loH3vkFx kXKe/ETHNtMOTwKuY5tsBzwB37FNuMOVn3P4PfRMJWnCMJX4OU9szqdxxnnyc57YnDs8CThPbM4d 8AScJzbnDld+zqc259MZ2wv4OZ/anKfTGcP51M/51Obc4UnA+dTm3AFPwPnU5tzhys85viC6Liqd cz1C6uc8tTnPspzhPPVzntqcOzwJOE9tzh3wBJynNucOV37OM5vz2YSLzszPeWZzPsvnDOeZn/PM 5tzhScB5ZnPugCfgPLM5d7jycz6zOc8TLjpnfs5nNud5UTCcz/ycz2zOHZ4EnM9szh3wBJzPbM4d rvyc5zbn85SLztzPeW5zXrAjIBxsd53ZZHBgl9ucOzwJOM9tzh3wBJznNucOV37O5zbnxYyLzrmf 87nNeTxhh0BzP+lzm3SXKwHrc5t1B0AB63ObdYcrP+uFzXo8Kdixvp/2gtAOcymmfyn8tBeEdocr Ae2FTbsLoYD3wubd5WuYeJikPpppaLkxM9Pl50M7NYVPUYnJnImaFR/rE86GcZ4KM917PaMuF2CF 81jGGL4ENJ6q6bfPGGhGYzW/hsa5PQOPaKxSAF5jIAqN1Xzaa4zTRLSGeSAmDXwNwbmgMpeBxAmf MpfBxEmdMpcBxYmbMpdBxdkZmsP0SwIVp2DKXAYV51nKXAYV51LKXAYV50vKXAYVJ0VoPpVBxZmP MpdBxemNMpdBxSmMMpdBxWmKMpdBbZNV9zDZkHyrOOFA7zCjEJm3UFMZVJw5KO8yqDg7UOYyqDgF QHMY40vajuN8ZS6DioN5ZS6DigN2ZS6DioNyZS6DiiNvNIehtQQqDq+VuQwqjqGVuQwqjpOVuQwq joWVuQwqDnjRHEa0Eqg4qlXmMqg4dFXmMqg4PFXmMqg4BFXmMqg4zkRzGEhKoOJgUpnLoOKAUZnL oOKYUJnLoOK4T5nLoOLgDs0LGVQcwClzGVQcpClzGVQchylzGVQcailzAlWPDdrhUgMrTpdrTc0o grWmB/xqy8WxPOMoy3yMnmFZAnP80QY+JGqMta+fqvtaWZxxsKUZM0sK/d3dwbbC6Ro0zpiZm+Z6 VK5aI71iAA03d81VW+kHiowuH7fc1adKAe3bqZ1CApk0sL9PHw7pb2Jn7ppr66218jTSPFRoJkcD qVnSSg4NJJaJnUFhrhqNsfI00zxUaCZHA0lP0koODaRsiZ1BYa4ajbHyNNM8VGgmRwPpRNJKDg0k Q4mdQWGuGo2x8jTTPFRoJkcDiTrSSg4NpBmJnUFhrhqNsfI00zxUaCZHAykw0koODSTwiJ1BYa4a jbHyNNM8VGgmRwPJJdJKDg2kxoidQWGuGo2x8jTTPFRoJkcDSRvSSg4N5pyIoYFhrhpOZ+ZpqHms 0EyOB5MhpJ0sIPUC9r489XsazDwt7Z4rteMgwQsahwsq/dCNG3C4YakJTvVuu0LtBo4XTs3jw4dd Ez2VKHdR/2sHlMRsd1DDjgRH2MsSVDfrXXlWQw9iJvR2bE7n2/K00U9VHvRQ56F6qlBSUi42Vbn6 eFipz+dyu9Of1fijFWSgBkOrOB7q1S+gx2hqrdUBbRF82NTNP0bRM+h0bkanv38qm2oU7f50AE1H Eac40z2rP6RZjsmMxr7zYN8pD0twdTM6jyCphR8/nLUY6NOx2T5u4Emx4uFQ/wA6kPUWdRpKMKJb 1f4BdC66rd9e8AJvsivByxzpJSqWbyF4KebzGahccEyZZFkxUSPqctEJXlDkouQus3k+gUhCpr5S 8AK6D1C8XKlZrtK8E5gAqVjqdTPQIXVrFYwbO8ULqXzQhgz4Ab47PyrvfPUkO73LuoFXtseNndlV iysDjYGXS+eFAXWV1B1wc6F4GebYJjkGXcUwPfDleJsU20THsAjOuPJTjWPnngDek5/t2KbbAU/A eGxTzrvCX0ff9uHAxlFBZ5NMuTAgmhcmDhKb9ATWUYdJJ6KX4fhObNIdnvyk41BPAk9AemKTzjNF NC8MU5D67Vs1TblIJ6IXzpVNehpzkU5UL8OkT23SHZ78pE9t0h3wBKRjVqL7/nhXRPTCMEUUL+mM i3SieuFc2aRnCRfpRPYyTDrkrnt8Dk9+0lObdAc8AempTTrviqheGKaI5CXLZ0yfQGQvnCub9Bn7 oyG6l2HSM5t0hyc/6Th778LTAU9AemaTzrsisheGKaJ5mRUxQzrRvXCubNJz9kdDhC/DpKMyuaPK 4clP+swm3QFPQDrONrtG8a6I7oVhiohe5qABG377EeEL58omfZ5zrweifBkmPbdJd3jyk57bpDvg CUjPbdJ5V0T4wjBFVC8o/hkmnSpfhgdCRPVSgOCDceUfMs5t0h2e/KTPbdId8ASkz23SeVdU9zLM FCyb9D+aeAJi3GGqqPCF8WWHOk6GOF9+2nGi2P2WXa78vMN+DtsVj1BAPCYRrWYRXzBZDcKXAWVP EL6wMiad9byHuZZOdri1SUH4whEZhC8cM0H4wjEThC8cM0H4wjEThC8cM78R4Qu8UFH2gjlrXCbq 1+faFUT9wjVrC/3ti4VGbQbzSf1aNnfNVTuDfCwsZYiMzAONA3MdbJW56VK+qEdDrrhtoAcI5MwF SIRW3UNNO82VgOnbZm574UAWVgYHcsgCOEKr7qGmneZK4PRtM7e9cCC/KYMD2VkBHJlV/1DTTnMl cK7NvHAgcyiDA3lPARyZVf9QA8NcCZxrMy8cyMnJ4EBGUQBHZtU/1MAwVwLn2swLB7JdMjiQqxPA kVn1DzUwzJXAuTbzwoE8kgwOZMEEcIRW3UMNDHMlcPq2mdteOKjD0W8ST0cN+SUBHKFV91DTTnMl cPq2mdteOJglkuExC+JKmKG1peYpuhH6HSo2655rvJgrgWS1z9w3mKAhQQDztgUwkFi8EsCoN9Y3 F8BYFV+KaRHDGorSnHQCmG9Q8QUVZswORZL3HS6zAsNgK9k543bCk6zvsCc74RtPWE920lfl7K/E Mna61wHOTvkOOyLJXp4lku8dxkbVMJOY27xOCsDAEgjk2a/gETlMAcuiTMEeAeWkBIzDlZ9zWgHG AdDPOq0A43Al4J0IYuYFF51EE8PQTgQx84Qrs0E0MZwrO9Qdrvy0kyIwDnx+1kkNGIcnAelEEJPD auZwgBJNDMMUEcTkE7aejCDWiSDG4cpPOmaSuz7Pgc9POikC4/AkIJ0IYmYZF55EE8OQTgQx2Zwr VkXKwHCu7Eh3uPKTTsrAOPD5SSdVYByeBKQTQUw25cKTaGIYpoggBiU4wz8aUgeGc2WT7nDlJ53U gXHg85NOysA4PAlIJ4KYFDgYZopoYhimiCBmyg6DSCEYzpVNusOVn3RSCMaBz086qQPj8CQgnQhi ElAYDZNONDEMU0QQk8RsTRlBn04EMQ5XftJJJRgHPj/ppBCMw5OAdCqIybk+gWhiGNKJIKbghp9E EsN5sgOd9+SnnJSBiXl0fspJFRiHJwHlRA7D1juigpjhYToRw3BfHSkBwxBOasCwjvx8k/ovPDQ/ 3aT4C++IYTtIYIaL2wQJDLduGGq/cMyE2i8cM6H2C8dMqP3CMYNjXFitD7Vfrgqv4egRmYHxoUSE GCQwXIj9RiQwntov13vO2TVJyNNrnYlKU7NreJjPV3butcvuwUIznRy3nmrW8AZkPZBIpi3lMEEe nBqaBUJz1QuJxszTVPNYodkLEEGSlraTAwQZZmpogJirBmTM3C01T5VZvQAOpD9pKzk4kLulhgaG uWo4xszdUPNUmdUL4EBikbaSgwNZUWpoYJirhmPM3A01T5VZvQAOpOxoKzk4qLPBd8WVbwrHmLkb ap4qs7p6JN8bQDKMtpKDA5k8amhgmKv+doyZu6HmqTKrF8CBNBNtJQcHcmTU0MAwVw3HmLkbap4q s3oBHEjh0FZycHDbjj/WWit3M80zZVYvANOq67t/wWG5gGy+EHPVX4w2crfxojyQcWCu2tFlq8xd 85MJIpgRnjD1lqvAwOjiQgSTTVTkvYIIJktxERl+2qEKjHVOk53jDVVghqQxZM2Ir91iL2GojPq1 yMbm2lFPBn4knRSA8WQn1PnSLVT1Mrx3NlSBwVPY7onoZZj0UAVGHVh3T0Qvw1SFKjAqqIjoBVbi YH37qlMgihdH7RZ/9xKqwCjSieiFIZ0oXhy1W/ykhyowinQiemFIJ4oXR+0WP+mhCowinYheGNLJ 2UeO2i1+0kMVGEU6Eb0wpBPJi6N2i5/0UAVGjzmI8IVhnepeQhUY3IgMhT3C8UdqmTEcf3R58lWQ wHArqkECwzETJDAcM0ECwzETJDAcM0ECwzHz73n8Eaz/hiowOOzU64GQ7FIrqaEKDHJiVkPtRdfr 8i7UqmXw2swsqQ5okjTpfaUVbm249S2r7yKz6h9qYJgrCYhrMy8clHaIKlnI6rvIrPqHGhjmSuBc m3nh9JVWPN+OrL6LzKp/qIFhrgTOtZkXTl9pxQNHVt9FZtU/1MAwVwLn2swLp6+04oEjrO8iqxUT qsDUKmPhOHdPv05CFRgQ0pDzjcIxSOd/l2OQYOFeC2B+3B6qKJuoAk2t+OXD4acGXnL4JzxFKnp4 /nO9gsXpEk5wUmUFP6+bPf5G6vUaj9O06rrk0wkcdwL/uD/XaIaLsEtUss2TOez61K9P4wLPuvpj Ve8j/HAz2kFr1CPKJ8gXalNjgk4PNZ7MpfzrYMvx1CS8QwJReNDWfnuummi33d+M5t3ZXp7DtRSw NpeJlWs+Ndub0T+LSfFx/nGevkuT2cd36eT29t0Pdx/Sd7O7OM9up7cfPtzG/4ftjNPFZrtaVQfE EX3e7w6nBfwlHMh1Ph8X4/Fpuan25en9frts6lO9Pr9f1vsxEL1dVuNVUz5vD4/jZBJPxvtye1DI O07G1Ls6PgqaaK6q0ersrcuzwZBn/LZf8RgukGqS+FPr0V8Yf/lsjjHGKKriIknhrC19shbYhfgL 8TfCUxtI/KnNP18df0WaFHqU1fd/If5C/wf9dBtb8DrdrvB1cxF/qgTqS+IvWu+2x/81xyu2b2J3 T9i9iQcPGDSv2fAmflNvYtyhQ3pC9YZ8SSTi6Es0EsytAn8Yi+FNHN7EI1x7IPGnSqt+YfwVRZLh WA+GgmEmEmYiz3WzOjb1sjqdYNr086Y84uTy4k0MsnoSfzn2S18ff0ObO+IiznEVEmfDoQMMU2E9 FAT1nQ7Au6aq1nWzh3TM65xIHcfzSYoiVmbqrJIr4Uhq5hQ3//YYe3cMewSftcmGExRaJpwbWoR3 WOJPC/CGI6l/N4Z9EIObIcJmJKUxDpuRRvdYG6DbBQfLz0xnEDYj3ZPyu7AYzTAVNiPdhyOpVfdC KvAOb+ALR1LrfQfhSGqsXNZ3xPxBy2Ez0n04klrvkPIP0MOR1O3U8/66EO/VDuFwJPUhGjjeWesc 72XVA2GuD3Pte5P7dp93DPGLxiohBVIbt7GufXRvzp5zG4d6vJzgO2xG4pgJm5E4ZsJmJI6ZsBmJ YyZsRuKYCZuROGbCZiTZadPhSOrBHQjhSOp+w49nQ4Vsm5HMqn+o+VbMlewPuTbz7g/pN/x44Mi2 Gcms+ocaGOZK4FybeeH0G348cGTbjGRW/UMNDHMlcK7NvHD6DT8eOLJtRjKr/qEGhrkSONdmXjhh M5Jh0lw1o7qUZziSuttXSukxe2/7zVLmvom4UI33rVfjxeJSRIJlH0ct2oykxND/dSGGtsSAw7r8 IMYK+5KM0s/o8iHnaociJEp/FTXgUAB2cvywMS5sjHsyAXixMVOXC3uJHHWwL7S2aMZxks2hXCjE db9JKUjzwyala2n0xSZNGMu9sDMc3KRkxWLoFsN+4bFIpX+xXzP+mv2aIHtOk/ZEpiGZfugMQ2d4 1Rni4clkZPjiHZvWPrm4mORZqlMHQxHYDQ3DTs0wNDRDQzwHi0Tgi3dqDg4N7d5w6H0cesPQG173 ht2uzf+ulmdQRe2giExsb938GSrHYI93Ov5YL/92ig71hw3YVT80Tf28qcrVCdM1MJ5UlUeWf3nS /wBnOqKiM3DqZpa1BykV00IXlrEmNPPYFP2IMygA4qk70wAKAFkuJHVn0M4qugKZT/wbqLTymyoL wxfEuVP/U9yTujls/RhNa1vpJgY2/5AU7+7g3fQuvUuzd0U+mb+bxMUfitkkLdLbO1rpRlUY+upK N9HzzajIoLiQCqp6t11hBR31h+bx4cOuiZ7KHZSW7ur4XBanemGxn253IjbflNAx16FSOufPD5/V hr5ulvRQr36BaX1TQ2EjeNdfH7l2qKHaUbT70wF+C2BwNh8a8+HBfCgPy03d3Ix89aVOxx+gSNPd VpVOwt+SbsOr1/fBGvj6XWX3D/bW2m/eP0wL6CGUgjKeTAr4SBMeoX9gf0Ohf+g6Eb4Y2Jf3D93U 9S33D92mZ7t/cO96/pXHD7Miaw/DhpIRrVzBGj+oQna6bl0YPyxIQb3QP3zT/qFLLLzl/qFbErb7 B3td+FuPHzLoH3DHC+zAGBw/hP4hjB/IFOvV5hdd2ucN9w8Z6or0BOOvMO+LMqgC269Nfeu+IZ4X s7jdQ1VM4UB59fB+8JAkc6gTrwYPSZxB5hjTHOWCqXlb7aCS38lZ9pYEGnkX8/NdXR/3y4vjNvWn w0rNmTBb87H9fC63O/0ZAGHiY7CgrGPOe/r7p7LpZr1FnGIaXM980yyHrzHSs9/2jp4Bt3eks+BD jbPg9b98FpzBMhWNUrvM8mtGaZJmGLBkChyilM/MvK0o7SZjbV/aZbC6tOw3zOPGeTJvJ2KDfek0 xWEYlkwLfSkkEiEN+I9R9NyUx5vR24rSbkrQRmmXR3nlKB3sS0OUslnutxWlnYC0jdJuNv8KUQqr YGo4hXNW2O010YcVWePSEKUhSqH6eBZ3KtM2Srs55StEaZLlsPiiMyuDURpmTyFKVZR2+tM2Sl9T XzADfZZO/w2OSkOMhhhVMdoJU9sYfc01but9P0vawxnD275TPYQslNKjYG6UZqFec52170cH502h Hw39KPajSSdubfvR11zrs/rRwZd9mDaFIFVBerHoBPLT11t0sqZNg0EaetIQpCpIL9acpq+55mQF aXjdt1J2fZqMd7H+TaVJk4slp+lrLjlZr/vBIA2v+9CTqp70YsUJjoL4l7zuh+b24W3/W49REMYs F/B/Jf15hPXazXZ5W55L+89KPrOoknpT71ZV8/3/CwAAAP//AwBQSwMEFAAGAAgAAAAhAFFw9mvc AAAABQEAAA8AAABkcnMvZG93bnJldi54bWxMj8FOwzAQRO9I/QdrK3GjTosCaRqnKpGQ4IRoOfTo xksSaq+j2G3Tv2fhApeRVjOaeVusR2fFGYfQeVIwnyUgkGpvOmoUfOye7zIQIWoy2npCBVcMsC4n N4XOjb/QO563sRFcQiHXCtoY+1zKULfodJj5Hom9Tz84HfkcGmkGfeFyZ+UiSR6k0x3xQqt7rFqs j9uTU2Bdmn65ZNlXe/f48rZ7rZb26arU7XTcrEBEHONfGH7wGR1KZjr4E5kgrAJ+JP4qe/fzRQri wKEsy0CWhfxPX34DAAD//wMAUEsBAi0AFAAGAAgAAAAhALaDOJL+AAAA4QEAABMAAAAAAAAAAAAA AAAAAAAAAFtDb250ZW50X1R5cGVzXS54bWxQSwECLQAUAAYACAAAACEAOP0h/9YAAACUAQAACwAA AAAAAAAAAAAAAAAvAQAAX3JlbHMvLnJlbHNQSwECLQAUAAYACAAAACEAYXp/5GcXAAD+CQEADgAA AAAAAAAAAAAAAAAuAgAAZHJzL2Uyb0RvYy54bWxQSwECLQAUAAYACAAAACEAUXD2a9wAAAAFAQAA DwAAAAAAAAAAAAAAAADBGQAAZHJzL2Rvd25yZXYueG1sUEsFBgAAAAAEAAQA8wAAAMoaAAAAAA== ">
                      <v:shape id="_x0000_s1097" type="#_x0000_t75" style="position:absolute;width:19843;height:11988;visibility:visible;mso-wrap-style:square">
                        <v:fill o:detectmouseclick="t"/>
                        <v:path o:connecttype="none"/>
                      </v:shape>
                      <v:shape id="Freeform 497" o:spid="_x0000_s1098" style="position:absolute;left:2692;top:2520;width:7233;height:77;visibility:visible;mso-wrap-style:square;v-text-anchor:top" coordsize="1139,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ArHcYA AADbAAAADwAAAGRycy9kb3ducmV2LnhtbESPzW7CMBCE75V4B2uRemscqAQoxaD+qFJ7gELaC7dN vDgR8TqKDYS3x0hIPY5m55ud+bK3jThR52vHCkZJCoK4dLpmo+Dv9/NpBsIHZI2NY1JwIQ/LxeBh jpl2Z97SKQ9GRAj7DBVUIbSZlL6syKJPXEscvb3rLIYoOyN1h+cIt40cp+lEWqw5NlTY0ntF5SE/ 2vhGb/a72XcxPn6kb5tVbor1z65Q6nHYv76ACNSH/+N7+ksrmD7DbUsEgFxcAQAA//8DAFBLAQIt ABQABgAIAAAAIQDw94q7/QAAAOIBAAATAAAAAAAAAAAAAAAAAAAAAABbQ29udGVudF9UeXBlc10u eG1sUEsBAi0AFAAGAAgAAAAhADHdX2HSAAAAjwEAAAsAAAAAAAAAAAAAAAAALgEAAF9yZWxzLy5y ZWxzUEsBAi0AFAAGAAgAAAAhADMvBZ5BAAAAOQAAABAAAAAAAAAAAAAAAAAAKQIAAGRycy9zaGFw ZXhtbC54bWxQSwECLQAUAAYACAAAACEAfDArHcYAAADbAAAADwAAAAAAAAAAAAAAAACYAgAAZHJz L2Rvd25yZXYueG1sUEsFBgAAAAAEAAQA9QAAAIsDAAAAAA== " path="m,l73,r,12l,12,,xm121,r73,l194,12r-73,l121,xm242,r73,l315,12r-73,l242,xm363,r73,l436,12r-73,l363,xm484,r73,l557,12r-73,l484,xm606,r72,l678,12r-72,l606,xm727,r72,l799,12r-72,l727,xm848,r73,l921,12r-73,l848,xm969,r73,l1042,12r-73,l969,xm1090,r49,l1139,12r-49,l1090,xe" fillcolor="black" strokeweight=".1pt">
                        <v:stroke joinstyle="bevel"/>
                        <v:path arrowok="t" o:connecttype="custom" o:connectlocs="0,0;46355,0;46355,7620;0,7620;0,0;76835,0;123190,0;123190,7620;76835,7620;76835,0;153670,0;200025,0;200025,7620;153670,7620;153670,0;230505,0;276860,0;276860,7620;230505,7620;230505,0;307340,0;353695,0;353695,7620;307340,7620;307340,0;384810,0;430530,0;430530,7620;384810,7620;384810,0;461645,0;507365,0;507365,7620;461645,7620;461645,0;538480,0;584835,0;584835,7620;538480,7620;538480,0;615315,0;661670,0;661670,7620;615315,7620;615315,0;692150,0;723265,0;723265,7620;692150,7620;692150,0" o:connectangles="0,0,0,0,0,0,0,0,0,0,0,0,0,0,0,0,0,0,0,0,0,0,0,0,0,0,0,0,0,0,0,0,0,0,0,0,0,0,0,0,0,0,0,0,0,0,0,0,0,0"/>
                        <o:lock v:ext="edit" verticies="t"/>
                      </v:shape>
                      <v:shape id="Freeform 498" o:spid="_x0000_s1099" style="position:absolute;left:9886;top:2559;width:77;height:6870;visibility:visible;mso-wrap-style:square;v-text-anchor:top" coordsize="12,10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VDsMQA AADbAAAADwAAAGRycy9kb3ducmV2LnhtbESPT4vCMBTE7wt+h/AWvMiauohK1yhSEPak+Af0+Gie TdfmpTap1m9vFhb2OMzMb5j5srOVuFPjS8cKRsMEBHHudMmFguNh/TED4QOyxsoxKXiSh+Wi9zbH VLsH7+i+D4WIEPYpKjAh1KmUPjdk0Q9dTRy9i2sshiibQuoGHxFuK/mZJBNpseS4YLCmzFB+3bdW welisnNt19mm3bbX8c/A37rpTKn+e7f6AhGoC//hv/a3VjAdw++X+APk4gUAAP//AwBQSwECLQAU AAYACAAAACEA8PeKu/0AAADiAQAAEwAAAAAAAAAAAAAAAAAAAAAAW0NvbnRlbnRfVHlwZXNdLnht bFBLAQItABQABgAIAAAAIQAx3V9h0gAAAI8BAAALAAAAAAAAAAAAAAAAAC4BAABfcmVscy8ucmVs c1BLAQItABQABgAIAAAAIQAzLwWeQQAAADkAAAAQAAAAAAAAAAAAAAAAACkCAABkcnMvc2hhcGV4 bWwueG1sUEsBAi0AFAAGAAgAAAAhAJ7FQ7DEAAAA2wAAAA8AAAAAAAAAAAAAAAAAmAIAAGRycy9k b3ducmV2LnhtbFBLBQYAAAAABAAEAPUAAACJAwAAAAA= " path="m12,r,69l,69,,,12,xm12,115r,69l,184,,115r12,xm12,230r,69l,299,,230r12,xm12,345r,69l,414,,345r12,xm12,460r,69l,529,,460r12,xm12,576r,69l,645,,576r12,xm12,691r,69l,760,,691r12,xm12,806r,69l,875,,806r12,xm12,921r,69l,990,,921r12,xm12,1036r,46l,1082r,-46l12,1036xe" fillcolor="black" strokeweight=".1pt">
                        <v:stroke joinstyle="bevel"/>
                        <v:path arrowok="t" o:connecttype="custom" o:connectlocs="7620,0;7620,43815;0,43815;0,0;7620,0;7620,73025;7620,116840;0,116840;0,73025;7620,73025;7620,146050;7620,189865;0,189865;0,146050;7620,146050;7620,219075;7620,262890;0,262890;0,219075;7620,219075;7620,292100;7620,335915;0,335915;0,292100;7620,292100;7620,365760;7620,409575;0,409575;0,365760;7620,365760;7620,438785;7620,482600;0,482600;0,438785;7620,438785;7620,511810;7620,555625;0,555625;0,511810;7620,511810;7620,584835;7620,628650;0,628650;0,584835;7620,584835;7620,657860;7620,687070;0,687070;0,657860;7620,657860" o:connectangles="0,0,0,0,0,0,0,0,0,0,0,0,0,0,0,0,0,0,0,0,0,0,0,0,0,0,0,0,0,0,0,0,0,0,0,0,0,0,0,0,0,0,0,0,0,0,0,0,0,0"/>
                        <o:lock v:ext="edit" verticies="t"/>
                      </v:shape>
                      <v:shape id="Freeform 499" o:spid="_x0000_s1100" style="position:absolute;left:2692;top:9391;width:7233;height:76;visibility:visible;mso-wrap-style:square;v-text-anchor:top" coordsize="1139,1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UW8sYA AADbAAAADwAAAGRycy9kb3ducmV2LnhtbESPzW7CMBCE75V4B2uRemsckAooxaD+qFJ7gELaC7dN vDgR8TqKDYS3x0hIPY5m55ud+bK3jThR52vHCkZJCoK4dLpmo+Dv9/NpBsIHZI2NY1JwIQ/LxeBh jpl2Z97SKQ9GRAj7DBVUIbSZlL6syKJPXEscvb3rLIYoOyN1h+cIt40cp+lEWqw5NlTY0ntF5SE/ 2vhGb/a72XcxPn6kb5tVbor1z65Q6nHYv76ACNSH/+N7+ksrmD7DbUsEgFxcAQAA//8DAFBLAQIt ABQABgAIAAAAIQDw94q7/QAAAOIBAAATAAAAAAAAAAAAAAAAAAAAAABbQ29udGVudF9UeXBlc10u eG1sUEsBAi0AFAAGAAgAAAAhADHdX2HSAAAAjwEAAAsAAAAAAAAAAAAAAAAALgEAAF9yZWxzLy5y ZWxzUEsBAi0AFAAGAAgAAAAhADMvBZ5BAAAAOQAAABAAAAAAAAAAAAAAAAAAKQIAAGRycy9zaGFw ZXhtbC54bWxQSwECLQAUAAYACAAAACEAnJUW8sYAAADbAAAADwAAAAAAAAAAAAAAAACYAgAAZHJz L2Rvd25yZXYueG1sUEsFBgAAAAAEAAQA9QAAAIsDAAAAAA== " path="m1139,12r-73,l1066,r73,l1139,12xm1017,12r-72,l945,r72,l1017,12xm896,12r-72,l824,r72,l896,12xm775,12r-72,l703,r72,l775,12xm654,12r-73,l581,r73,l654,12xm533,12r-73,l460,r73,l533,12xm412,12r-73,l339,r73,l412,12xm291,12r-73,l218,r73,l291,12xm170,12r-73,l97,r73,l170,12xm48,12l,12,,,48,r,12xe" fillcolor="black" strokeweight=".1pt">
                        <v:stroke joinstyle="bevel"/>
                        <v:path arrowok="t" o:connecttype="custom" o:connectlocs="723265,7620;676910,7620;676910,0;723265,0;723265,7620;645795,7620;600075,7620;600075,0;645795,0;645795,7620;568960,7620;523240,7620;523240,0;568960,0;568960,7620;492125,7620;446405,7620;446405,0;492125,0;492125,7620;415290,7620;368935,7620;368935,0;415290,0;415290,7620;338455,7620;292100,7620;292100,0;338455,0;338455,7620;261620,7620;215265,7620;215265,0;261620,0;261620,7620;184785,7620;138430,7620;138430,0;184785,0;184785,7620;107950,7620;61595,7620;61595,0;107950,0;107950,7620;30480,7620;0,7620;0,0;30480,0;30480,7620" o:connectangles="0,0,0,0,0,0,0,0,0,0,0,0,0,0,0,0,0,0,0,0,0,0,0,0,0,0,0,0,0,0,0,0,0,0,0,0,0,0,0,0,0,0,0,0,0,0,0,0,0,0"/>
                        <o:lock v:ext="edit" verticies="t"/>
                      </v:shape>
                      <v:shape id="Freeform 500" o:spid="_x0000_s1101" style="position:absolute;left:2654;top:2559;width:76;height:6870;visibility:visible;mso-wrap-style:square;v-text-anchor:top" coordsize="12,10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t4XMQA AADbAAAADwAAAGRycy9kb3ducmV2LnhtbESPT4vCMBTE74LfIbwFL8ua7iIqXaNIQdiT4h/Q46N5 Nl2bl26Tav32RljwOMzMb5jZorOVuFLjS8cKPocJCOLc6ZILBYf96mMKwgdkjZVjUnAnD4t5vzfD VLsbb+m6C4WIEPYpKjAh1KmUPjdk0Q9dTRy9s2sshiibQuoGbxFuK/mVJGNpseS4YLCmzFB+2bVW wfFsslNtV9m63bSX0e+7/+smU6UGb93yG0SgLrzC/+0frWAyhueX+APk/AEAAP//AwBQSwECLQAU AAYACAAAACEA8PeKu/0AAADiAQAAEwAAAAAAAAAAAAAAAAAAAAAAW0NvbnRlbnRfVHlwZXNdLnht bFBLAQItABQABgAIAAAAIQAx3V9h0gAAAI8BAAALAAAAAAAAAAAAAAAAAC4BAABfcmVscy8ucmVs c1BLAQItABQABgAIAAAAIQAzLwWeQQAAADkAAAAQAAAAAAAAAAAAAAAAACkCAABkcnMvc2hhcGV4 bWwueG1sUEsBAi0AFAAGAAgAAAAhAAFbeFzEAAAA2wAAAA8AAAAAAAAAAAAAAAAAmAIAAGRycy9k b3ducmV2LnhtbFBLBQYAAAAABAAEAPUAAACJAwAAAAA= " path="m12,r,69l,69,,,12,xm12,115r,69l,184,,115r12,xm12,230r,69l,299,,230r12,xm12,345r,69l,414,,345r12,xm12,460r,69l,529,,460r12,xm12,576r,69l,645,,576r12,xm12,691r,69l,760,,691r12,xm12,806r,69l,875,,806r12,xm12,921r,69l,990,,921r12,xm12,1036r,46l,1082r,-46l12,1036xe" fillcolor="black" strokeweight=".1pt">
                        <v:stroke joinstyle="bevel"/>
                        <v:path arrowok="t" o:connecttype="custom" o:connectlocs="7620,0;7620,43815;0,43815;0,0;7620,0;7620,73025;7620,116840;0,116840;0,73025;7620,73025;7620,146050;7620,189865;0,189865;0,146050;7620,146050;7620,219075;7620,262890;0,262890;0,219075;7620,219075;7620,292100;7620,335915;0,335915;0,292100;7620,292100;7620,365760;7620,409575;0,409575;0,365760;7620,365760;7620,438785;7620,482600;0,482600;0,438785;7620,438785;7620,511810;7620,555625;0,555625;0,511810;7620,511810;7620,584835;7620,628650;0,628650;0,584835;7620,584835;7620,657860;7620,687070;0,687070;0,657860;7620,657860" o:connectangles="0,0,0,0,0,0,0,0,0,0,0,0,0,0,0,0,0,0,0,0,0,0,0,0,0,0,0,0,0,0,0,0,0,0,0,0,0,0,0,0,0,0,0,0,0,0,0,0,0,0"/>
                        <o:lock v:ext="edit" verticies="t"/>
                      </v:shape>
                      <v:line id="Line 501" o:spid="_x0000_s1102" style="position:absolute;visibility:visible;mso-wrap-style:square" from="2692,730" to="2698,25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7n4hsUAAADbAAAADwAAAGRycy9kb3ducmV2LnhtbESPQWvCQBSE70L/w/IK3symPTQa3YQi 1BZKD2opHp/ZZxLMvo3Z1cT++m5B8DjMzDfMIh9MIy7UudqygqcoBkFcWF1zqeB7+zaZgnAeWWNj mRRcyUGePYwWmGrb85ouG1+KAGGXooLK+zaV0hUVGXSRbYmDd7CdQR9kV0rdYR/gppHPcfwiDdYc FipsaVlRcdycjYLf/TVZHT5/qN/Z5anQcvbOXzOlxo/D6xyEp8Hfw7f2h1aQJPD/JfwAmf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7n4hsUAAADbAAAADwAAAAAAAAAA AAAAAAChAgAAZHJzL2Rvd25yZXYueG1sUEsFBgAAAAAEAAQA+QAAAJMDAAAAAA== " strokeweight=".6pt">
                        <v:stroke joinstyle="miter"/>
                      </v:line>
                      <v:line id="Line 502" o:spid="_x0000_s1103" style="position:absolute;visibility:visible;mso-wrap-style:square" from="768,2559" to="2692,25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Zs9MEAAADbAAAADwAAAGRycy9kb3ducmV2LnhtbERPy4rCMBTdD/gP4QqzG1Nd+KhGEUEd GFz4QFxem2tbbG5qk7HVrzcLweXhvCezxhTiTpXLLSvodiIQxInVOacKDvvlzxCE88gaC8uk4EEO ZtPW1wRjbWve0n3nUxFC2MWoIPO+jKV0SUYGXceWxIG72MqgD7BKpa6wDuGmkL0o6kuDOYeGDEta ZJRcd/9GwfP8GKwuf0eqT3ZxS7QcrXkzUuq73czHIDw1/iN+u3+1gkEYG76EHyCnL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qJmz0wQAAANsAAAAPAAAAAAAAAAAAAAAA AKECAABkcnMvZG93bnJldi54bWxQSwUGAAAAAAQABAD5AAAAjwMAAAAA " strokeweight=".6pt">
                        <v:stroke joinstyle="miter"/>
                      </v:line>
                      <v:line id="Line 503" o:spid="_x0000_s1104" style="position:absolute;visibility:visible;mso-wrap-style:square" from="768,9429" to="2692,94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rJb8QAAADbAAAADwAAAGRycy9kb3ducmV2LnhtbESPT2vCQBTE7wW/w/IEb3WjB21SVxHB PyA9VEV6fM0+k9Ds25hdTeyndwXB4zAzv2Ems9aU4kq1KywrGPQjEMSp1QVnCg775fsHCOeRNZaW ScGNHMymnbcJJto2/E3Xnc9EgLBLUEHufZVI6dKcDLq+rYiDd7K1QR9knUldYxPgppTDKBpJgwWH hRwrWuSU/u0uRsH/7228Om2P1PzYxTnVMl7zV6xUr9vOP0F4av0r/GxvtIJxDI8v4QfI6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aslvxAAAANsAAAAPAAAAAAAAAAAA AAAAAKECAABkcnMvZG93bnJldi54bWxQSwUGAAAAAAQABAD5AAAAkgMAAAAA " strokeweight=".6pt">
                        <v:stroke joinstyle="miter"/>
                      </v:line>
                      <v:line id="Line 504" o:spid="_x0000_s1105" style="position:absolute;flip:y;visibility:visible;mso-wrap-style:square" from="768,2559" to="774,9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zmjLwAAADbAAAADwAAAGRycy9kb3ducmV2LnhtbERPSwrCMBDdC94hjOBO07rwU42igiDu /BxgaMam2EzaJmq9vVkILh/vv9p0thIvan3pWEE6TkAQ506XXCi4XQ+jOQgfkDVWjknBhzxs1v3e CjPt3nym1yUUIoawz1CBCaHOpPS5IYt+7GriyN1dazFE2BZSt/iO4baSkySZSoslxwaDNe0N5Y/L 0ypYnK9bMmWxMNPTrUknTdrMdpVSw0G3XYII1IW/+Oc+agXzuD5+iT9Arr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WSzmjLwAAADbAAAADwAAAAAAAAAAAAAAAAChAgAA ZHJzL2Rvd25yZXYueG1sUEsFBgAAAAAEAAQA+QAAAIoDAAAAAA== " strokeweight=".6pt">
                        <v:stroke joinstyle="miter"/>
                      </v:line>
                      <v:line id="Line 505" o:spid="_x0000_s1106" style="position:absolute;visibility:visible;mso-wrap-style:square" from="2692,730" to="9925,7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sm1TsUAAADbAAAADwAAAGRycy9kb3ducmV2LnhtbESPQWvCQBSE7wX/w/IEb81GD22MWaUI toL0YFpKj8/sMwnNvk2zq4n99W5B8DjMzDdMthpMI87UudqygmkUgyAurK65VPD5sXlMQDiPrLGx TAou5GC1HD1kmGrb857OuS9FgLBLUUHlfZtK6YqKDLrItsTBO9rOoA+yK6XusA9w08hZHD9JgzWH hQpbWldU/OQno+DvcHl+Pe6+qP+2699Cy/kbv8+VmoyHlwUIT4O/h2/trVaQTOH/S/gBcn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sm1TsUAAADbAAAADwAAAAAAAAAA AAAAAAChAgAAZHJzL2Rvd25yZXYueG1sUEsFBgAAAAAEAAQA+QAAAJMDAAAAAA== " strokeweight=".6pt">
                        <v:stroke joinstyle="miter"/>
                      </v:line>
                      <v:line id="Line 506" o:spid="_x0000_s1107" style="position:absolute;visibility:visible;mso-wrap-style:square" from="9925,730" to="9931,25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hsrOcQAAADbAAAADwAAAGRycy9kb3ducmV2LnhtbESPS4vCQBCE74L/YWjBm0704CM6yiL4 ANmD7rLssc20SdhMT8yMJvrrnQXBY1FVX1HzZWMKcaPK5ZYVDPoRCOLE6pxTBd9f694EhPPIGgvL pOBODpaLdmuOsbY1H+h29KkIEHYxKsi8L2MpXZKRQde3JXHwzrYy6IOsUqkrrAPcFHIYRSNpMOew kGFJq4ySv+PVKHic7uPNef9D9a9dXRItp1v+nCrV7TQfMxCeGv8Ov9o7rWAyhP8v4QfIx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ys5xAAAANsAAAAPAAAAAAAAAAAA AAAAAKECAABkcnMvZG93bnJldi54bWxQSwUGAAAAAAQABAD5AAAAkgMAAAAA " strokeweight=".6pt">
                        <v:stroke joinstyle="miter"/>
                      </v:line>
                      <v:line id="Line 507" o:spid="_x0000_s1108" style="position:absolute;visibility:visible;mso-wrap-style:square" from="9925,2559" to="11842,25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eOosUAAADbAAAADwAAAGRycy9kb3ducmV2LnhtbESPW2vCQBSE3wv+h+UU+tZsaqFqdCMi 9ALig7YUH4/Zkwtmz8bs1kR/vSsIfRxm5htmNu9NLU7UusqygpcoBkGcWV1xoeDn+/15DMJ5ZI21 ZVJwJgfzdPAww0Tbjjd02vpCBAi7BBWU3jeJlC4ryaCLbEMcvNy2Bn2QbSF1i12Am1oO4/hNGqw4 LJTY0LKk7LD9Mwou+/PoI1/9Urezy2Om5eST1xOlnh77xRSEp97/h+/tL61g/Aq3L+EHyPQ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VeOosUAAADbAAAADwAAAAAAAAAA AAAAAAChAgAAZHJzL2Rvd25yZXYueG1sUEsFBgAAAAAEAAQA+QAAAJMDAAAAAA== " strokeweight=".6pt">
                        <v:stroke joinstyle="miter"/>
                      </v:line>
                      <v:shape id="Freeform 508" o:spid="_x0000_s1109" style="position:absolute;left:11804;top:2559;width:76;height:6870;visibility:visible;mso-wrap-style:square;v-text-anchor:top" coordsize="12,10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xAzl8UA AADbAAAADwAAAGRycy9kb3ducmV2LnhtbESPT2vCQBTE74LfYXmFXkQ3LaIhuooEhJ4q/oH2+Mg+ s6nZt2l2o/Hbu4WCx2FmfsMs172txZVaXzlW8DZJQBAXTldcKjgdt+MUhA/IGmvHpOBOHtar4WCJ mXY33tP1EEoRIewzVGBCaDIpfWHIop+4hjh6Z9daDFG2pdQt3iLc1vI9SWbSYsVxwWBDuaHicuis gq+zyb8bu80/u113mf6M/G8/T5V6fek3CxCB+vAM/7c/tIJ0Cn9f4g+QqwcAAAD//wMAUEsBAi0A FAAGAAgAAAAhAPD3irv9AAAA4gEAABMAAAAAAAAAAAAAAAAAAAAAAFtDb250ZW50X1R5cGVzXS54 bWxQSwECLQAUAAYACAAAACEAMd1fYdIAAACPAQAACwAAAAAAAAAAAAAAAAAuAQAAX3JlbHMvLnJl bHNQSwECLQAUAAYACAAAACEAMy8FnkEAAAA5AAAAEAAAAAAAAAAAAAAAAAApAgAAZHJzL3NoYXBl eG1sLnhtbFBLAQItABQABgAIAAAAIQCrEDOXxQAAANsAAAAPAAAAAAAAAAAAAAAAAJgCAABkcnMv ZG93bnJldi54bWxQSwUGAAAAAAQABAD1AAAAigMAAAAA " path="m12,r,69l,69,,,12,xm12,115r,69l,184,,115r12,xm12,230r,69l,299,,230r12,xm12,345r,69l,414,,345r12,xm12,460r,69l,529,,460r12,xm12,576r,69l,645,,576r12,xm12,691r,69l,760,,691r12,xm12,806r,69l,875,,806r12,xm12,921r,69l,990,,921r12,xm12,1036r,46l,1082r,-46l12,1036xe" fillcolor="black" strokeweight=".1pt">
                        <v:stroke joinstyle="bevel"/>
                        <v:path arrowok="t" o:connecttype="custom" o:connectlocs="7620,0;7620,43815;0,43815;0,0;7620,0;7620,73025;7620,116840;0,116840;0,73025;7620,73025;7620,146050;7620,189865;0,189865;0,146050;7620,146050;7620,219075;7620,262890;0,262890;0,219075;7620,219075;7620,292100;7620,335915;0,335915;0,292100;7620,292100;7620,365760;7620,409575;0,409575;0,365760;7620,365760;7620,438785;7620,482600;0,482600;0,438785;7620,438785;7620,511810;7620,555625;0,555625;0,511810;7620,511810;7620,584835;7620,628650;0,628650;0,584835;7620,584835;7620,657860;7620,687070;0,687070;0,657860;7620,657860" o:connectangles="0,0,0,0,0,0,0,0,0,0,0,0,0,0,0,0,0,0,0,0,0,0,0,0,0,0,0,0,0,0,0,0,0,0,0,0,0,0,0,0,0,0,0,0,0,0,0,0,0,0"/>
                        <o:lock v:ext="edit" verticies="t"/>
                      </v:shape>
                      <v:line id="Line 509" o:spid="_x0000_s1110" style="position:absolute;flip:x;visibility:visible;mso-wrap-style:square" from="9925,9429" to="11842,94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tFFMMAAADbAAAADwAAAGRycy9kb3ducmV2LnhtbESPzWrDMBCE74W8g9hAb41sQ9PEjRLc QiHklp8HWKyNZWqtbEu1nbePAoEeh5n5htnsJtuIgXpfO1aQLhIQxKXTNVcKLueftxUIH5A1No5J wY087Lazlw3m2o18pOEUKhEh7HNUYEJocyl9aciiX7iWOHpX11sMUfaV1D2OEW4bmSXJUlqsOS4Y bOnbUPl7+rMK1sdzQaau1mZ5uHRp1qXdx1ej1Ot8Kj5BBJrCf/jZ3msFq3d4fIk/QG7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lbRRTDAAAA2wAAAA8AAAAAAAAAAAAA AAAAoQIAAGRycy9kb3ducmV2LnhtbFBLBQYAAAAABAAEAPkAAACRAwAAAAA= " strokeweight=".6pt">
                        <v:stroke joinstyle="miter"/>
                      </v:line>
                      <v:line id="Line 510" o:spid="_x0000_s1111" style="position:absolute;visibility:visible;mso-wrap-style:square" from="9925,9429" to="9931,112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AtOsQAAADbAAAADwAAAGRycy9kb3ducmV2LnhtbESPS4vCQBCE74L/YWjBm0704CM6yiL4 ANmD7rLssc20SdhMT8yMJvrrnQXBY1FVX1HzZWMKcaPK5ZYVDPoRCOLE6pxTBd9f694EhPPIGgvL pOBODpaLdmuOsbY1H+h29KkIEHYxKsi8L2MpXZKRQde3JXHwzrYy6IOsUqkrrAPcFHIYRSNpMOew kGFJq4ySv+PVKHic7uPNef9D9a9dXRItp1v+nCrV7TQfMxCeGv8Ov9o7rWAygv8v4QfIx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IC06xAAAANsAAAAPAAAAAAAAAAAA AAAAAKECAABkcnMvZG93bnJldi54bWxQSwUGAAAAAAQABAD5AAAAkgMAAAAA " strokeweight=".6pt">
                        <v:stroke joinstyle="miter"/>
                      </v:line>
                      <v:line id="Line 511" o:spid="_x0000_s1112" style="position:absolute;flip:x;visibility:visible;mso-wrap-style:square" from="2692,11258" to="9925,112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sV++MEAAADbAAAADwAAAGRycy9kb3ducmV2LnhtbESPzarCMBSE98J9h3AuuNO0LvypRtEL F8Sd2gc4NMem2Jy0TdT69kYQXA4z8w2z2vS2FnfqfOVYQTpOQBAXTldcKsjP/6M5CB+QNdaOScGT PGzWP4MVZto9+Ej3UyhFhLDPUIEJocmk9IUhi37sGuLoXVxnMUTZlVJ3+IhwW8tJkkylxYrjgsGG /gwV19PNKlgcz1syVbkw00PeppM2bWe7Wqnhb79dggjUh2/4095rBfMZvL/EHyDXL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WxX74wQAAANsAAAAPAAAAAAAAAAAAAAAA AKECAABkcnMvZG93bnJldi54bWxQSwUGAAAAAAQABAD5AAAAjwMAAAAA " strokeweight=".6pt">
                        <v:stroke joinstyle="miter"/>
                      </v:line>
                      <v:line id="Line 512" o:spid="_x0000_s1113" style="position:absolute;flip:y;visibility:visible;mso-wrap-style:square" from="2692,9429" to="2698,112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1rqirwAAADbAAAADwAAAGRycy9kb3ducmV2LnhtbERPSwrCMBDdC94hjOBO07rwU42igiDu /BxgaMam2EzaJmq9vVkILh/vv9p0thIvan3pWEE6TkAQ506XXCi4XQ+jOQgfkDVWjknBhzxs1v3e CjPt3nym1yUUIoawz1CBCaHOpPS5IYt+7GriyN1dazFE2BZSt/iO4baSkySZSoslxwaDNe0N5Y/L 0ypYnK9bMmWxMNPTrUknTdrMdpVSw0G3XYII1IW/+Oc+agXzODZ+iT9Arr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p1rqirwAAADbAAAADwAAAAAAAAAAAAAAAAChAgAA ZHJzL2Rvd25yZXYueG1sUEsFBgAAAAAEAAQA+QAAAIoDAAAAAA== " strokeweight=".6pt">
                        <v:stroke joinstyle="miter"/>
                      </v:line>
                      <v:line id="Line 513" o:spid="_x0000_s1114" style="position:absolute;visibility:visible;mso-wrap-style:square" from="11842,2559" to="19075,25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5SMUAAADbAAAADwAAAGRycy9kb3ducmV2LnhtbESPT2vCQBTE74LfYXlCb2bTHqqJbkIR +gdKD2opHp/ZZxLMvk2zWxP99G5B8DjMzG+YZT6YRpyoc7VlBY9RDIK4sLrmUsH39nU6B+E8ssbG Mik4k4M8G4+WmGrb85pOG1+KAGGXooLK+zaV0hUVGXSRbYmDd7CdQR9kV0rdYR/gppFPcfwsDdYc FipsaVVRcdz8GQWX/Xn2dvj8oX5nV7+Flsk7fyVKPUyGlwUIT4O/h2/tD61gnsD/l/ADZHY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L+5SMUAAADbAAAADwAAAAAAAAAA AAAAAAChAgAAZHJzL2Rvd25yZXYueG1sUEsFBgAAAAAEAAQA+QAAAJMDAAAAAA== " strokeweight=".6pt">
                        <v:stroke joinstyle="miter"/>
                      </v:line>
                      <v:line id="Line 514" o:spid="_x0000_s1115" style="position:absolute;visibility:visible;mso-wrap-style:square" from="19075,2559" to="19081,9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yGCMEAAADbAAAADwAAAGRycy9kb3ducmV2LnhtbERPy4rCMBTdC/5DuMLsNNXFOK1GEUEd kFn4QFxem2tbbG5qk7F1vt4sBlwezns6b00pHlS7wrKC4SACQZxaXXCm4HhY9b9AOI+ssbRMCp7k YD7rdqaYaNvwjh57n4kQwi5BBbn3VSKlS3My6Aa2Ig7c1dYGfYB1JnWNTQg3pRxF0ac0WHBoyLGi ZU7pbf9rFPxdnuP1dXui5myX91TLeMM/sVIfvXYxAeGp9W/xv/tbK4jD+vAl/AA5e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kXIYIwQAAANsAAAAPAAAAAAAAAAAAAAAA AKECAABkcnMvZG93bnJldi54bWxQSwUGAAAAAAQABAD5AAAAjwMAAAAA " strokeweight=".6pt">
                        <v:stroke joinstyle="miter"/>
                      </v:line>
                      <v:line id="Line 515" o:spid="_x0000_s1116" style="position:absolute;flip:x;visibility:visible;mso-wrap-style:square" from="11842,9429" to="19075,94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7nVysIAAADbAAAADwAAAGRycy9kb3ducmV2LnhtbESPzW7CMBCE75V4B2uReitOOKQlYBAg IaHe+HmAVbzYEfE6iQ0Jb19XqtTjaOab0aw2o2vEk/pQe1aQzzIQxJXXNRsF18vh4wtEiMgaG8+k 4EUBNuvJ2wpL7Qc+0fMcjUglHEpUYGNsSylDZclhmPmWOHk33zuMSfZG6h6HVO4aOc+yQjqsOS1Y bGlvqbqfH07B4nTZkq3Nwhbf1y6fd3n3uWuUep+O2yWISGP8D//RR524HH6/pB8g1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7nVysIAAADbAAAADwAAAAAAAAAAAAAA AAChAgAAZHJzL2Rvd25yZXYueG1sUEsFBgAAAAAEAAQA+QAAAJADAAAAAA== " strokeweight=".6pt">
                        <v:stroke joinstyle="miter"/>
                      </v:line>
                      <v:rect id="Rectangle 516" o:spid="_x0000_s1117" style="position:absolute;left:10655;top:939;width:78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suNMEA AADbAAAADwAAAGRycy9kb3ducmV2LnhtbESPzYoCMRCE7wu+Q2hhb2vGOYjOGkUEQWUvjvsAzaTn B5POkERnfHuzsOCxqKqvqPV2tEY8yIfOsYL5LANBXDndcaPg93r4WoIIEVmjcUwKnhRgu5l8rLHQ buALPcrYiAThUKCCNsa+kDJULVkMM9cTJ6923mJM0jdSexwS3BqZZ9lCWuw4LbTY076l6lberQJ5 LQ/DsjQ+c+e8/jGn46Ump9TndNx9g4g0xnf4v33UClY5/H1JP0BuXgAAAP//AwBQSwECLQAUAAYA CAAAACEA8PeKu/0AAADiAQAAEwAAAAAAAAAAAAAAAAAAAAAAW0NvbnRlbnRfVHlwZXNdLnhtbFBL AQItABQABgAIAAAAIQAx3V9h0gAAAI8BAAALAAAAAAAAAAAAAAAAAC4BAABfcmVscy8ucmVsc1BL AQItABQABgAIAAAAIQAzLwWeQQAAADkAAAAQAAAAAAAAAAAAAAAAACkCAABkcnMvc2hhcGV4bWwu eG1sUEsBAi0AFAAGAAgAAAAhAKZ7LjTBAAAA2wAAAA8AAAAAAAAAAAAAAAAAmAIAAGRycy9kb3du cmV2LnhtbFBLBQYAAAAABAAEAPUAAACGAwAAAAA= " filled="f" stroked="f">
                        <v:textbox style="mso-fit-shape-to-text:t" inset="0,0,0,0">
                          <w:txbxContent>
                            <w:p w:rsidR="001F0EB5" w:rsidRPr="00580266" w:rsidRDefault="001F0EB5" w:rsidP="001F0EB5">
                              <w:pPr>
                                <w:rPr>
                                  <w:sz w:val="20"/>
                                  <w:szCs w:val="20"/>
                                </w:rPr>
                              </w:pPr>
                              <w:r w:rsidRPr="00580266">
                                <w:rPr>
                                  <w:rFonts w:ascii=".VnCentury Schoolbook" w:hAnsi=".VnCentury Schoolbook" w:cs=".VnCentury Schoolbook"/>
                                  <w:i/>
                                  <w:iCs/>
                                  <w:color w:val="000000"/>
                                  <w:sz w:val="20"/>
                                  <w:szCs w:val="20"/>
                                </w:rPr>
                                <w:t>h</w:t>
                              </w:r>
                            </w:p>
                          </w:txbxContent>
                        </v:textbox>
                      </v:rect>
                      <v:rect id="Rectangle 517" o:spid="_x0000_s1118" style="position:absolute;left:1390;top:1009;width:78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eLr8EA AADbAAAADwAAAGRycy9kb3ducmV2LnhtbESPzYoCMRCE7wu+Q2jB25pRYdHRKCIIKntx9AGaSc8P Jp0hyTqzb2+EhT0WVfUVtdkN1ogn+dA6VjCbZiCIS6dbrhXcb8fPJYgQkTUax6TglwLstqOPDeba 9XylZxFrkSAcclTQxNjlUoayIYth6jri5FXOW4xJ+lpqj32CWyPnWfYlLbacFhrs6NBQ+Sh+rAJ5 K479sjA+c5d59W3Op2tFTqnJeNivQUQa4n/4r33SClYLeH9JP0BuXwAAAP//AwBQSwECLQAUAAYA CAAAACEA8PeKu/0AAADiAQAAEwAAAAAAAAAAAAAAAAAAAAAAW0NvbnRlbnRfVHlwZXNdLnhtbFBL AQItABQABgAIAAAAIQAx3V9h0gAAAI8BAAALAAAAAAAAAAAAAAAAAC4BAABfcmVscy8ucmVsc1BL AQItABQABgAIAAAAIQAzLwWeQQAAADkAAAAQAAAAAAAAAAAAAAAAACkCAABkcnMvc2hhcGV4bWwu eG1sUEsBAi0AFAAGAAgAAAAhAMk3i6/BAAAA2wAAAA8AAAAAAAAAAAAAAAAAmAIAAGRycy9kb3du cmV2LnhtbFBLBQYAAAAABAAEAPUAAACGAwAAAAA= " filled="f" stroked="f">
                        <v:textbox style="mso-fit-shape-to-text:t" inset="0,0,0,0">
                          <w:txbxContent>
                            <w:p w:rsidR="001F0EB5" w:rsidRPr="00580266" w:rsidRDefault="001F0EB5" w:rsidP="001F0EB5">
                              <w:pPr>
                                <w:rPr>
                                  <w:sz w:val="20"/>
                                  <w:szCs w:val="20"/>
                                </w:rPr>
                              </w:pPr>
                              <w:r w:rsidRPr="00580266">
                                <w:rPr>
                                  <w:rFonts w:ascii=".VnCentury Schoolbook" w:hAnsi=".VnCentury Schoolbook" w:cs=".VnCentury Schoolbook"/>
                                  <w:i/>
                                  <w:iCs/>
                                  <w:color w:val="000000"/>
                                  <w:sz w:val="20"/>
                                  <w:szCs w:val="20"/>
                                </w:rPr>
                                <w:t>h</w:t>
                              </w:r>
                            </w:p>
                          </w:txbxContent>
                        </v:textbox>
                      </v:rect>
                      <v:rect id="Rectangle 518" o:spid="_x0000_s1119" style="position:absolute;left:1695;top:5054;width:73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4T28EA AADbAAAADwAAAGRycy9kb3ducmV2LnhtbESPzYoCMRCE7wu+Q2jB25pRZNHRKCIIKntx9AGaSc8P Jp0hyTqzb2+EhT0WVfUVtdkN1ogn+dA6VjCbZiCIS6dbrhXcb8fPJYgQkTUax6TglwLstqOPDeba 9XylZxFrkSAcclTQxNjlUoayIYth6jri5FXOW4xJ+lpqj32CWyPnWfYlLbacFhrs6NBQ+Sh+rAJ5 K479sjA+c5d59W3Op2tFTqnJeNivQUQa4n/4r33SClYLeH9JP0BuXwAAAP//AwBQSwECLQAUAAYA CAAAACEA8PeKu/0AAADiAQAAEwAAAAAAAAAAAAAAAAAAAAAAW0NvbnRlbnRfVHlwZXNdLnhtbFBL AQItABQABgAIAAAAIQAx3V9h0gAAAI8BAAALAAAAAAAAAAAAAAAAAC4BAABfcmVscy8ucmVsc1BL AQItABQABgAIAAAAIQAzLwWeQQAAADkAAAAQAAAAAAAAAAAAAAAAACkCAABkcnMvc2hhcGV4bWwu eG1sUEsBAi0AFAAGAAgAAAAhAEbeE9vBAAAA2wAAAA8AAAAAAAAAAAAAAAAAmAIAAGRycy9kb3du cmV2LnhtbFBLBQYAAAAABAAEAPUAAACGAwAAAAA= " filled="f" stroked="f">
                        <v:textbox style="mso-fit-shape-to-text:t" inset="0,0,0,0">
                          <w:txbxContent>
                            <w:p w:rsidR="001F0EB5" w:rsidRPr="00580266" w:rsidRDefault="001F0EB5" w:rsidP="001F0EB5">
                              <w:pPr>
                                <w:rPr>
                                  <w:sz w:val="20"/>
                                  <w:szCs w:val="20"/>
                                </w:rPr>
                              </w:pPr>
                              <w:r w:rsidRPr="00580266">
                                <w:rPr>
                                  <w:rFonts w:ascii=".VnCentury Schoolbook" w:hAnsi=".VnCentury Schoolbook" w:cs=".VnCentury Schoolbook"/>
                                  <w:i/>
                                  <w:iCs/>
                                  <w:color w:val="000000"/>
                                  <w:sz w:val="20"/>
                                  <w:szCs w:val="20"/>
                                </w:rPr>
                                <w:t>a</w:t>
                              </w:r>
                            </w:p>
                          </w:txbxContent>
                        </v:textbox>
                      </v:rect>
                      <v:rect id="Rectangle 519" o:spid="_x0000_s1120" style="position:absolute;left:5695;top:1009;width:73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K2QMEA AADbAAAADwAAAGRycy9kb3ducmV2LnhtbESPzYoCMRCE7wu+Q2jB25pRcNHRKCIIKntx9AGaSc8P Jp0hyTqzb2+EhT0WVfUVtdkN1ogn+dA6VjCbZiCIS6dbrhXcb8fPJYgQkTUax6TglwLstqOPDeba 9XylZxFrkSAcclTQxNjlUoayIYth6jri5FXOW4xJ+lpqj32CWyPnWfYlLbacFhrs6NBQ+Sh+rAJ5 K479sjA+c5d59W3Op2tFTqnJeNivQUQa4n/4r33SClYLeH9JP0BuXwAAAP//AwBQSwECLQAUAAYA CAAAACEA8PeKu/0AAADiAQAAEwAAAAAAAAAAAAAAAAAAAAAAW0NvbnRlbnRfVHlwZXNdLnhtbFBL AQItABQABgAIAAAAIQAx3V9h0gAAAI8BAAALAAAAAAAAAAAAAAAAAC4BAABfcmVscy8ucmVsc1BL AQItABQABgAIAAAAIQAzLwWeQQAAADkAAAAQAAAAAAAAAAAAAAAAACkCAABkcnMvc2hhcGV4bWwu eG1sUEsBAi0AFAAGAAgAAAAhACmStkDBAAAA2wAAAA8AAAAAAAAAAAAAAAAAmAIAAGRycy9kb3du cmV2LnhtbFBLBQYAAAAABAAEAPUAAACGAwAAAAA= " filled="f" stroked="f">
                        <v:textbox style="mso-fit-shape-to-text:t" inset="0,0,0,0">
                          <w:txbxContent>
                            <w:p w:rsidR="001F0EB5" w:rsidRPr="00580266" w:rsidRDefault="001F0EB5" w:rsidP="001F0EB5">
                              <w:pPr>
                                <w:rPr>
                                  <w:sz w:val="20"/>
                                  <w:szCs w:val="20"/>
                                </w:rPr>
                              </w:pPr>
                              <w:r w:rsidRPr="00580266">
                                <w:rPr>
                                  <w:rFonts w:ascii=".VnCentury Schoolbook" w:hAnsi=".VnCentury Schoolbook" w:cs=".VnCentury Schoolbook"/>
                                  <w:i/>
                                  <w:iCs/>
                                  <w:color w:val="000000"/>
                                  <w:sz w:val="20"/>
                                  <w:szCs w:val="20"/>
                                </w:rPr>
                                <w:t>a</w:t>
                              </w:r>
                            </w:p>
                          </w:txbxContent>
                        </v:textbox>
                      </v:rect>
                      <v:oval id="Oval 520" o:spid="_x0000_s1121" style="position:absolute;left:18961;top:9321;width:228;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XL/k8MA AADcAAAADwAAAGRycy9kb3ducmV2LnhtbESPT2sCMRTE74V+h/AK3mpWQSlbo0ihsPTkn4LXR/K6 2XbzsibpuvrpjSB4HGbmN8xiNbhW9BRi41nBZFyAINbeNFwr+N5/vr6BiAnZYOuZFJwpwmr5/LTA 0vgTb6nfpVpkCMcSFdiUulLKqC05jGPfEWfvxweHKctQSxPwlOGuldOimEuHDecFix19WNJ/u3+n 4Mv1G111NqBezzeHX3usLvKo1OhlWL+DSDSkR/jeroyC2WQKtzP5CMjlFQAA//8DAFBLAQItABQA BgAIAAAAIQDw94q7/QAAAOIBAAATAAAAAAAAAAAAAAAAAAAAAABbQ29udGVudF9UeXBlc10ueG1s UEsBAi0AFAAGAAgAAAAhADHdX2HSAAAAjwEAAAsAAAAAAAAAAAAAAAAALgEAAF9yZWxzLy5yZWxz UEsBAi0AFAAGAAgAAAAhADMvBZ5BAAAAOQAAABAAAAAAAAAAAAAAAAAAKQIAAGRycy9zaGFwZXht bC54bWxQSwECLQAUAAYACAAAACEA3XL/k8MAAADcAAAADwAAAAAAAAAAAAAAAACYAgAAZHJzL2Rv d25yZXYueG1sUEsFBgAAAAAEAAQA9QAAAIgDAAAAAA== " fillcolor="black" strokeweight="0"/>
                      <v:oval id="Oval 521" o:spid="_x0000_s1122" style="position:absolute;left:18961;top:2451;width:228;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5aCMMA AADcAAAADwAAAGRycy9kb3ducmV2LnhtbESPQWsCMRSE70L/Q3gFb5pVqZStUaRQWDxZK/T6SF43 q5uXNYnr2l/fFAo9DjPzDbPaDK4VPYXYeFYwmxYgiLU3DdcKjh9vk2cQMSEbbD2TgjtF2KwfRiss jb/xO/WHVIsM4ViiAptSV0oZtSWHceo74ux9+eAwZRlqaQLeMty1cl4US+mw4bxgsaNXS/p8uDoF O9fvddXZgHq73H+e7KX6lhelxo/D9gVEoiH9h//alVHwNFvA75l8BOT6BwAA//8DAFBLAQItABQA BgAIAAAAIQDw94q7/QAAAOIBAAATAAAAAAAAAAAAAAAAAAAAAABbQ29udGVudF9UeXBlc10ueG1s UEsBAi0AFAAGAAgAAAAhADHdX2HSAAAAjwEAAAsAAAAAAAAAAAAAAAAALgEAAF9yZWxzLy5yZWxz UEsBAi0AFAAGAAgAAAAhADMvBZ5BAAAAOQAAABAAAAAAAAAAAAAAAAAAKQIAAGRycy9zaGFwZXht bC54bWxQSwECLQAUAAYACAAAACEAsj5aCMMAAADcAAAADwAAAAAAAAAAAAAAAACYAgAAZHJzL2Rv d25yZXYueG1sUEsFBgAAAAAEAAQA9QAAAIgDAAAAAA== " fillcolor="black" strokeweight="0"/>
                      <v:oval id="Oval 522" o:spid="_x0000_s1123" style="position:absolute;left:11728;top:9321;width:235;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fCfMMA AADcAAAADwAAAGRycy9kb3ducmV2LnhtbESPQWsCMRSE70L/Q3gFb5pVrJStUaRQWDxZK/T6SF43 q5uXNYnr2l/fFAo9DjPzDbPaDK4VPYXYeFYwmxYgiLU3DdcKjh9vk2cQMSEbbD2TgjtF2KwfRiss jb/xO/WHVIsM4ViiAptSV0oZtSWHceo74ux9+eAwZRlqaQLeMty1cl4US+mw4bxgsaNXS/p8uDoF O9fvddXZgHq73H+e7KX6lhelxo/D9gVEoiH9h//alVHwNFvA75l8BOT6BwAA//8DAFBLAQItABQA BgAIAAAAIQDw94q7/QAAAOIBAAATAAAAAAAAAAAAAAAAAAAAAABbQ29udGVudF9UeXBlc10ueG1s UEsBAi0AFAAGAAgAAAAhADHdX2HSAAAAjwEAAAsAAAAAAAAAAAAAAAAALgEAAF9yZWxzLy5yZWxz UEsBAi0AFAAGAAgAAAAhADMvBZ5BAAAAOQAAABAAAAAAAAAAAAAAAAAAKQIAAGRycy9zaGFwZXht bC54bWxQSwECLQAUAAYACAAAACEAPdfCfMMAAADcAAAADwAAAAAAAAAAAAAAAACYAgAAZHJzL2Rv d25yZXYueG1sUEsFBgAAAAAEAAQA9QAAAIgDAAAAAA== " fillcolor="black" strokeweight="0"/>
                      <v:oval id="Oval 523" o:spid="_x0000_s1124" style="position:absolute;left:11728;top:2451;width:235;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ptn58MA AADcAAAADwAAAGRycy9kb3ducmV2LnhtbESPT2sCMRTE74V+h/AK3mrWglK2RpFCYfHkn4LXR/K6 2XbzsibpuvrpjSB4HGbmN8x8ObhW9BRi41nBZFyAINbeNFwr+N5/vb6DiAnZYOuZFJwpwnLx/DTH 0vgTb6nfpVpkCMcSFdiUulLKqC05jGPfEWfvxweHKctQSxPwlOGulW9FMZMOG84LFjv6tKT/dv9O wdr1G111NqBezTaHX3usLvKo1OhlWH2ASDSkR/jeroyC6WQKtzP5CMjFFQAA//8DAFBLAQItABQA BgAIAAAAIQDw94q7/QAAAOIBAAATAAAAAAAAAAAAAAAAAAAAAABbQ29udGVudF9UeXBlc10ueG1s UEsBAi0AFAAGAAgAAAAhADHdX2HSAAAAjwEAAAsAAAAAAAAAAAAAAAAALgEAAF9yZWxzLy5yZWxz UEsBAi0AFAAGAAgAAAAhADMvBZ5BAAAAOQAAABAAAAAAAAAAAAAAAAAAKQIAAGRycy9zaGFwZXht bC54bWxQSwECLQAUAAYACAAAACEAUptn58MAAADcAAAADwAAAAAAAAAAAAAAAACYAgAAZHJzL2Rv d25yZXYueG1sUEsFBgAAAAAEAAQA9QAAAIgDAAAAAA== " fillcolor="black" strokeweight="0"/>
                      <v:oval id="Oval 524" o:spid="_x0000_s1125" style="position:absolute;left:9804;top:11150;width:235;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n5kMMA AADcAAAADwAAAGRycy9kb3ducmV2LnhtbESPQWsCMRSE74X+h/AK3mrWgktZjSJCYfFkbcHrI3nd bN28rElcV399Uyj0OMzMN8xyPbpODBRi61nBbFqAINbetNwo+Px4e34FEROywc4zKbhRhPXq8WGJ lfFXfqfhkBqRIRwrVGBT6ispo7bkME59T5y9Lx8cpixDI03Aa4a7Tr4URSkdtpwXLPa0taRPh4tT sHPDXte9Dag35f74bc/1XZ6VmjyNmwWIRGP6D/+1a6NgPivh90w+AnL1AwAA//8DAFBLAQItABQA BgAIAAAAIQDw94q7/QAAAOIBAAATAAAAAAAAAAAAAAAAAAAAAABbQ29udGVudF9UeXBlc10ueG1s UEsBAi0AFAAGAAgAAAAhADHdX2HSAAAAjwEAAAsAAAAAAAAAAAAAAAAALgEAAF9yZWxzLy5yZWxz UEsBAi0AFAAGAAgAAAAhADMvBZ5BAAAAOQAAABAAAAAAAAAAAAAAAAAAKQIAAGRycy9zaGFwZXht bC54bWxQSwECLQAUAAYACAAAACEAokn5kMMAAADcAAAADwAAAAAAAAAAAAAAAACYAgAAZHJzL2Rv d25yZXYueG1sUEsFBgAAAAAEAAQA9QAAAIgDAAAAAA== " fillcolor="black" strokeweight="0"/>
                      <v:oval id="Oval 525" o:spid="_x0000_s1126" style="position:absolute;left:2578;top:11150;width:228;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VcC8MA AADcAAAADwAAAGRycy9kb3ducmV2LnhtbESPQWsCMRSE7wX/Q3hCbzVroVZWo4ggLD1ZK3h9JM/N 6uZlTdJ121/fFAo9DjPzDbNcD64VPYXYeFYwnRQgiLU3DdcKjh+7pzmImJANtp5JwRdFWK9GD0ss jb/zO/WHVIsM4ViiAptSV0oZtSWHceI74uydfXCYsgy1NAHvGe5a+VwUM+mw4bxgsaOtJX09fDoF b67f66qzAfVmtj9d7K36ljelHsfDZgEi0ZD+w3/tyih4mb7C75l8BOTqBwAA//8DAFBLAQItABQA BgAIAAAAIQDw94q7/QAAAOIBAAATAAAAAAAAAAAAAAAAAAAAAABbQ29udGVudF9UeXBlc10ueG1s UEsBAi0AFAAGAAgAAAAhADHdX2HSAAAAjwEAAAsAAAAAAAAAAAAAAAAALgEAAF9yZWxzLy5yZWxz UEsBAi0AFAAGAAgAAAAhADMvBZ5BAAAAOQAAABAAAAAAAAAAAAAAAAAAKQIAAGRycy9zaGFwZXht bC54bWxQSwECLQAUAAYACAAAACEAzQVcC8MAAADcAAAADwAAAAAAAAAAAAAAAACYAgAAZHJzL2Rv d25yZXYueG1sUEsFBgAAAAAEAAQA9QAAAIgDAAAAAA== " fillcolor="black" strokeweight="0"/>
                      <v:oval id="Oval 526" o:spid="_x0000_s1127" style="position:absolute;left:654;top:9321;width:228;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rIecAA AADcAAAADwAAAGRycy9kb3ducmV2LnhtbERPy2oCMRTdF/oP4QruasaCUkajiFAYXPkCt5fkOpl2 cjMm6Tj69c2i0OXhvJfrwbWipxAbzwqmkwIEsfam4VrB+fT59gEiJmSDrWdS8KAI69XryxJL4+98 oP6YapFDOJaowKbUlVJGbclhnPiOOHNXHxymDEMtTcB7DnetfC+KuXTYcG6w2NHWkv4+/jgFO9fv ddXZgHoz31++7K16yptS49GwWYBINKR/8Z+7Mgpm07w2n8lHQK5+AQAA//8DAFBLAQItABQABgAI AAAAIQDw94q7/QAAAOIBAAATAAAAAAAAAAAAAAAAAAAAAABbQ29udGVudF9UeXBlc10ueG1sUEsB Ai0AFAAGAAgAAAAhADHdX2HSAAAAjwEAAAsAAAAAAAAAAAAAAAAALgEAAF9yZWxzLy5yZWxzUEsB Ai0AFAAGAAgAAAAhADMvBZ5BAAAAOQAAABAAAAAAAAAAAAAAAAAAKQIAAGRycy9zaGFwZXhtbC54 bWxQSwECLQAUAAYACAAAACEAvJrIecAAAADcAAAADwAAAAAAAAAAAAAAAACYAgAAZHJzL2Rvd25y ZXYueG1sUEsFBgAAAAAEAAQA9QAAAIUDAAAAAA== " fillcolor="black" strokeweight="0"/>
                      <v:oval id="Oval 527" o:spid="_x0000_s1128" style="position:absolute;left:9804;top:622;width:235;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9Zt4sMA AADcAAAADwAAAGRycy9kb3ducmV2LnhtbESPQWsCMRSE7wX/Q3hCbzVroVJXo4ggLD1ZK3h9JM/N 6uZlTdJ121/fFAo9DjPzDbNcD64VPYXYeFYwnRQgiLU3DdcKjh+7p1cQMSEbbD2Tgi+KsF6NHpZY Gn/nd+oPqRYZwrFEBTalrpQyaksO48R3xNk7++AwZRlqaQLeM9y18rkoZtJhw3nBYkdbS/p6+HQK 3ly/11VnA+rNbH+62Fv1LW9KPY6HzQJEoiH9h//alVHwMp3D75l8BOTqBwAA//8DAFBLAQItABQA BgAIAAAAIQDw94q7/QAAAOIBAAATAAAAAAAAAAAAAAAAAAAAAABbQ29udGVudF9UeXBlc10ueG1s UEsBAi0AFAAGAAgAAAAhADHdX2HSAAAAjwEAAAsAAAAAAAAAAAAAAAAALgEAAF9yZWxzLy5yZWxz UEsBAi0AFAAGAAgAAAAhADMvBZ5BAAAAOQAAABAAAAAAAAAAAAAAAAAAKQIAAGRycy9zaGFwZXht bC54bWxQSwECLQAUAAYACAAAACEA09Zt4sMAAADcAAAADwAAAAAAAAAAAAAAAACYAgAAZHJzL2Rv d25yZXYueG1sUEsFBgAAAAAEAAQA9QAAAIgDAAAAAA== " fillcolor="black" strokeweight="0"/>
                      <v:oval id="Oval 528" o:spid="_x0000_s1129" style="position:absolute;left:654;top:2451;width:228;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AOwsAA AADcAAAADwAAAGRycy9kb3ducmV2LnhtbERPTWsCMRC9F/wPYYTealahUlajiCAsPakteB2ScbO6 maxJXLf++uZQ6PHxvpfrwbWipxAbzwqmkwIEsfam4VrB99fu7QNETMgGW8+k4IcirFejlyWWxj/4 QP0x1SKHcCxRgU2pK6WM2pLDOPEdcebOPjhMGYZamoCPHO5aOSuKuXTYcG6w2NHWkr4e707Bp+v3 uupsQL2Z708Xe6ue8qbU63jYLEAkGtK/+M9dGQXvszw/n8lHQK5+AQAA//8DAFBLAQItABQABgAI AAAAIQDw94q7/QAAAOIBAAATAAAAAAAAAAAAAAAAAAAAAABbQ29udGVudF9UeXBlc10ueG1sUEsB Ai0AFAAGAAgAAAAhADHdX2HSAAAAjwEAAAsAAAAAAAAAAAAAAAAALgEAAF9yZWxzLy5yZWxzUEsB Ai0AFAAGAAgAAAAhADMvBZ5BAAAAOQAAABAAAAAAAAAAAAAAAAAAKQIAAGRycy9zaGFwZXhtbC54 bWxQSwECLQAUAAYACAAAACEAjIAOwsAAAADcAAAADwAAAAAAAAAAAAAAAACYAgAAZHJzL2Rvd25y ZXYueG1sUEsFBgAAAAAEAAQA9QAAAIUDAAAAAA== " fillcolor="black" strokeweight="0"/>
                      <v:oval id="Oval 529" o:spid="_x0000_s1130" style="position:absolute;left:9804;top:9321;width:235;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8yrWcMA AADcAAAADwAAAGRycy9kb3ducmV2LnhtbESPT2sCMRTE74V+h/AK3mpWQSlbo0ihsPTkn4LXR/K6 2XbzsibpuvrpjSB4HGbmN8xiNbhW9BRi41nBZFyAINbeNFwr+N5/vr6BiAnZYOuZFJwpwmr5/LTA 0vgTb6nfpVpkCMcSFdiUulLKqC05jGPfEWfvxweHKctQSxPwlOGuldOimEuHDecFix19WNJ/u3+n 4Mv1G111NqBezzeHX3usLvKo1OhlWL+DSDSkR/jeroyC2XQCtzP5CMjlFQAA//8DAFBLAQItABQA BgAIAAAAIQDw94q7/QAAAOIBAAATAAAAAAAAAAAAAAAAAAAAAABbQ29udGVudF9UeXBlc10ueG1s UEsBAi0AFAAGAAgAAAAhADHdX2HSAAAAjwEAAAsAAAAAAAAAAAAAAAAALgEAAF9yZWxzLy5yZWxz UEsBAi0AFAAGAAgAAAAhADMvBZ5BAAAAOQAAABAAAAAAAAAAAAAAAAAAKQIAAGRycy9zaGFwZXht bC54bWxQSwECLQAUAAYACAAAACEA48yrWcMAAADcAAAADwAAAAAAAAAAAAAAAACYAgAAZHJzL2Rv d25yZXYueG1sUEsFBgAAAAAEAAQA9QAAAIgDAAAAAA== " fillcolor="black" strokeweight="0"/>
                      <v:oval id="Oval 530" o:spid="_x0000_s1131" style="position:absolute;left:2578;top:9321;width:228;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41LsMA AADcAAAADwAAAGRycy9kb3ducmV2LnhtbESPQWsCMRSE74X+h/AK3mq2C0rZGkWEwtKT2kKvj+R1 s3XzsibpuvrrjSD0OMzMN8xiNbpODBRi61nBy7QAQay9ablR8PX5/vwKIiZkg51nUnCmCKvl48MC K+NPvKNhnxqRIRwrVGBT6ispo7bkME59T5y9Hx8cpixDI03AU4a7TpZFMZcOW84LFnvaWNKH/Z9T 8OGGra57G1Cv59vvX3usL/Ko1ORpXL+BSDSm//C9XRsFs7KE25l8BOTyCgAA//8DAFBLAQItABQA BgAIAAAAIQDw94q7/QAAAOIBAAATAAAAAAAAAAAAAAAAAAAAAABbQ29udGVudF9UeXBlc10ueG1s UEsBAi0AFAAGAAgAAAAhADHdX2HSAAAAjwEAAAsAAAAAAAAAAAAAAAAALgEAAF9yZWxzLy5yZWxz UEsBAi0AFAAGAAgAAAAhADMvBZ5BAAAAOQAAABAAAAAAAAAAAAAAAAAAKQIAAGRycy9zaGFwZXht bC54bWxQSwECLQAUAAYACAAAACEAEx41LsMAAADcAAAADwAAAAAAAAAAAAAAAACYAgAAZHJzL2Rv d25yZXYueG1sUEsFBgAAAAAEAAQA9QAAAIgDAAAAAA== " fillcolor="black" strokeweight="0"/>
                      <v:oval id="Oval 531" o:spid="_x0000_s1132" style="position:absolute;left:2578;top:2451;width:228;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KQtcQA AADcAAAADwAAAGRycy9kb3ducmV2LnhtbESPT2sCMRTE74V+h/AKvdVsLUrZGkUKwtKT/6DXR/K6 Wd28rElct/30jSB4HGbmN8xsMbhW9BRi41nB66gAQay9abhWsN+tXt5BxIRssPVMCn4pwmL++DDD 0vgLb6jfplpkCMcSFdiUulLKqC05jCPfEWfvxweHKctQSxPwkuGuleOimEqHDecFix19WtLH7dkp +HL9WledDaiX0/X3wZ6qP3lS6vlpWH6ASDSke/jWroyCyfgNrmfyEZDzfwAAAP//AwBQSwECLQAU AAYACAAAACEA8PeKu/0AAADiAQAAEwAAAAAAAAAAAAAAAAAAAAAAW0NvbnRlbnRfVHlwZXNdLnht bFBLAQItABQABgAIAAAAIQAx3V9h0gAAAI8BAAALAAAAAAAAAAAAAAAAAC4BAABfcmVscy8ucmVs c1BLAQItABQABgAIAAAAIQAzLwWeQQAAADkAAAAQAAAAAAAAAAAAAAAAACkCAABkcnMvc2hhcGV4 bWwueG1sUEsBAi0AFAAGAAgAAAAhAHxSkLXEAAAA3AAAAA8AAAAAAAAAAAAAAAAAmAIAAGRycy9k b3ducmV2LnhtbFBLBQYAAAAABAAEAPUAAACJAwAAAAA= " fillcolor="black" strokeweight="0"/>
                      <v:oval id="Oval 532" o:spid="_x0000_s1133" style="position:absolute;left:9804;top:2451;width:235;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7sIwcQA AADcAAAADwAAAGRycy9kb3ducmV2LnhtbESPT2sCMRTE74V+h/AKvdVspUrZGkUKwtKT/6DXR/K6 Wd28rElct/30jSB4HGbmN8xsMbhW9BRi41nB66gAQay9abhWsN+tXt5BxIRssPVMCn4pwmL++DDD 0vgLb6jfplpkCMcSFdiUulLKqC05jCPfEWfvxweHKctQSxPwkuGuleOimEqHDecFix19WtLH7dkp +HL9WledDaiX0/X3wZ6qP3lS6vlpWH6ASDSke/jWroyCyfgNrmfyEZDzfwAAAP//AwBQSwECLQAU AAYACAAAACEA8PeKu/0AAADiAQAAEwAAAAAAAAAAAAAAAAAAAAAAW0NvbnRlbnRfVHlwZXNdLnht bFBLAQItABQABgAIAAAAIQAx3V9h0gAAAI8BAAALAAAAAAAAAAAAAAAAAC4BAABfcmVscy8ucmVs c1BLAQItABQABgAIAAAAIQAzLwWeQQAAADkAAAAQAAAAAAAAAAAAAAAAACkCAABkcnMvc2hhcGV4 bWwueG1sUEsBAi0AFAAGAAgAAAAhAPO7CMHEAAAA3AAAAA8AAAAAAAAAAAAAAAAAmAIAAGRycy9k b3ducmV2LnhtbFBLBQYAAAAABAAEAPUAAACJAwAAAAA= " fillcolor="black" strokeweight="0"/>
                      <v:oval id="Oval 533" o:spid="_x0000_s1134" style="position:absolute;left:2578;top:622;width:228;height:2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etWsMA AADcAAAADwAAAGRycy9kb3ducmV2LnhtbESPQWsCMRSE74X+h/AK3mpWQSlbo4ggLJ6sFrw+ktfN tpuXNYnrtr++EQSPw8x8wyxWg2tFTyE2nhVMxgUIYu1Nw7WCz+P29Q1ETMgGW8+k4JcirJbPTwss jb/yB/WHVIsM4ViiAptSV0oZtSWHcew74ux9+eAwZRlqaQJeM9y1cloUc+mw4bxgsaONJf1zuDgF O9fvddXZgHo935++7bn6k2elRi/D+h1EoiE9wvd2ZRTMpjO4nclHQC7/AQAA//8DAFBLAQItABQA BgAIAAAAIQDw94q7/QAAAOIBAAATAAAAAAAAAAAAAAAAAAAAAABbQ29udGVudF9UeXBlc10ueG1s UEsBAi0AFAAGAAgAAAAhADHdX2HSAAAAjwEAAAsAAAAAAAAAAAAAAAAALgEAAF9yZWxzLy5yZWxz UEsBAi0AFAAGAAgAAAAhADMvBZ5BAAAAOQAAABAAAAAAAAAAAAAAAAAAKQIAAGRycy9zaGFwZXht bC54bWxQSwECLQAUAAYACAAAACEAnPetWsMAAADcAAAADwAAAAAAAAAAAAAAAACYAgAAZHJzL2Rv d25yZXYueG1sUEsFBgAAAAAEAAQA9QAAAIgDAAAAAA== " fillcolor="black" strokeweight="0"/>
                      <w10:anchorlock/>
                    </v:group>
                  </w:pict>
                </mc:Fallback>
              </mc:AlternateContent>
            </w:r>
          </w:p>
        </w:tc>
      </w:tr>
    </w:tbl>
    <w:p w:rsidR="00580266" w:rsidRPr="00077EC6" w:rsidRDefault="001F0EB5" w:rsidP="0031530C">
      <w:pPr>
        <w:tabs>
          <w:tab w:val="left" w:pos="360"/>
          <w:tab w:val="left" w:pos="1980"/>
          <w:tab w:val="left" w:pos="3960"/>
          <w:tab w:val="left" w:pos="5940"/>
        </w:tabs>
        <w:jc w:val="both"/>
        <w:rPr>
          <w:sz w:val="20"/>
          <w:szCs w:val="20"/>
        </w:rPr>
      </w:pPr>
      <w:r w:rsidRPr="00077EC6">
        <w:rPr>
          <w:b/>
          <w:sz w:val="20"/>
          <w:szCs w:val="20"/>
          <w:lang w:val="fr-FR"/>
        </w:rPr>
        <w:tab/>
      </w:r>
      <w:r w:rsidRPr="00077EC6">
        <w:rPr>
          <w:b/>
          <w:sz w:val="20"/>
          <w:szCs w:val="20"/>
        </w:rPr>
        <w:t>A.</w:t>
      </w:r>
      <w:r w:rsidRPr="00077EC6">
        <w:rPr>
          <w:sz w:val="20"/>
          <w:szCs w:val="20"/>
        </w:rPr>
        <w:t xml:space="preserve"> </w:t>
      </w:r>
      <w:r w:rsidR="00CA4CC4" w:rsidRPr="00077EC6">
        <w:rPr>
          <w:position w:val="-6"/>
          <w:sz w:val="20"/>
          <w:szCs w:val="20"/>
        </w:rPr>
        <w:object w:dxaOrig="1140" w:dyaOrig="260">
          <v:shape id="_x0000_i1069" type="#_x0000_t75" style="width:57pt;height:12.75pt" o:ole="">
            <v:imagedata r:id="rId97" o:title=""/>
          </v:shape>
          <o:OLEObject Type="Embed" ProgID="Equation.DSMT4" ShapeID="_x0000_i1069" DrawAspect="Content" ObjectID="_1624863866" r:id="rId98"/>
        </w:object>
      </w:r>
      <w:r w:rsidRPr="00077EC6">
        <w:rPr>
          <w:b/>
          <w:sz w:val="20"/>
          <w:szCs w:val="20"/>
        </w:rPr>
        <w:tab/>
        <w:t>B.</w:t>
      </w:r>
      <w:r w:rsidRPr="00077EC6">
        <w:rPr>
          <w:sz w:val="20"/>
          <w:szCs w:val="20"/>
        </w:rPr>
        <w:t xml:space="preserve"> </w:t>
      </w:r>
      <w:r w:rsidR="00CA4CC4" w:rsidRPr="00077EC6">
        <w:rPr>
          <w:position w:val="-6"/>
          <w:sz w:val="20"/>
          <w:szCs w:val="20"/>
        </w:rPr>
        <w:object w:dxaOrig="1140" w:dyaOrig="260">
          <v:shape id="_x0000_i1070" type="#_x0000_t75" style="width:57pt;height:12.75pt" o:ole="">
            <v:imagedata r:id="rId99" o:title=""/>
          </v:shape>
          <o:OLEObject Type="Embed" ProgID="Equation.DSMT4" ShapeID="_x0000_i1070" DrawAspect="Content" ObjectID="_1624863867" r:id="rId100"/>
        </w:object>
      </w:r>
      <w:r w:rsidRPr="00077EC6">
        <w:rPr>
          <w:sz w:val="20"/>
          <w:szCs w:val="20"/>
        </w:rPr>
        <w:tab/>
      </w:r>
      <w:r w:rsidRPr="00077EC6">
        <w:rPr>
          <w:b/>
          <w:sz w:val="20"/>
          <w:szCs w:val="20"/>
        </w:rPr>
        <w:t>C.</w:t>
      </w:r>
      <w:r w:rsidRPr="00077EC6">
        <w:rPr>
          <w:sz w:val="20"/>
          <w:szCs w:val="20"/>
        </w:rPr>
        <w:t xml:space="preserve"> </w:t>
      </w:r>
      <w:r w:rsidR="00CA4CC4" w:rsidRPr="00077EC6">
        <w:rPr>
          <w:position w:val="-6"/>
          <w:sz w:val="20"/>
          <w:szCs w:val="20"/>
        </w:rPr>
        <w:object w:dxaOrig="1140" w:dyaOrig="260">
          <v:shape id="_x0000_i1071" type="#_x0000_t75" style="width:57pt;height:12.75pt" o:ole="">
            <v:imagedata r:id="rId101" o:title=""/>
          </v:shape>
          <o:OLEObject Type="Embed" ProgID="Equation.DSMT4" ShapeID="_x0000_i1071" DrawAspect="Content" ObjectID="_1624863868" r:id="rId102"/>
        </w:object>
      </w:r>
      <w:r w:rsidRPr="00077EC6">
        <w:rPr>
          <w:sz w:val="20"/>
          <w:szCs w:val="20"/>
        </w:rPr>
        <w:tab/>
      </w:r>
      <w:r w:rsidRPr="00077EC6">
        <w:rPr>
          <w:b/>
          <w:sz w:val="20"/>
          <w:szCs w:val="20"/>
        </w:rPr>
        <w:t>D.</w:t>
      </w:r>
      <w:r w:rsidRPr="00077EC6">
        <w:rPr>
          <w:sz w:val="20"/>
          <w:szCs w:val="20"/>
        </w:rPr>
        <w:t xml:space="preserve"> </w:t>
      </w:r>
      <w:r w:rsidR="00CA4CC4" w:rsidRPr="00077EC6">
        <w:rPr>
          <w:position w:val="-6"/>
          <w:sz w:val="20"/>
          <w:szCs w:val="20"/>
        </w:rPr>
        <w:object w:dxaOrig="1140" w:dyaOrig="260">
          <v:shape id="_x0000_i1072" type="#_x0000_t75" style="width:57pt;height:12.75pt" o:ole="">
            <v:imagedata r:id="rId103" o:title=""/>
          </v:shape>
          <o:OLEObject Type="Embed" ProgID="Equation.DSMT4" ShapeID="_x0000_i1072" DrawAspect="Content" ObjectID="_1624863869" r:id="rId104"/>
        </w:object>
      </w:r>
    </w:p>
    <w:p w:rsidR="00D7631F" w:rsidRPr="00077EC6" w:rsidRDefault="00D7631F" w:rsidP="0031530C">
      <w:pPr>
        <w:tabs>
          <w:tab w:val="left" w:pos="360"/>
          <w:tab w:val="left" w:pos="1980"/>
          <w:tab w:val="left" w:pos="3960"/>
          <w:tab w:val="left" w:pos="5940"/>
        </w:tabs>
        <w:jc w:val="both"/>
        <w:rPr>
          <w:sz w:val="20"/>
          <w:szCs w:val="20"/>
        </w:rPr>
      </w:pPr>
      <w:r w:rsidRPr="00077EC6">
        <w:rPr>
          <w:b/>
          <w:sz w:val="20"/>
          <w:szCs w:val="20"/>
        </w:rPr>
        <w:t xml:space="preserve">Câu </w:t>
      </w:r>
      <w:r w:rsidR="005C086A" w:rsidRPr="00077EC6">
        <w:rPr>
          <w:b/>
          <w:sz w:val="20"/>
          <w:szCs w:val="20"/>
        </w:rPr>
        <w:t>14</w:t>
      </w:r>
      <w:r w:rsidRPr="00077EC6">
        <w:rPr>
          <w:b/>
          <w:sz w:val="20"/>
          <w:szCs w:val="20"/>
        </w:rPr>
        <w:t>7.</w:t>
      </w:r>
      <w:r w:rsidRPr="00077EC6">
        <w:rPr>
          <w:sz w:val="20"/>
          <w:szCs w:val="20"/>
        </w:rPr>
        <w:t xml:space="preserve"> Một xưởng sản xuất những thùng bằng nhôm hình hộp chữ nhật không nắp và có các kích thước </w:t>
      </w:r>
      <w:r w:rsidRPr="00077EC6">
        <w:rPr>
          <w:position w:val="-12"/>
          <w:sz w:val="20"/>
          <w:szCs w:val="20"/>
        </w:rPr>
        <w:object w:dxaOrig="1140" w:dyaOrig="340">
          <v:shape id="_x0000_i1073" type="#_x0000_t75" style="width:57pt;height:17.25pt" o:ole="">
            <v:imagedata r:id="rId105" o:title=""/>
          </v:shape>
          <o:OLEObject Type="Embed" ProgID="Equation.DSMT4" ShapeID="_x0000_i1073" DrawAspect="Content" ObjectID="_1624863870" r:id="rId106"/>
        </w:object>
      </w:r>
      <w:r w:rsidRPr="00077EC6">
        <w:rPr>
          <w:sz w:val="20"/>
          <w:szCs w:val="20"/>
        </w:rPr>
        <w:t xml:space="preserve">. Biết tỉ số hai cạnh đáy là </w:t>
      </w:r>
      <w:r w:rsidRPr="00077EC6">
        <w:rPr>
          <w:position w:val="-10"/>
          <w:sz w:val="20"/>
          <w:szCs w:val="20"/>
        </w:rPr>
        <w:object w:dxaOrig="980" w:dyaOrig="300">
          <v:shape id="_x0000_i1074" type="#_x0000_t75" style="width:48.75pt;height:15pt" o:ole="">
            <v:imagedata r:id="rId107" o:title=""/>
          </v:shape>
          <o:OLEObject Type="Embed" ProgID="Equation.DSMT4" ShapeID="_x0000_i1074" DrawAspect="Content" ObjectID="_1624863871" r:id="rId108"/>
        </w:object>
      </w:r>
      <w:r w:rsidRPr="00077EC6">
        <w:rPr>
          <w:sz w:val="20"/>
          <w:szCs w:val="20"/>
        </w:rPr>
        <w:t xml:space="preserve">, thể tích khối hộp bằng </w:t>
      </w:r>
      <w:r w:rsidRPr="00077EC6">
        <w:rPr>
          <w:position w:val="-6"/>
          <w:sz w:val="20"/>
          <w:szCs w:val="20"/>
        </w:rPr>
        <w:object w:dxaOrig="680" w:dyaOrig="279">
          <v:shape id="_x0000_i1075" type="#_x0000_t75" style="width:33.75pt;height:14.25pt" o:ole="">
            <v:imagedata r:id="rId109" o:title=""/>
          </v:shape>
          <o:OLEObject Type="Embed" ProgID="Equation.DSMT4" ShapeID="_x0000_i1075" DrawAspect="Content" ObjectID="_1624863872" r:id="rId110"/>
        </w:object>
      </w:r>
      <w:r w:rsidRPr="00077EC6">
        <w:rPr>
          <w:sz w:val="20"/>
          <w:szCs w:val="20"/>
        </w:rPr>
        <w:t xml:space="preserve"> Để tốn ít vật liệu nhất thì tổng </w:t>
      </w:r>
      <w:r w:rsidRPr="00077EC6">
        <w:rPr>
          <w:position w:val="-10"/>
          <w:sz w:val="20"/>
          <w:szCs w:val="20"/>
        </w:rPr>
        <w:object w:dxaOrig="840" w:dyaOrig="260">
          <v:shape id="_x0000_i1076" type="#_x0000_t75" style="width:42pt;height:12.75pt" o:ole="">
            <v:imagedata r:id="rId111" o:title=""/>
          </v:shape>
          <o:OLEObject Type="Embed" ProgID="Equation.DSMT4" ShapeID="_x0000_i1076" DrawAspect="Content" ObjectID="_1624863873" r:id="rId112"/>
        </w:object>
      </w:r>
      <w:r w:rsidRPr="00077EC6">
        <w:rPr>
          <w:sz w:val="20"/>
          <w:szCs w:val="20"/>
        </w:rPr>
        <w:t xml:space="preserve"> bằng:</w:t>
      </w:r>
    </w:p>
    <w:p w:rsidR="00D7631F" w:rsidRPr="00077EC6" w:rsidRDefault="00D7631F" w:rsidP="0031530C">
      <w:pPr>
        <w:tabs>
          <w:tab w:val="left" w:pos="360"/>
          <w:tab w:val="left" w:pos="1980"/>
          <w:tab w:val="left" w:pos="3960"/>
          <w:tab w:val="left" w:pos="5940"/>
        </w:tabs>
        <w:jc w:val="both"/>
        <w:rPr>
          <w:sz w:val="20"/>
          <w:szCs w:val="20"/>
        </w:rPr>
      </w:pPr>
      <w:r w:rsidRPr="00077EC6">
        <w:rPr>
          <w:sz w:val="20"/>
          <w:szCs w:val="20"/>
        </w:rPr>
        <w:tab/>
      </w:r>
      <w:r w:rsidRPr="00077EC6">
        <w:rPr>
          <w:b/>
          <w:sz w:val="20"/>
          <w:szCs w:val="20"/>
        </w:rPr>
        <w:t>A.</w:t>
      </w:r>
      <w:r w:rsidRPr="00077EC6">
        <w:rPr>
          <w:sz w:val="20"/>
          <w:szCs w:val="20"/>
        </w:rPr>
        <w:t xml:space="preserve"> </w:t>
      </w:r>
      <w:r w:rsidRPr="00077EC6">
        <w:rPr>
          <w:position w:val="-6"/>
          <w:sz w:val="20"/>
          <w:szCs w:val="20"/>
        </w:rPr>
        <w:object w:dxaOrig="600" w:dyaOrig="260">
          <v:shape id="_x0000_i1077" type="#_x0000_t75" style="width:30pt;height:12.75pt" o:ole="">
            <v:imagedata r:id="rId113" o:title=""/>
          </v:shape>
          <o:OLEObject Type="Embed" ProgID="Equation.DSMT4" ShapeID="_x0000_i1077" DrawAspect="Content" ObjectID="_1624863874" r:id="rId114"/>
        </w:object>
      </w:r>
      <w:r w:rsidRPr="00077EC6">
        <w:rPr>
          <w:sz w:val="20"/>
          <w:szCs w:val="20"/>
        </w:rPr>
        <w:t xml:space="preserve"> </w:t>
      </w:r>
      <w:r w:rsidRPr="00077EC6">
        <w:rPr>
          <w:sz w:val="20"/>
          <w:szCs w:val="20"/>
        </w:rPr>
        <w:tab/>
      </w:r>
      <w:r w:rsidRPr="00077EC6">
        <w:rPr>
          <w:b/>
          <w:sz w:val="20"/>
          <w:szCs w:val="20"/>
        </w:rPr>
        <w:t>B.</w:t>
      </w:r>
      <w:r w:rsidRPr="00077EC6">
        <w:rPr>
          <w:sz w:val="20"/>
          <w:szCs w:val="20"/>
        </w:rPr>
        <w:t xml:space="preserve"> </w:t>
      </w:r>
      <w:r w:rsidRPr="00077EC6">
        <w:rPr>
          <w:position w:val="-20"/>
          <w:sz w:val="20"/>
          <w:szCs w:val="20"/>
        </w:rPr>
        <w:object w:dxaOrig="639" w:dyaOrig="540">
          <v:shape id="_x0000_i1078" type="#_x0000_t75" style="width:32.25pt;height:27pt" o:ole="">
            <v:imagedata r:id="rId115" o:title=""/>
          </v:shape>
          <o:OLEObject Type="Embed" ProgID="Equation.DSMT4" ShapeID="_x0000_i1078" DrawAspect="Content" ObjectID="_1624863875" r:id="rId116"/>
        </w:object>
      </w:r>
      <w:r w:rsidRPr="00077EC6">
        <w:rPr>
          <w:sz w:val="20"/>
          <w:szCs w:val="20"/>
        </w:rPr>
        <w:t xml:space="preserve"> </w:t>
      </w:r>
      <w:r w:rsidRPr="00077EC6">
        <w:rPr>
          <w:sz w:val="20"/>
          <w:szCs w:val="20"/>
        </w:rPr>
        <w:tab/>
      </w:r>
      <w:r w:rsidRPr="00077EC6">
        <w:rPr>
          <w:b/>
          <w:sz w:val="20"/>
          <w:szCs w:val="20"/>
        </w:rPr>
        <w:t>C.</w:t>
      </w:r>
      <w:r w:rsidRPr="00077EC6">
        <w:rPr>
          <w:sz w:val="20"/>
          <w:szCs w:val="20"/>
        </w:rPr>
        <w:t xml:space="preserve"> </w:t>
      </w:r>
      <w:r w:rsidRPr="00077EC6">
        <w:rPr>
          <w:position w:val="-6"/>
          <w:sz w:val="20"/>
          <w:szCs w:val="20"/>
        </w:rPr>
        <w:object w:dxaOrig="620" w:dyaOrig="260">
          <v:shape id="_x0000_i1079" type="#_x0000_t75" style="width:30.75pt;height:12.75pt" o:ole="">
            <v:imagedata r:id="rId117" o:title=""/>
          </v:shape>
          <o:OLEObject Type="Embed" ProgID="Equation.DSMT4" ShapeID="_x0000_i1079" DrawAspect="Content" ObjectID="_1624863876" r:id="rId118"/>
        </w:object>
      </w:r>
      <w:r w:rsidRPr="00077EC6">
        <w:rPr>
          <w:sz w:val="20"/>
          <w:szCs w:val="20"/>
        </w:rPr>
        <w:t xml:space="preserve"> </w:t>
      </w:r>
      <w:r w:rsidRPr="00077EC6">
        <w:rPr>
          <w:sz w:val="20"/>
          <w:szCs w:val="20"/>
        </w:rPr>
        <w:tab/>
      </w:r>
      <w:r w:rsidRPr="00077EC6">
        <w:rPr>
          <w:b/>
          <w:sz w:val="20"/>
          <w:szCs w:val="20"/>
        </w:rPr>
        <w:t>D.</w:t>
      </w:r>
      <w:r w:rsidRPr="00077EC6">
        <w:rPr>
          <w:sz w:val="20"/>
          <w:szCs w:val="20"/>
        </w:rPr>
        <w:t xml:space="preserve"> </w:t>
      </w:r>
      <w:r w:rsidRPr="00077EC6">
        <w:rPr>
          <w:position w:val="-22"/>
          <w:sz w:val="20"/>
          <w:szCs w:val="20"/>
        </w:rPr>
        <w:object w:dxaOrig="660" w:dyaOrig="560">
          <v:shape id="_x0000_i1080" type="#_x0000_t75" style="width:33pt;height:27.75pt" o:ole="">
            <v:imagedata r:id="rId119" o:title=""/>
          </v:shape>
          <o:OLEObject Type="Embed" ProgID="Equation.DSMT4" ShapeID="_x0000_i1080" DrawAspect="Content" ObjectID="_1624863877" r:id="rId120"/>
        </w:object>
      </w:r>
      <w:r w:rsidRPr="00077EC6">
        <w:rPr>
          <w:sz w:val="20"/>
          <w:szCs w:val="20"/>
        </w:rPr>
        <w:t xml:space="preserve"> </w:t>
      </w:r>
    </w:p>
    <w:p w:rsidR="00D7631F" w:rsidRPr="00077EC6" w:rsidRDefault="00D7631F" w:rsidP="0031530C">
      <w:pPr>
        <w:tabs>
          <w:tab w:val="left" w:pos="360"/>
          <w:tab w:val="left" w:pos="1980"/>
          <w:tab w:val="left" w:pos="3960"/>
          <w:tab w:val="left" w:pos="5940"/>
        </w:tabs>
        <w:jc w:val="both"/>
        <w:rPr>
          <w:sz w:val="20"/>
          <w:szCs w:val="20"/>
        </w:rPr>
      </w:pPr>
      <w:r w:rsidRPr="00077EC6">
        <w:rPr>
          <w:b/>
          <w:sz w:val="20"/>
          <w:szCs w:val="20"/>
        </w:rPr>
        <w:t xml:space="preserve">Câu </w:t>
      </w:r>
      <w:r w:rsidR="005C086A" w:rsidRPr="00077EC6">
        <w:rPr>
          <w:b/>
          <w:sz w:val="20"/>
          <w:szCs w:val="20"/>
        </w:rPr>
        <w:t>14</w:t>
      </w:r>
      <w:r w:rsidRPr="00077EC6">
        <w:rPr>
          <w:b/>
          <w:sz w:val="20"/>
          <w:szCs w:val="20"/>
        </w:rPr>
        <w:t xml:space="preserve">8. </w:t>
      </w:r>
      <w:r w:rsidRPr="00077EC6">
        <w:rPr>
          <w:sz w:val="20"/>
          <w:szCs w:val="20"/>
        </w:rPr>
        <w:t xml:space="preserve">Để thiết kế một chiếc bể cá hình hộp chữ nhật không nắp có chiều cao là 60cm, thể tích </w:t>
      </w:r>
      <w:r w:rsidRPr="00077EC6">
        <w:rPr>
          <w:position w:val="-6"/>
          <w:sz w:val="20"/>
          <w:szCs w:val="20"/>
        </w:rPr>
        <w:object w:dxaOrig="920" w:dyaOrig="279">
          <v:shape id="_x0000_i1081" type="#_x0000_t75" style="width:45.75pt;height:14.25pt" o:ole="">
            <v:imagedata r:id="rId121" o:title=""/>
          </v:shape>
          <o:OLEObject Type="Embed" ProgID="Equation.DSMT4" ShapeID="_x0000_i1081" DrawAspect="Content" ObjectID="_1624863878" r:id="rId122"/>
        </w:object>
      </w:r>
      <w:r w:rsidRPr="00077EC6">
        <w:rPr>
          <w:sz w:val="20"/>
          <w:szCs w:val="20"/>
        </w:rPr>
        <w:t>. Người thợ dùng loại kính để sử dụng làm mặt bên có giá thành 70.000 đồng/m</w:t>
      </w:r>
      <w:r w:rsidRPr="00077EC6">
        <w:rPr>
          <w:sz w:val="20"/>
          <w:szCs w:val="20"/>
          <w:vertAlign w:val="superscript"/>
        </w:rPr>
        <w:t>2</w:t>
      </w:r>
      <w:r w:rsidRPr="00077EC6">
        <w:rPr>
          <w:sz w:val="20"/>
          <w:szCs w:val="20"/>
        </w:rPr>
        <w:t xml:space="preserve"> và loại kính để làm mặt đáy có giá thành 100.000 đồng/m</w:t>
      </w:r>
      <w:r w:rsidRPr="00077EC6">
        <w:rPr>
          <w:sz w:val="20"/>
          <w:szCs w:val="20"/>
          <w:vertAlign w:val="superscript"/>
        </w:rPr>
        <w:t>2</w:t>
      </w:r>
      <w:r w:rsidRPr="00077EC6">
        <w:rPr>
          <w:sz w:val="20"/>
          <w:szCs w:val="20"/>
        </w:rPr>
        <w:t>. Tính chi phí thấp nhất để hoàn thành bể cá.</w:t>
      </w:r>
    </w:p>
    <w:p w:rsidR="00D7631F" w:rsidRPr="00077EC6" w:rsidRDefault="00D7631F" w:rsidP="0031530C">
      <w:pPr>
        <w:tabs>
          <w:tab w:val="left" w:pos="360"/>
          <w:tab w:val="left" w:pos="1980"/>
          <w:tab w:val="left" w:pos="3960"/>
          <w:tab w:val="left" w:pos="5940"/>
        </w:tabs>
        <w:jc w:val="both"/>
        <w:rPr>
          <w:sz w:val="20"/>
          <w:szCs w:val="20"/>
        </w:rPr>
      </w:pPr>
      <w:r w:rsidRPr="00077EC6">
        <w:rPr>
          <w:sz w:val="20"/>
          <w:szCs w:val="20"/>
        </w:rPr>
        <w:tab/>
      </w:r>
      <w:r w:rsidRPr="00077EC6">
        <w:rPr>
          <w:b/>
          <w:sz w:val="20"/>
          <w:szCs w:val="20"/>
        </w:rPr>
        <w:t>A.</w:t>
      </w:r>
      <w:r w:rsidRPr="00077EC6">
        <w:rPr>
          <w:sz w:val="20"/>
          <w:szCs w:val="20"/>
        </w:rPr>
        <w:t xml:space="preserve"> 320.000 đồng.</w:t>
      </w:r>
      <w:r w:rsidRPr="00077EC6">
        <w:rPr>
          <w:sz w:val="20"/>
          <w:szCs w:val="20"/>
        </w:rPr>
        <w:tab/>
      </w:r>
      <w:r w:rsidRPr="00077EC6">
        <w:rPr>
          <w:b/>
          <w:sz w:val="20"/>
          <w:szCs w:val="20"/>
        </w:rPr>
        <w:t>B.</w:t>
      </w:r>
      <w:r w:rsidRPr="00077EC6">
        <w:rPr>
          <w:sz w:val="20"/>
          <w:szCs w:val="20"/>
        </w:rPr>
        <w:t xml:space="preserve"> 32.000 đồng.</w:t>
      </w:r>
      <w:r w:rsidRPr="00077EC6">
        <w:rPr>
          <w:sz w:val="20"/>
          <w:szCs w:val="20"/>
        </w:rPr>
        <w:tab/>
      </w:r>
      <w:r w:rsidRPr="00077EC6">
        <w:rPr>
          <w:b/>
          <w:sz w:val="20"/>
          <w:szCs w:val="20"/>
        </w:rPr>
        <w:t>C.</w:t>
      </w:r>
      <w:r w:rsidRPr="00077EC6">
        <w:rPr>
          <w:sz w:val="20"/>
          <w:szCs w:val="20"/>
        </w:rPr>
        <w:t xml:space="preserve"> 83.200 đồng.</w:t>
      </w:r>
      <w:r w:rsidRPr="00077EC6">
        <w:rPr>
          <w:sz w:val="20"/>
          <w:szCs w:val="20"/>
        </w:rPr>
        <w:tab/>
      </w:r>
      <w:r w:rsidRPr="00077EC6">
        <w:rPr>
          <w:b/>
          <w:sz w:val="20"/>
          <w:szCs w:val="20"/>
        </w:rPr>
        <w:t>D.</w:t>
      </w:r>
      <w:r w:rsidRPr="00077EC6">
        <w:rPr>
          <w:sz w:val="20"/>
          <w:szCs w:val="20"/>
        </w:rPr>
        <w:t xml:space="preserve"> 68.800 đồng.</w:t>
      </w:r>
    </w:p>
    <w:tbl>
      <w:tblPr>
        <w:tblW w:w="0" w:type="auto"/>
        <w:tblLook w:val="04A0" w:firstRow="1" w:lastRow="0" w:firstColumn="1" w:lastColumn="0" w:noHBand="0" w:noVBand="1"/>
      </w:tblPr>
      <w:tblGrid>
        <w:gridCol w:w="4886"/>
        <w:gridCol w:w="237"/>
        <w:gridCol w:w="3013"/>
      </w:tblGrid>
      <w:tr w:rsidR="00463E32" w:rsidRPr="00077EC6" w:rsidTr="0031530C">
        <w:tc>
          <w:tcPr>
            <w:tcW w:w="5123" w:type="dxa"/>
            <w:gridSpan w:val="2"/>
            <w:shd w:val="clear" w:color="auto" w:fill="auto"/>
          </w:tcPr>
          <w:p w:rsidR="00463E32" w:rsidRPr="00077EC6" w:rsidRDefault="00541F85" w:rsidP="0031530C">
            <w:pPr>
              <w:tabs>
                <w:tab w:val="left" w:pos="360"/>
                <w:tab w:val="left" w:pos="2040"/>
                <w:tab w:val="left" w:pos="3960"/>
                <w:tab w:val="left" w:pos="6000"/>
              </w:tabs>
              <w:jc w:val="both"/>
              <w:rPr>
                <w:sz w:val="20"/>
                <w:szCs w:val="20"/>
              </w:rPr>
            </w:pPr>
            <w:r w:rsidRPr="00077EC6">
              <w:rPr>
                <w:b/>
                <w:sz w:val="20"/>
                <w:szCs w:val="20"/>
                <w:lang w:val="fr-FR"/>
              </w:rPr>
              <w:t xml:space="preserve">Câu </w:t>
            </w:r>
            <w:r w:rsidR="005C086A" w:rsidRPr="00077EC6">
              <w:rPr>
                <w:b/>
                <w:sz w:val="20"/>
                <w:szCs w:val="20"/>
                <w:lang w:val="fr-FR"/>
              </w:rPr>
              <w:t>14</w:t>
            </w:r>
            <w:r w:rsidRPr="00077EC6">
              <w:rPr>
                <w:b/>
                <w:sz w:val="20"/>
                <w:szCs w:val="20"/>
                <w:lang w:val="fr-FR"/>
              </w:rPr>
              <w:t>9</w:t>
            </w:r>
            <w:r w:rsidR="00463E32" w:rsidRPr="00077EC6">
              <w:rPr>
                <w:b/>
                <w:sz w:val="20"/>
                <w:szCs w:val="20"/>
                <w:lang w:val="fr-FR"/>
              </w:rPr>
              <w:t>.</w:t>
            </w:r>
            <w:r w:rsidR="00463E32" w:rsidRPr="00077EC6">
              <w:rPr>
                <w:sz w:val="20"/>
                <w:szCs w:val="20"/>
                <w:lang w:val="fr-FR"/>
              </w:rPr>
              <w:t xml:space="preserve"> </w:t>
            </w:r>
            <w:r w:rsidR="00463E32" w:rsidRPr="00077EC6">
              <w:rPr>
                <w:sz w:val="20"/>
                <w:szCs w:val="20"/>
              </w:rPr>
              <w:t>Người ta cắt một tờ giấy hì</w:t>
            </w:r>
            <w:r w:rsidRPr="00077EC6">
              <w:rPr>
                <w:sz w:val="20"/>
                <w:szCs w:val="20"/>
              </w:rPr>
              <w:t xml:space="preserve">nh vuông cạnh bằng </w:t>
            </w:r>
            <w:r w:rsidRPr="00077EC6">
              <w:rPr>
                <w:position w:val="-4"/>
                <w:sz w:val="20"/>
                <w:szCs w:val="20"/>
              </w:rPr>
              <w:object w:dxaOrig="139" w:dyaOrig="240">
                <v:shape id="_x0000_i1082" type="#_x0000_t75" style="width:6.75pt;height:12pt" o:ole="">
                  <v:imagedata r:id="rId123" o:title=""/>
                </v:shape>
                <o:OLEObject Type="Embed" ProgID="Equation.DSMT4" ShapeID="_x0000_i1082" DrawAspect="Content" ObjectID="_1624863879" r:id="rId124"/>
              </w:object>
            </w:r>
            <w:r w:rsidR="00463E32" w:rsidRPr="00077EC6">
              <w:rPr>
                <w:sz w:val="20"/>
                <w:szCs w:val="20"/>
              </w:rPr>
              <w:t xml:space="preserve"> để gấp thành một hình chóp tứ giác đều sao cho bốn đỉnh của hình vuông dá</w:t>
            </w:r>
            <w:r w:rsidRPr="00077EC6">
              <w:rPr>
                <w:sz w:val="20"/>
                <w:szCs w:val="20"/>
              </w:rPr>
              <w:t>n lại thành đỉnh của hình chóp như hình vẽ</w:t>
            </w:r>
            <w:r w:rsidR="00463E32" w:rsidRPr="00077EC6">
              <w:rPr>
                <w:sz w:val="20"/>
                <w:szCs w:val="20"/>
              </w:rPr>
              <w:t xml:space="preserve">. Để thể tích khối chóp lớn nhất thì cạnh đáy </w:t>
            </w:r>
            <w:bookmarkStart w:id="0" w:name="MTBlankEqn"/>
            <w:r w:rsidR="00463E32" w:rsidRPr="00077EC6">
              <w:rPr>
                <w:position w:val="-6"/>
                <w:sz w:val="20"/>
                <w:szCs w:val="20"/>
              </w:rPr>
              <w:object w:dxaOrig="200" w:dyaOrig="200">
                <v:shape id="_x0000_i1083" type="#_x0000_t75" style="width:9.75pt;height:9.75pt" o:ole="">
                  <v:imagedata r:id="rId125" o:title=""/>
                </v:shape>
                <o:OLEObject Type="Embed" ProgID="Equation.DSMT4" ShapeID="_x0000_i1083" DrawAspect="Content" ObjectID="_1624863880" r:id="rId126"/>
              </w:object>
            </w:r>
            <w:bookmarkEnd w:id="0"/>
            <w:r w:rsidR="00463E32" w:rsidRPr="00077EC6">
              <w:rPr>
                <w:sz w:val="20"/>
                <w:szCs w:val="20"/>
              </w:rPr>
              <w:t xml:space="preserve"> của hình chóp bằng:</w:t>
            </w:r>
          </w:p>
          <w:p w:rsidR="00463E32" w:rsidRPr="00077EC6" w:rsidRDefault="00463E32" w:rsidP="0031530C">
            <w:pPr>
              <w:tabs>
                <w:tab w:val="left" w:pos="360"/>
                <w:tab w:val="left" w:pos="2040"/>
                <w:tab w:val="left" w:pos="3960"/>
                <w:tab w:val="left" w:pos="6000"/>
              </w:tabs>
              <w:jc w:val="both"/>
              <w:rPr>
                <w:sz w:val="20"/>
                <w:szCs w:val="20"/>
              </w:rPr>
            </w:pPr>
            <w:r w:rsidRPr="00077EC6">
              <w:rPr>
                <w:b/>
                <w:sz w:val="20"/>
                <w:szCs w:val="20"/>
              </w:rPr>
              <w:tab/>
              <w:t xml:space="preserve">A. </w:t>
            </w:r>
            <w:r w:rsidRPr="00077EC6">
              <w:rPr>
                <w:position w:val="-22"/>
                <w:sz w:val="20"/>
                <w:szCs w:val="20"/>
              </w:rPr>
              <w:object w:dxaOrig="780" w:dyaOrig="600">
                <v:shape id="_x0000_i1084" type="#_x0000_t75" style="width:39pt;height:30pt" o:ole="">
                  <v:imagedata r:id="rId127" o:title=""/>
                </v:shape>
                <o:OLEObject Type="Embed" ProgID="Equation.DSMT4" ShapeID="_x0000_i1084" DrawAspect="Content" ObjectID="_1624863881" r:id="rId128"/>
              </w:object>
            </w:r>
            <w:r w:rsidRPr="00077EC6">
              <w:rPr>
                <w:sz w:val="20"/>
                <w:szCs w:val="20"/>
              </w:rPr>
              <w:t xml:space="preserve"> </w:t>
            </w:r>
            <w:r w:rsidRPr="00077EC6">
              <w:rPr>
                <w:sz w:val="20"/>
                <w:szCs w:val="20"/>
              </w:rPr>
              <w:tab/>
            </w:r>
            <w:r w:rsidRPr="00077EC6">
              <w:rPr>
                <w:b/>
                <w:sz w:val="20"/>
                <w:szCs w:val="20"/>
              </w:rPr>
              <w:t xml:space="preserve">B. </w:t>
            </w:r>
            <w:r w:rsidRPr="00077EC6">
              <w:rPr>
                <w:position w:val="-22"/>
                <w:sz w:val="20"/>
                <w:szCs w:val="20"/>
              </w:rPr>
              <w:object w:dxaOrig="880" w:dyaOrig="600">
                <v:shape id="_x0000_i1085" type="#_x0000_t75" style="width:44.25pt;height:30pt" o:ole="">
                  <v:imagedata r:id="rId129" o:title=""/>
                </v:shape>
                <o:OLEObject Type="Embed" ProgID="Equation.DSMT4" ShapeID="_x0000_i1085" DrawAspect="Content" ObjectID="_1624863882" r:id="rId130"/>
              </w:object>
            </w:r>
            <w:r w:rsidRPr="00077EC6">
              <w:rPr>
                <w:sz w:val="20"/>
                <w:szCs w:val="20"/>
              </w:rPr>
              <w:tab/>
            </w:r>
          </w:p>
          <w:p w:rsidR="00463E32" w:rsidRPr="00077EC6" w:rsidRDefault="00463E32" w:rsidP="0031530C">
            <w:pPr>
              <w:tabs>
                <w:tab w:val="left" w:pos="360"/>
                <w:tab w:val="left" w:pos="2040"/>
                <w:tab w:val="left" w:pos="3960"/>
                <w:tab w:val="left" w:pos="6000"/>
              </w:tabs>
              <w:jc w:val="both"/>
              <w:rPr>
                <w:sz w:val="20"/>
                <w:szCs w:val="20"/>
              </w:rPr>
            </w:pPr>
            <w:r w:rsidRPr="00077EC6">
              <w:rPr>
                <w:sz w:val="20"/>
                <w:szCs w:val="20"/>
              </w:rPr>
              <w:tab/>
            </w:r>
            <w:r w:rsidRPr="00077EC6">
              <w:rPr>
                <w:b/>
                <w:sz w:val="20"/>
                <w:szCs w:val="20"/>
              </w:rPr>
              <w:t xml:space="preserve">C. </w:t>
            </w:r>
            <w:r w:rsidRPr="00077EC6">
              <w:rPr>
                <w:position w:val="-6"/>
                <w:sz w:val="20"/>
                <w:szCs w:val="20"/>
              </w:rPr>
              <w:object w:dxaOrig="820" w:dyaOrig="300">
                <v:shape id="_x0000_i1086" type="#_x0000_t75" style="width:41.25pt;height:15pt" o:ole="">
                  <v:imagedata r:id="rId131" o:title=""/>
                </v:shape>
                <o:OLEObject Type="Embed" ProgID="Equation.DSMT4" ShapeID="_x0000_i1086" DrawAspect="Content" ObjectID="_1624863883" r:id="rId132"/>
              </w:object>
            </w:r>
            <w:r w:rsidRPr="00077EC6">
              <w:rPr>
                <w:sz w:val="20"/>
                <w:szCs w:val="20"/>
              </w:rPr>
              <w:tab/>
            </w:r>
            <w:r w:rsidRPr="00077EC6">
              <w:rPr>
                <w:b/>
                <w:sz w:val="20"/>
                <w:szCs w:val="20"/>
              </w:rPr>
              <w:t xml:space="preserve">D. </w:t>
            </w:r>
            <w:r w:rsidRPr="00077EC6">
              <w:rPr>
                <w:position w:val="-22"/>
                <w:sz w:val="20"/>
                <w:szCs w:val="20"/>
              </w:rPr>
              <w:object w:dxaOrig="620" w:dyaOrig="560">
                <v:shape id="_x0000_i1087" type="#_x0000_t75" style="width:30.75pt;height:27.75pt" o:ole="">
                  <v:imagedata r:id="rId133" o:title=""/>
                </v:shape>
                <o:OLEObject Type="Embed" ProgID="Equation.DSMT4" ShapeID="_x0000_i1087" DrawAspect="Content" ObjectID="_1624863884" r:id="rId134"/>
              </w:object>
            </w:r>
          </w:p>
        </w:tc>
        <w:tc>
          <w:tcPr>
            <w:tcW w:w="3013" w:type="dxa"/>
            <w:shd w:val="clear" w:color="auto" w:fill="auto"/>
          </w:tcPr>
          <w:p w:rsidR="00463E32" w:rsidRPr="00077EC6" w:rsidRDefault="00541F85" w:rsidP="0031530C">
            <w:pPr>
              <w:tabs>
                <w:tab w:val="left" w:pos="360"/>
                <w:tab w:val="left" w:pos="2040"/>
                <w:tab w:val="left" w:pos="3960"/>
                <w:tab w:val="left" w:pos="6000"/>
              </w:tabs>
              <w:jc w:val="both"/>
              <w:rPr>
                <w:sz w:val="20"/>
                <w:szCs w:val="20"/>
              </w:rPr>
            </w:pPr>
            <w:r w:rsidRPr="00077EC6">
              <w:rPr>
                <w:sz w:val="20"/>
                <w:szCs w:val="20"/>
              </w:rPr>
              <w:object w:dxaOrig="2790" w:dyaOrig="2655">
                <v:shape id="_x0000_i1088" type="#_x0000_t75" style="width:139.5pt;height:132.75pt" o:ole="">
                  <v:imagedata r:id="rId135" o:title=""/>
                </v:shape>
                <o:OLEObject Type="Embed" ProgID="PBrush" ShapeID="_x0000_i1088" DrawAspect="Content" ObjectID="_1624863885" r:id="rId136"/>
              </w:object>
            </w:r>
          </w:p>
        </w:tc>
      </w:tr>
      <w:tr w:rsidR="007F3247" w:rsidRPr="00077EC6" w:rsidTr="0031530C">
        <w:tc>
          <w:tcPr>
            <w:tcW w:w="4886" w:type="dxa"/>
            <w:shd w:val="clear" w:color="auto" w:fill="auto"/>
          </w:tcPr>
          <w:p w:rsidR="007F3247" w:rsidRPr="00077EC6" w:rsidRDefault="007F3247" w:rsidP="0031530C">
            <w:pPr>
              <w:tabs>
                <w:tab w:val="left" w:pos="360"/>
                <w:tab w:val="left" w:pos="2040"/>
                <w:tab w:val="left" w:pos="3960"/>
                <w:tab w:val="left" w:pos="6000"/>
              </w:tabs>
              <w:jc w:val="both"/>
              <w:rPr>
                <w:sz w:val="20"/>
                <w:szCs w:val="20"/>
              </w:rPr>
            </w:pPr>
            <w:r w:rsidRPr="00077EC6">
              <w:rPr>
                <w:b/>
                <w:sz w:val="20"/>
                <w:szCs w:val="20"/>
              </w:rPr>
              <w:t xml:space="preserve">Câu </w:t>
            </w:r>
            <w:r w:rsidR="0066219D" w:rsidRPr="00077EC6">
              <w:rPr>
                <w:b/>
                <w:sz w:val="20"/>
                <w:szCs w:val="20"/>
              </w:rPr>
              <w:t>1</w:t>
            </w:r>
            <w:r w:rsidR="005C086A" w:rsidRPr="00077EC6">
              <w:rPr>
                <w:b/>
                <w:sz w:val="20"/>
                <w:szCs w:val="20"/>
              </w:rPr>
              <w:t>5</w:t>
            </w:r>
            <w:r w:rsidR="0066219D" w:rsidRPr="00077EC6">
              <w:rPr>
                <w:b/>
                <w:sz w:val="20"/>
                <w:szCs w:val="20"/>
              </w:rPr>
              <w:t>0</w:t>
            </w:r>
            <w:r w:rsidRPr="00077EC6">
              <w:rPr>
                <w:b/>
                <w:sz w:val="20"/>
                <w:szCs w:val="20"/>
              </w:rPr>
              <w:t>.</w:t>
            </w:r>
            <w:r w:rsidRPr="00077EC6">
              <w:rPr>
                <w:sz w:val="20"/>
                <w:szCs w:val="20"/>
              </w:rPr>
              <w:t xml:space="preserve"> Một người xây nhà xưởng hình hộp chữ nhật có diện tích mặt sàn là </w:t>
            </w:r>
            <w:r w:rsidRPr="00077EC6">
              <w:rPr>
                <w:position w:val="-6"/>
                <w:sz w:val="20"/>
                <w:szCs w:val="20"/>
              </w:rPr>
              <w:object w:dxaOrig="720" w:dyaOrig="279">
                <v:shape id="_x0000_i1089" type="#_x0000_t75" style="width:36pt;height:14.25pt" o:ole="">
                  <v:imagedata r:id="rId137" o:title=""/>
                </v:shape>
                <o:OLEObject Type="Embed" ProgID="Equation.DSMT4" ShapeID="_x0000_i1089" DrawAspect="Content" ObjectID="_1624863886" r:id="rId138"/>
              </w:object>
            </w:r>
            <w:r w:rsidRPr="00077EC6">
              <w:rPr>
                <w:sz w:val="20"/>
                <w:szCs w:val="20"/>
              </w:rPr>
              <w:t xml:space="preserve"> và chiều cao cố định. Người đó xây các bức tường xung quanh và bên trong để ngăn nhà xưởng thành ba phòng hình chữ nhật có kích thước như nhau (không kể trần nhà). Vậy cần phải xây các phòng theo kích thước nào để tiết kiệm chi phí nhất (bỏ qua độ dày các bức tường)</w:t>
            </w:r>
            <w:r w:rsidR="0066219D" w:rsidRPr="00077EC6">
              <w:rPr>
                <w:sz w:val="20"/>
                <w:szCs w:val="20"/>
              </w:rPr>
              <w:t>.</w:t>
            </w:r>
          </w:p>
        </w:tc>
        <w:tc>
          <w:tcPr>
            <w:tcW w:w="3250" w:type="dxa"/>
            <w:gridSpan w:val="2"/>
            <w:shd w:val="clear" w:color="auto" w:fill="auto"/>
          </w:tcPr>
          <w:p w:rsidR="007F3247" w:rsidRPr="00077EC6" w:rsidRDefault="007F3247" w:rsidP="0031530C">
            <w:pPr>
              <w:tabs>
                <w:tab w:val="left" w:pos="360"/>
                <w:tab w:val="left" w:pos="2040"/>
                <w:tab w:val="left" w:pos="3960"/>
                <w:tab w:val="left" w:pos="6000"/>
              </w:tabs>
              <w:jc w:val="both"/>
              <w:rPr>
                <w:sz w:val="20"/>
                <w:szCs w:val="20"/>
              </w:rPr>
            </w:pPr>
          </w:p>
          <w:p w:rsidR="007F3247" w:rsidRPr="00077EC6" w:rsidRDefault="00413009" w:rsidP="0031530C">
            <w:pPr>
              <w:tabs>
                <w:tab w:val="left" w:pos="360"/>
                <w:tab w:val="left" w:pos="2040"/>
                <w:tab w:val="left" w:pos="3960"/>
                <w:tab w:val="left" w:pos="6000"/>
              </w:tabs>
              <w:jc w:val="both"/>
              <w:rPr>
                <w:sz w:val="20"/>
                <w:szCs w:val="20"/>
              </w:rPr>
            </w:pPr>
            <w:r>
              <w:rPr>
                <w:noProof/>
                <w:sz w:val="20"/>
                <w:szCs w:val="20"/>
              </w:rPr>
              <w:drawing>
                <wp:inline distT="0" distB="0" distL="0" distR="0">
                  <wp:extent cx="1905000" cy="11906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905000" cy="1190625"/>
                          </a:xfrm>
                          <a:prstGeom prst="rect">
                            <a:avLst/>
                          </a:prstGeom>
                          <a:noFill/>
                          <a:ln>
                            <a:noFill/>
                          </a:ln>
                        </pic:spPr>
                      </pic:pic>
                    </a:graphicData>
                  </a:graphic>
                </wp:inline>
              </w:drawing>
            </w:r>
          </w:p>
        </w:tc>
      </w:tr>
    </w:tbl>
    <w:p w:rsidR="0066219D" w:rsidRDefault="0066219D" w:rsidP="0031530C">
      <w:pPr>
        <w:tabs>
          <w:tab w:val="left" w:pos="360"/>
          <w:tab w:val="left" w:pos="2040"/>
          <w:tab w:val="left" w:pos="3960"/>
          <w:tab w:val="left" w:pos="6000"/>
        </w:tabs>
        <w:jc w:val="both"/>
        <w:rPr>
          <w:sz w:val="20"/>
          <w:szCs w:val="20"/>
        </w:rPr>
      </w:pPr>
      <w:r w:rsidRPr="00077EC6">
        <w:rPr>
          <w:sz w:val="20"/>
          <w:szCs w:val="20"/>
        </w:rPr>
        <w:lastRenderedPageBreak/>
        <w:tab/>
      </w:r>
      <w:r w:rsidRPr="00077EC6">
        <w:rPr>
          <w:b/>
          <w:sz w:val="20"/>
          <w:szCs w:val="20"/>
        </w:rPr>
        <w:t>A.</w:t>
      </w:r>
      <w:r w:rsidRPr="00077EC6">
        <w:rPr>
          <w:sz w:val="20"/>
          <w:szCs w:val="20"/>
        </w:rPr>
        <w:t xml:space="preserve"> </w:t>
      </w:r>
      <w:r w:rsidRPr="00077EC6">
        <w:rPr>
          <w:position w:val="-6"/>
          <w:sz w:val="20"/>
          <w:szCs w:val="20"/>
        </w:rPr>
        <w:object w:dxaOrig="999" w:dyaOrig="260">
          <v:shape id="_x0000_i1090" type="#_x0000_t75" style="width:50.25pt;height:12.75pt" o:ole="">
            <v:imagedata r:id="rId140" o:title=""/>
          </v:shape>
          <o:OLEObject Type="Embed" ProgID="Equation.DSMT4" ShapeID="_x0000_i1090" DrawAspect="Content" ObjectID="_1624863887" r:id="rId141"/>
        </w:object>
      </w:r>
      <w:r w:rsidRPr="00077EC6">
        <w:rPr>
          <w:sz w:val="20"/>
          <w:szCs w:val="20"/>
        </w:rPr>
        <w:t xml:space="preserve">. </w:t>
      </w:r>
      <w:r w:rsidRPr="00077EC6">
        <w:rPr>
          <w:sz w:val="20"/>
          <w:szCs w:val="20"/>
        </w:rPr>
        <w:tab/>
      </w:r>
      <w:r w:rsidRPr="00077EC6">
        <w:rPr>
          <w:b/>
          <w:sz w:val="20"/>
          <w:szCs w:val="20"/>
        </w:rPr>
        <w:t>B.</w:t>
      </w:r>
      <w:r w:rsidRPr="00077EC6">
        <w:rPr>
          <w:sz w:val="20"/>
          <w:szCs w:val="20"/>
        </w:rPr>
        <w:t xml:space="preserve"> </w:t>
      </w:r>
      <w:r w:rsidRPr="00077EC6">
        <w:rPr>
          <w:position w:val="-6"/>
          <w:sz w:val="20"/>
          <w:szCs w:val="20"/>
        </w:rPr>
        <w:object w:dxaOrig="900" w:dyaOrig="260">
          <v:shape id="_x0000_i1091" type="#_x0000_t75" style="width:45pt;height:12.75pt" o:ole="">
            <v:imagedata r:id="rId142" o:title=""/>
          </v:shape>
          <o:OLEObject Type="Embed" ProgID="Equation.DSMT4" ShapeID="_x0000_i1091" DrawAspect="Content" ObjectID="_1624863888" r:id="rId143"/>
        </w:object>
      </w:r>
      <w:r w:rsidRPr="00077EC6">
        <w:rPr>
          <w:sz w:val="20"/>
          <w:szCs w:val="20"/>
        </w:rPr>
        <w:t xml:space="preserve">.  </w:t>
      </w:r>
      <w:r w:rsidRPr="00077EC6">
        <w:rPr>
          <w:sz w:val="20"/>
          <w:szCs w:val="20"/>
        </w:rPr>
        <w:tab/>
      </w:r>
      <w:r w:rsidRPr="00077EC6">
        <w:rPr>
          <w:b/>
          <w:sz w:val="20"/>
          <w:szCs w:val="20"/>
        </w:rPr>
        <w:t>C.</w:t>
      </w:r>
      <w:r w:rsidRPr="00077EC6">
        <w:rPr>
          <w:sz w:val="20"/>
          <w:szCs w:val="20"/>
        </w:rPr>
        <w:t xml:space="preserve"> </w:t>
      </w:r>
      <w:r w:rsidRPr="00077EC6">
        <w:rPr>
          <w:position w:val="-6"/>
          <w:sz w:val="20"/>
          <w:szCs w:val="20"/>
        </w:rPr>
        <w:object w:dxaOrig="999" w:dyaOrig="260">
          <v:shape id="_x0000_i1092" type="#_x0000_t75" style="width:50.25pt;height:12.75pt" o:ole="">
            <v:imagedata r:id="rId144" o:title=""/>
          </v:shape>
          <o:OLEObject Type="Embed" ProgID="Equation.DSMT4" ShapeID="_x0000_i1092" DrawAspect="Content" ObjectID="_1624863889" r:id="rId145"/>
        </w:object>
      </w:r>
      <w:r w:rsidRPr="00077EC6">
        <w:rPr>
          <w:sz w:val="20"/>
          <w:szCs w:val="20"/>
        </w:rPr>
        <w:t xml:space="preserve">.  </w:t>
      </w:r>
      <w:r w:rsidRPr="00077EC6">
        <w:rPr>
          <w:sz w:val="20"/>
          <w:szCs w:val="20"/>
        </w:rPr>
        <w:tab/>
      </w:r>
      <w:r w:rsidRPr="00077EC6">
        <w:rPr>
          <w:b/>
          <w:sz w:val="20"/>
          <w:szCs w:val="20"/>
        </w:rPr>
        <w:t>D.</w:t>
      </w:r>
      <w:r w:rsidRPr="00077EC6">
        <w:rPr>
          <w:sz w:val="20"/>
          <w:szCs w:val="20"/>
        </w:rPr>
        <w:t xml:space="preserve"> </w:t>
      </w:r>
      <w:r w:rsidRPr="00077EC6">
        <w:rPr>
          <w:position w:val="-6"/>
          <w:sz w:val="20"/>
          <w:szCs w:val="20"/>
        </w:rPr>
        <w:object w:dxaOrig="1020" w:dyaOrig="260">
          <v:shape id="_x0000_i1093" type="#_x0000_t75" style="width:51pt;height:12.75pt" o:ole="">
            <v:imagedata r:id="rId146" o:title=""/>
          </v:shape>
          <o:OLEObject Type="Embed" ProgID="Equation.DSMT4" ShapeID="_x0000_i1093" DrawAspect="Content" ObjectID="_1624863890" r:id="rId147"/>
        </w:object>
      </w:r>
      <w:r w:rsidRPr="00077EC6">
        <w:rPr>
          <w:sz w:val="20"/>
          <w:szCs w:val="20"/>
        </w:rPr>
        <w:t xml:space="preserve">.  </w:t>
      </w:r>
    </w:p>
    <w:p w:rsidR="005C19E6" w:rsidRDefault="005C19E6" w:rsidP="0031530C">
      <w:pPr>
        <w:tabs>
          <w:tab w:val="left" w:pos="360"/>
          <w:tab w:val="left" w:pos="2040"/>
          <w:tab w:val="left" w:pos="3960"/>
          <w:tab w:val="left" w:pos="6000"/>
        </w:tabs>
        <w:jc w:val="both"/>
        <w:rPr>
          <w:sz w:val="20"/>
          <w:szCs w:val="20"/>
        </w:rPr>
      </w:pPr>
    </w:p>
    <w:p w:rsidR="005C19E6" w:rsidRDefault="005C19E6" w:rsidP="005C19E6">
      <w:pPr>
        <w:tabs>
          <w:tab w:val="left" w:pos="360"/>
          <w:tab w:val="left" w:pos="2040"/>
          <w:tab w:val="left" w:pos="3960"/>
          <w:tab w:val="left" w:pos="6000"/>
        </w:tabs>
        <w:jc w:val="center"/>
        <w:rPr>
          <w:b/>
          <w:sz w:val="20"/>
          <w:szCs w:val="20"/>
        </w:rPr>
      </w:pPr>
      <w:r w:rsidRPr="005C19E6">
        <w:rPr>
          <w:b/>
          <w:sz w:val="20"/>
          <w:szCs w:val="20"/>
        </w:rPr>
        <w:t>ĐÁP ÁN VÀ LỜI GIẢI</w:t>
      </w:r>
    </w:p>
    <w:p w:rsidR="005C19E6" w:rsidRDefault="005C19E6" w:rsidP="005C19E6">
      <w:pPr>
        <w:tabs>
          <w:tab w:val="left" w:pos="360"/>
          <w:tab w:val="left" w:pos="2040"/>
          <w:tab w:val="left" w:pos="3960"/>
          <w:tab w:val="left" w:pos="6000"/>
        </w:tabs>
        <w:jc w:val="center"/>
        <w:rPr>
          <w:b/>
          <w:sz w:val="20"/>
          <w:szCs w:val="20"/>
        </w:rPr>
      </w:pPr>
    </w:p>
    <w:p w:rsidR="005C19E6" w:rsidRPr="00084158" w:rsidRDefault="005C19E6" w:rsidP="005C19E6">
      <w:pPr>
        <w:tabs>
          <w:tab w:val="left" w:pos="360"/>
          <w:tab w:val="left" w:pos="1980"/>
          <w:tab w:val="left" w:pos="3960"/>
          <w:tab w:val="left" w:pos="5940"/>
        </w:tabs>
        <w:jc w:val="both"/>
        <w:rPr>
          <w:sz w:val="20"/>
          <w:szCs w:val="20"/>
        </w:rPr>
      </w:pPr>
      <w:r w:rsidRPr="00084158">
        <w:rPr>
          <w:b/>
          <w:sz w:val="20"/>
          <w:szCs w:val="20"/>
          <w:lang w:val="fr-FR"/>
        </w:rPr>
        <w:t>Câu 141.</w:t>
      </w:r>
      <w:r w:rsidRPr="00084158">
        <w:rPr>
          <w:sz w:val="20"/>
          <w:szCs w:val="20"/>
          <w:lang w:val="fr-FR"/>
        </w:rPr>
        <w:t xml:space="preserve"> </w:t>
      </w:r>
      <w:r w:rsidRPr="00084158">
        <w:rPr>
          <w:sz w:val="20"/>
          <w:szCs w:val="20"/>
        </w:rPr>
        <w:t xml:space="preserve">Gọi cạnh hình vuông là </w:t>
      </w:r>
      <w:r w:rsidRPr="00084158">
        <w:rPr>
          <w:position w:val="-6"/>
          <w:sz w:val="20"/>
          <w:szCs w:val="20"/>
        </w:rPr>
        <w:object w:dxaOrig="180" w:dyaOrig="200">
          <v:shape id="_x0000_i1094" type="#_x0000_t75" style="width:9pt;height:9.75pt" o:ole="">
            <v:imagedata r:id="rId148" o:title=""/>
          </v:shape>
          <o:OLEObject Type="Embed" ProgID="Equation.DSMT4" ShapeID="_x0000_i1094" DrawAspect="Content" ObjectID="_1624863891" r:id="rId149"/>
        </w:object>
      </w:r>
      <w:r w:rsidRPr="00084158">
        <w:rPr>
          <w:sz w:val="20"/>
          <w:szCs w:val="20"/>
        </w:rPr>
        <w:t>.</w: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Khi đó </w:t>
      </w:r>
      <w:r w:rsidRPr="00084158">
        <w:rPr>
          <w:position w:val="-24"/>
          <w:sz w:val="20"/>
          <w:szCs w:val="20"/>
        </w:rPr>
        <w:object w:dxaOrig="1480" w:dyaOrig="620">
          <v:shape id="_x0000_i1095" type="#_x0000_t75" style="width:74.25pt;height:30.75pt" o:ole="">
            <v:imagedata r:id="rId150" o:title=""/>
          </v:shape>
          <o:OLEObject Type="Embed" ProgID="Equation.DSMT4" ShapeID="_x0000_i1095" DrawAspect="Content" ObjectID="_1624863892" r:id="rId151"/>
        </w:object>
      </w:r>
      <w:r w:rsidRPr="00084158">
        <w:rPr>
          <w:sz w:val="20"/>
          <w:szCs w:val="20"/>
        </w:rPr>
        <w:t xml:space="preserve"> và </w:t>
      </w:r>
      <w:r w:rsidRPr="00084158">
        <w:rPr>
          <w:position w:val="-24"/>
          <w:sz w:val="20"/>
          <w:szCs w:val="20"/>
        </w:rPr>
        <w:object w:dxaOrig="2040" w:dyaOrig="620">
          <v:shape id="_x0000_i1096" type="#_x0000_t75" style="width:102pt;height:30.75pt" o:ole="">
            <v:imagedata r:id="rId152" o:title=""/>
          </v:shape>
          <o:OLEObject Type="Embed" ProgID="Equation.DSMT4" ShapeID="_x0000_i1096" DrawAspect="Content" ObjectID="_1624863893" r:id="rId153"/>
        </w:object>
      </w:r>
      <w:r w:rsidRPr="00084158">
        <w:rPr>
          <w:sz w:val="20"/>
          <w:szCs w:val="20"/>
        </w:rPr>
        <w:t xml:space="preserve">. Suy ra </w:t>
      </w:r>
      <w:r w:rsidRPr="00084158">
        <w:rPr>
          <w:position w:val="-26"/>
          <w:sz w:val="20"/>
          <w:szCs w:val="20"/>
        </w:rPr>
        <w:object w:dxaOrig="1320" w:dyaOrig="639">
          <v:shape id="_x0000_i1097" type="#_x0000_t75" style="width:66pt;height:32.25pt" o:ole="">
            <v:imagedata r:id="rId154" o:title=""/>
          </v:shape>
          <o:OLEObject Type="Embed" ProgID="Equation.DSMT4" ShapeID="_x0000_i1097" DrawAspect="Content" ObjectID="_1624863894" r:id="rId155"/>
        </w:object>
      </w:r>
      <w:r w:rsidRPr="00084158">
        <w:rPr>
          <w:sz w:val="20"/>
          <w:szCs w:val="20"/>
        </w:rPr>
        <w:t xml:space="preserve"> </w:t>
      </w:r>
      <w:r w:rsidRPr="00084158">
        <w:rPr>
          <w:b/>
          <w:sz w:val="20"/>
          <w:szCs w:val="20"/>
        </w:rPr>
        <w:t>Chọn C.</w:t>
      </w:r>
    </w:p>
    <w:tbl>
      <w:tblPr>
        <w:tblW w:w="0" w:type="auto"/>
        <w:tblLook w:val="04A0" w:firstRow="1" w:lastRow="0" w:firstColumn="1" w:lastColumn="0" w:noHBand="0" w:noVBand="1"/>
      </w:tblPr>
      <w:tblGrid>
        <w:gridCol w:w="5268"/>
        <w:gridCol w:w="2868"/>
      </w:tblGrid>
      <w:tr w:rsidR="005C19E6" w:rsidRPr="00084158" w:rsidTr="00DA11B8">
        <w:tc>
          <w:tcPr>
            <w:tcW w:w="5268" w:type="dxa"/>
            <w:shd w:val="clear" w:color="auto" w:fill="auto"/>
          </w:tcPr>
          <w:p w:rsidR="005C19E6" w:rsidRPr="00084158" w:rsidRDefault="005C19E6" w:rsidP="00DA11B8">
            <w:pPr>
              <w:tabs>
                <w:tab w:val="left" w:pos="360"/>
                <w:tab w:val="left" w:pos="1980"/>
                <w:tab w:val="left" w:pos="3960"/>
                <w:tab w:val="left" w:pos="5940"/>
              </w:tabs>
              <w:jc w:val="both"/>
              <w:rPr>
                <w:sz w:val="20"/>
                <w:szCs w:val="20"/>
              </w:rPr>
            </w:pPr>
            <w:r w:rsidRPr="00084158">
              <w:rPr>
                <w:b/>
                <w:sz w:val="20"/>
                <w:szCs w:val="20"/>
                <w:lang w:val="fr-FR"/>
              </w:rPr>
              <w:t>Câu 142.</w:t>
            </w:r>
            <w:r w:rsidRPr="00084158">
              <w:rPr>
                <w:sz w:val="20"/>
                <w:szCs w:val="20"/>
                <w:lang w:val="fr-FR"/>
              </w:rPr>
              <w:t xml:space="preserve"> </w:t>
            </w:r>
            <w:r w:rsidRPr="00084158">
              <w:rPr>
                <w:sz w:val="20"/>
                <w:szCs w:val="20"/>
              </w:rPr>
              <w:t xml:space="preserve">Giả sử hình lăng trụ tam giác đều cần làm là </w:t>
            </w:r>
            <w:r w:rsidRPr="00084158">
              <w:rPr>
                <w:position w:val="-6"/>
                <w:sz w:val="20"/>
                <w:szCs w:val="20"/>
              </w:rPr>
              <w:object w:dxaOrig="1120" w:dyaOrig="279">
                <v:shape id="_x0000_i1098" type="#_x0000_t75" style="width:56.25pt;height:14.25pt" o:ole="">
                  <v:imagedata r:id="rId156" o:title=""/>
                </v:shape>
                <o:OLEObject Type="Embed" ProgID="Equation.DSMT4" ShapeID="_x0000_i1098" DrawAspect="Content" ObjectID="_1624863895" r:id="rId157"/>
              </w:object>
            </w:r>
            <w:r w:rsidRPr="00084158">
              <w:rPr>
                <w:sz w:val="20"/>
                <w:szCs w:val="20"/>
              </w:rPr>
              <w:t xml:space="preserve"> có độ dài </w:t>
            </w:r>
            <w:r w:rsidRPr="00084158">
              <w:rPr>
                <w:position w:val="-8"/>
                <w:sz w:val="20"/>
                <w:szCs w:val="20"/>
              </w:rPr>
              <w:object w:dxaOrig="1540" w:dyaOrig="300">
                <v:shape id="_x0000_i1099" type="#_x0000_t75" style="width:77.25pt;height:15pt" o:ole="">
                  <v:imagedata r:id="rId158" o:title=""/>
                </v:shape>
                <o:OLEObject Type="Embed" ProgID="Equation.DSMT4" ShapeID="_x0000_i1099" DrawAspect="Content" ObjectID="_1624863896" r:id="rId159"/>
              </w:object>
            </w:r>
          </w:p>
          <w:p w:rsidR="005C19E6" w:rsidRPr="00084158" w:rsidRDefault="005C19E6" w:rsidP="00DA11B8">
            <w:pPr>
              <w:tabs>
                <w:tab w:val="left" w:pos="360"/>
                <w:tab w:val="left" w:pos="1980"/>
                <w:tab w:val="left" w:pos="3960"/>
                <w:tab w:val="left" w:pos="5940"/>
              </w:tabs>
              <w:jc w:val="both"/>
              <w:rPr>
                <w:sz w:val="20"/>
                <w:szCs w:val="20"/>
              </w:rPr>
            </w:pPr>
            <w:r w:rsidRPr="00084158">
              <w:rPr>
                <w:sz w:val="20"/>
                <w:szCs w:val="20"/>
              </w:rPr>
              <w:t xml:space="preserve">Khi đó </w:t>
            </w:r>
            <w:r w:rsidRPr="00084158">
              <w:rPr>
                <w:position w:val="-20"/>
                <w:sz w:val="20"/>
                <w:szCs w:val="20"/>
              </w:rPr>
              <w:object w:dxaOrig="1260" w:dyaOrig="580">
                <v:shape id="_x0000_i1100" type="#_x0000_t75" style="width:63pt;height:29.25pt" o:ole="">
                  <v:imagedata r:id="rId160" o:title=""/>
                </v:shape>
                <o:OLEObject Type="Embed" ProgID="Equation.DSMT4" ShapeID="_x0000_i1100" DrawAspect="Content" ObjectID="_1624863897" r:id="rId161"/>
              </w:object>
            </w:r>
            <w:r w:rsidRPr="00084158">
              <w:rPr>
                <w:sz w:val="20"/>
                <w:szCs w:val="20"/>
              </w:rPr>
              <w:t xml:space="preserve"> và </w:t>
            </w:r>
            <w:r w:rsidRPr="00084158">
              <w:rPr>
                <w:position w:val="-20"/>
                <w:sz w:val="20"/>
                <w:szCs w:val="20"/>
              </w:rPr>
              <w:object w:dxaOrig="2700" w:dyaOrig="580">
                <v:shape id="_x0000_i1101" type="#_x0000_t75" style="width:135pt;height:29.25pt" o:ole="">
                  <v:imagedata r:id="rId162" o:title=""/>
                </v:shape>
                <o:OLEObject Type="Embed" ProgID="Equation.DSMT4" ShapeID="_x0000_i1101" DrawAspect="Content" ObjectID="_1624863898" r:id="rId163"/>
              </w:object>
            </w:r>
          </w:p>
          <w:p w:rsidR="005C19E6" w:rsidRPr="00084158" w:rsidRDefault="005C19E6" w:rsidP="00DA11B8">
            <w:pPr>
              <w:tabs>
                <w:tab w:val="left" w:pos="360"/>
                <w:tab w:val="left" w:pos="1980"/>
                <w:tab w:val="left" w:pos="3960"/>
                <w:tab w:val="left" w:pos="5940"/>
              </w:tabs>
              <w:jc w:val="both"/>
              <w:rPr>
                <w:sz w:val="20"/>
                <w:szCs w:val="20"/>
              </w:rPr>
            </w:pPr>
            <w:r w:rsidRPr="00084158">
              <w:rPr>
                <w:sz w:val="20"/>
                <w:szCs w:val="20"/>
              </w:rPr>
              <w:t xml:space="preserve">Theo giả thiết </w:t>
            </w:r>
            <w:r w:rsidRPr="00084158">
              <w:rPr>
                <w:position w:val="-22"/>
                <w:sz w:val="20"/>
                <w:szCs w:val="20"/>
              </w:rPr>
              <w:object w:dxaOrig="2180" w:dyaOrig="600">
                <v:shape id="_x0000_i1102" type="#_x0000_t75" style="width:108.75pt;height:30pt" o:ole="">
                  <v:imagedata r:id="rId164" o:title=""/>
                </v:shape>
                <o:OLEObject Type="Embed" ProgID="Equation.DSMT4" ShapeID="_x0000_i1102" DrawAspect="Content" ObjectID="_1624863899" r:id="rId165"/>
              </w:object>
            </w:r>
          </w:p>
          <w:p w:rsidR="005C19E6" w:rsidRPr="00084158" w:rsidRDefault="005C19E6" w:rsidP="00DA11B8">
            <w:pPr>
              <w:tabs>
                <w:tab w:val="left" w:pos="360"/>
                <w:tab w:val="left" w:pos="1980"/>
                <w:tab w:val="left" w:pos="3960"/>
                <w:tab w:val="left" w:pos="5940"/>
              </w:tabs>
              <w:jc w:val="both"/>
              <w:rPr>
                <w:sz w:val="20"/>
                <w:szCs w:val="20"/>
              </w:rPr>
            </w:pPr>
            <w:r w:rsidRPr="00084158">
              <w:rPr>
                <w:spacing w:val="-6"/>
                <w:sz w:val="20"/>
                <w:szCs w:val="20"/>
              </w:rPr>
              <w:t xml:space="preserve">Để ít tốn vật liệu nhất thì diện tích toàn phần của khối lăng trụ </w:t>
            </w:r>
            <w:r w:rsidRPr="00084158">
              <w:rPr>
                <w:spacing w:val="-6"/>
                <w:position w:val="-6"/>
                <w:sz w:val="20"/>
                <w:szCs w:val="20"/>
              </w:rPr>
              <w:object w:dxaOrig="1120" w:dyaOrig="279">
                <v:shape id="_x0000_i1103" type="#_x0000_t75" style="width:56.25pt;height:14.25pt" o:ole="">
                  <v:imagedata r:id="rId166" o:title=""/>
                </v:shape>
                <o:OLEObject Type="Embed" ProgID="Equation.DSMT4" ShapeID="_x0000_i1103" DrawAspect="Content" ObjectID="_1624863900" r:id="rId167"/>
              </w:object>
            </w:r>
            <w:r w:rsidRPr="00084158">
              <w:rPr>
                <w:spacing w:val="-6"/>
                <w:sz w:val="20"/>
                <w:szCs w:val="20"/>
              </w:rPr>
              <w:t xml:space="preserve"> là nhỏ nhất.</w:t>
            </w:r>
          </w:p>
          <w:p w:rsidR="005C19E6" w:rsidRPr="00084158" w:rsidRDefault="005C19E6" w:rsidP="00DA11B8">
            <w:pPr>
              <w:tabs>
                <w:tab w:val="left" w:pos="360"/>
                <w:tab w:val="left" w:pos="1980"/>
                <w:tab w:val="left" w:pos="3960"/>
                <w:tab w:val="left" w:pos="5940"/>
              </w:tabs>
              <w:jc w:val="both"/>
              <w:rPr>
                <w:sz w:val="20"/>
                <w:szCs w:val="20"/>
              </w:rPr>
            </w:pPr>
            <w:r w:rsidRPr="00084158">
              <w:rPr>
                <w:sz w:val="20"/>
                <w:szCs w:val="20"/>
              </w:rPr>
              <w:t xml:space="preserve">Gọi </w:t>
            </w:r>
            <w:r w:rsidRPr="00084158">
              <w:rPr>
                <w:position w:val="-12"/>
                <w:sz w:val="20"/>
                <w:szCs w:val="20"/>
              </w:rPr>
              <w:object w:dxaOrig="279" w:dyaOrig="320">
                <v:shape id="_x0000_i1104" type="#_x0000_t75" style="width:14.25pt;height:15.75pt" o:ole="">
                  <v:imagedata r:id="rId168" o:title=""/>
                </v:shape>
                <o:OLEObject Type="Embed" ProgID="Equation.DSMT4" ShapeID="_x0000_i1104" DrawAspect="Content" ObjectID="_1624863901" r:id="rId169"/>
              </w:object>
            </w:r>
            <w:r w:rsidRPr="00084158">
              <w:rPr>
                <w:sz w:val="20"/>
                <w:szCs w:val="20"/>
              </w:rPr>
              <w:t xml:space="preserve"> là tổng diện tích các mặt của khối lăng trụ </w:t>
            </w:r>
            <w:r w:rsidRPr="00084158">
              <w:rPr>
                <w:position w:val="-6"/>
                <w:sz w:val="20"/>
                <w:szCs w:val="20"/>
              </w:rPr>
              <w:object w:dxaOrig="1120" w:dyaOrig="279">
                <v:shape id="_x0000_i1105" type="#_x0000_t75" style="width:56.25pt;height:14.25pt" o:ole="">
                  <v:imagedata r:id="rId170" o:title=""/>
                </v:shape>
                <o:OLEObject Type="Embed" ProgID="Equation.DSMT4" ShapeID="_x0000_i1105" DrawAspect="Content" ObjectID="_1624863902" r:id="rId171"/>
              </w:object>
            </w:r>
            <w:r w:rsidRPr="00084158">
              <w:rPr>
                <w:sz w:val="20"/>
                <w:szCs w:val="20"/>
              </w:rPr>
              <w:t>, ta có</w:t>
            </w:r>
          </w:p>
        </w:tc>
        <w:tc>
          <w:tcPr>
            <w:tcW w:w="2868" w:type="dxa"/>
            <w:shd w:val="clear" w:color="auto" w:fill="auto"/>
          </w:tcPr>
          <w:p w:rsidR="005C19E6" w:rsidRPr="00084158" w:rsidRDefault="00413009" w:rsidP="00DA11B8">
            <w:pPr>
              <w:tabs>
                <w:tab w:val="left" w:pos="360"/>
                <w:tab w:val="left" w:pos="2040"/>
                <w:tab w:val="left" w:pos="3960"/>
                <w:tab w:val="left" w:pos="6000"/>
              </w:tabs>
              <w:jc w:val="right"/>
              <w:rPr>
                <w:sz w:val="20"/>
                <w:szCs w:val="20"/>
              </w:rPr>
            </w:pPr>
            <w:r>
              <w:rPr>
                <w:noProof/>
                <w:sz w:val="20"/>
                <w:szCs w:val="20"/>
              </w:rPr>
              <mc:AlternateContent>
                <mc:Choice Requires="wpc">
                  <w:drawing>
                    <wp:inline distT="0" distB="0" distL="0" distR="0">
                      <wp:extent cx="1673225" cy="1923415"/>
                      <wp:effectExtent l="0" t="2540" r="3175" b="0"/>
                      <wp:docPr id="586" name="Canvas 5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9" name="Freeform 588"/>
                              <wps:cNvSpPr>
                                <a:spLocks noEditPoints="1"/>
                              </wps:cNvSpPr>
                              <wps:spPr bwMode="auto">
                                <a:xfrm>
                                  <a:off x="213360" y="1233805"/>
                                  <a:ext cx="1205230" cy="6350"/>
                                </a:xfrm>
                                <a:custGeom>
                                  <a:avLst/>
                                  <a:gdLst>
                                    <a:gd name="T0" fmla="*/ 65 w 1898"/>
                                    <a:gd name="T1" fmla="*/ 0 h 10"/>
                                    <a:gd name="T2" fmla="*/ 0 w 1898"/>
                                    <a:gd name="T3" fmla="*/ 10 h 10"/>
                                    <a:gd name="T4" fmla="*/ 109 w 1898"/>
                                    <a:gd name="T5" fmla="*/ 0 h 10"/>
                                    <a:gd name="T6" fmla="*/ 174 w 1898"/>
                                    <a:gd name="T7" fmla="*/ 10 h 10"/>
                                    <a:gd name="T8" fmla="*/ 109 w 1898"/>
                                    <a:gd name="T9" fmla="*/ 0 h 10"/>
                                    <a:gd name="T10" fmla="*/ 282 w 1898"/>
                                    <a:gd name="T11" fmla="*/ 0 h 10"/>
                                    <a:gd name="T12" fmla="*/ 217 w 1898"/>
                                    <a:gd name="T13" fmla="*/ 10 h 10"/>
                                    <a:gd name="T14" fmla="*/ 325 w 1898"/>
                                    <a:gd name="T15" fmla="*/ 0 h 10"/>
                                    <a:gd name="T16" fmla="*/ 391 w 1898"/>
                                    <a:gd name="T17" fmla="*/ 10 h 10"/>
                                    <a:gd name="T18" fmla="*/ 325 w 1898"/>
                                    <a:gd name="T19" fmla="*/ 0 h 10"/>
                                    <a:gd name="T20" fmla="*/ 499 w 1898"/>
                                    <a:gd name="T21" fmla="*/ 0 h 10"/>
                                    <a:gd name="T22" fmla="*/ 434 w 1898"/>
                                    <a:gd name="T23" fmla="*/ 10 h 10"/>
                                    <a:gd name="T24" fmla="*/ 542 w 1898"/>
                                    <a:gd name="T25" fmla="*/ 0 h 10"/>
                                    <a:gd name="T26" fmla="*/ 607 w 1898"/>
                                    <a:gd name="T27" fmla="*/ 10 h 10"/>
                                    <a:gd name="T28" fmla="*/ 542 w 1898"/>
                                    <a:gd name="T29" fmla="*/ 0 h 10"/>
                                    <a:gd name="T30" fmla="*/ 716 w 1898"/>
                                    <a:gd name="T31" fmla="*/ 0 h 10"/>
                                    <a:gd name="T32" fmla="*/ 651 w 1898"/>
                                    <a:gd name="T33" fmla="*/ 10 h 10"/>
                                    <a:gd name="T34" fmla="*/ 759 w 1898"/>
                                    <a:gd name="T35" fmla="*/ 0 h 10"/>
                                    <a:gd name="T36" fmla="*/ 824 w 1898"/>
                                    <a:gd name="T37" fmla="*/ 10 h 10"/>
                                    <a:gd name="T38" fmla="*/ 759 w 1898"/>
                                    <a:gd name="T39" fmla="*/ 0 h 10"/>
                                    <a:gd name="T40" fmla="*/ 933 w 1898"/>
                                    <a:gd name="T41" fmla="*/ 0 h 10"/>
                                    <a:gd name="T42" fmla="*/ 868 w 1898"/>
                                    <a:gd name="T43" fmla="*/ 10 h 10"/>
                                    <a:gd name="T44" fmla="*/ 976 w 1898"/>
                                    <a:gd name="T45" fmla="*/ 0 h 10"/>
                                    <a:gd name="T46" fmla="*/ 1041 w 1898"/>
                                    <a:gd name="T47" fmla="*/ 10 h 10"/>
                                    <a:gd name="T48" fmla="*/ 976 w 1898"/>
                                    <a:gd name="T49" fmla="*/ 0 h 10"/>
                                    <a:gd name="T50" fmla="*/ 1150 w 1898"/>
                                    <a:gd name="T51" fmla="*/ 0 h 10"/>
                                    <a:gd name="T52" fmla="*/ 1085 w 1898"/>
                                    <a:gd name="T53" fmla="*/ 10 h 10"/>
                                    <a:gd name="T54" fmla="*/ 1193 w 1898"/>
                                    <a:gd name="T55" fmla="*/ 0 h 10"/>
                                    <a:gd name="T56" fmla="*/ 1258 w 1898"/>
                                    <a:gd name="T57" fmla="*/ 10 h 10"/>
                                    <a:gd name="T58" fmla="*/ 1193 w 1898"/>
                                    <a:gd name="T59" fmla="*/ 0 h 10"/>
                                    <a:gd name="T60" fmla="*/ 1367 w 1898"/>
                                    <a:gd name="T61" fmla="*/ 0 h 10"/>
                                    <a:gd name="T62" fmla="*/ 1301 w 1898"/>
                                    <a:gd name="T63" fmla="*/ 10 h 10"/>
                                    <a:gd name="T64" fmla="*/ 1410 w 1898"/>
                                    <a:gd name="T65" fmla="*/ 0 h 10"/>
                                    <a:gd name="T66" fmla="*/ 1475 w 1898"/>
                                    <a:gd name="T67" fmla="*/ 10 h 10"/>
                                    <a:gd name="T68" fmla="*/ 1410 w 1898"/>
                                    <a:gd name="T69" fmla="*/ 0 h 10"/>
                                    <a:gd name="T70" fmla="*/ 1583 w 1898"/>
                                    <a:gd name="T71" fmla="*/ 0 h 10"/>
                                    <a:gd name="T72" fmla="*/ 1518 w 1898"/>
                                    <a:gd name="T73" fmla="*/ 10 h 10"/>
                                    <a:gd name="T74" fmla="*/ 1627 w 1898"/>
                                    <a:gd name="T75" fmla="*/ 0 h 10"/>
                                    <a:gd name="T76" fmla="*/ 1692 w 1898"/>
                                    <a:gd name="T77" fmla="*/ 10 h 10"/>
                                    <a:gd name="T78" fmla="*/ 1627 w 1898"/>
                                    <a:gd name="T79" fmla="*/ 0 h 10"/>
                                    <a:gd name="T80" fmla="*/ 1800 w 1898"/>
                                    <a:gd name="T81" fmla="*/ 0 h 10"/>
                                    <a:gd name="T82" fmla="*/ 1735 w 1898"/>
                                    <a:gd name="T83" fmla="*/ 10 h 10"/>
                                    <a:gd name="T84" fmla="*/ 1844 w 1898"/>
                                    <a:gd name="T85" fmla="*/ 0 h 10"/>
                                    <a:gd name="T86" fmla="*/ 1898 w 1898"/>
                                    <a:gd name="T87" fmla="*/ 10 h 10"/>
                                    <a:gd name="T88" fmla="*/ 1844 w 1898"/>
                                    <a:gd name="T8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898" h="10">
                                      <a:moveTo>
                                        <a:pt x="0" y="0"/>
                                      </a:moveTo>
                                      <a:lnTo>
                                        <a:pt x="65" y="0"/>
                                      </a:lnTo>
                                      <a:lnTo>
                                        <a:pt x="65" y="10"/>
                                      </a:lnTo>
                                      <a:lnTo>
                                        <a:pt x="0" y="10"/>
                                      </a:lnTo>
                                      <a:lnTo>
                                        <a:pt x="0" y="0"/>
                                      </a:lnTo>
                                      <a:close/>
                                      <a:moveTo>
                                        <a:pt x="109" y="0"/>
                                      </a:moveTo>
                                      <a:lnTo>
                                        <a:pt x="174" y="0"/>
                                      </a:lnTo>
                                      <a:lnTo>
                                        <a:pt x="174" y="10"/>
                                      </a:lnTo>
                                      <a:lnTo>
                                        <a:pt x="109" y="10"/>
                                      </a:lnTo>
                                      <a:lnTo>
                                        <a:pt x="109" y="0"/>
                                      </a:lnTo>
                                      <a:close/>
                                      <a:moveTo>
                                        <a:pt x="217" y="0"/>
                                      </a:moveTo>
                                      <a:lnTo>
                                        <a:pt x="282" y="0"/>
                                      </a:lnTo>
                                      <a:lnTo>
                                        <a:pt x="282" y="10"/>
                                      </a:lnTo>
                                      <a:lnTo>
                                        <a:pt x="217" y="10"/>
                                      </a:lnTo>
                                      <a:lnTo>
                                        <a:pt x="217" y="0"/>
                                      </a:lnTo>
                                      <a:close/>
                                      <a:moveTo>
                                        <a:pt x="325" y="0"/>
                                      </a:moveTo>
                                      <a:lnTo>
                                        <a:pt x="391" y="0"/>
                                      </a:lnTo>
                                      <a:lnTo>
                                        <a:pt x="391" y="10"/>
                                      </a:lnTo>
                                      <a:lnTo>
                                        <a:pt x="325" y="10"/>
                                      </a:lnTo>
                                      <a:lnTo>
                                        <a:pt x="325" y="0"/>
                                      </a:lnTo>
                                      <a:close/>
                                      <a:moveTo>
                                        <a:pt x="434" y="0"/>
                                      </a:moveTo>
                                      <a:lnTo>
                                        <a:pt x="499" y="0"/>
                                      </a:lnTo>
                                      <a:lnTo>
                                        <a:pt x="499" y="10"/>
                                      </a:lnTo>
                                      <a:lnTo>
                                        <a:pt x="434" y="10"/>
                                      </a:lnTo>
                                      <a:lnTo>
                                        <a:pt x="434" y="0"/>
                                      </a:lnTo>
                                      <a:close/>
                                      <a:moveTo>
                                        <a:pt x="542" y="0"/>
                                      </a:moveTo>
                                      <a:lnTo>
                                        <a:pt x="607" y="0"/>
                                      </a:lnTo>
                                      <a:lnTo>
                                        <a:pt x="607" y="10"/>
                                      </a:lnTo>
                                      <a:lnTo>
                                        <a:pt x="542" y="10"/>
                                      </a:lnTo>
                                      <a:lnTo>
                                        <a:pt x="542" y="0"/>
                                      </a:lnTo>
                                      <a:close/>
                                      <a:moveTo>
                                        <a:pt x="651" y="0"/>
                                      </a:moveTo>
                                      <a:lnTo>
                                        <a:pt x="716" y="0"/>
                                      </a:lnTo>
                                      <a:lnTo>
                                        <a:pt x="716" y="10"/>
                                      </a:lnTo>
                                      <a:lnTo>
                                        <a:pt x="651" y="10"/>
                                      </a:lnTo>
                                      <a:lnTo>
                                        <a:pt x="651" y="0"/>
                                      </a:lnTo>
                                      <a:close/>
                                      <a:moveTo>
                                        <a:pt x="759" y="0"/>
                                      </a:moveTo>
                                      <a:lnTo>
                                        <a:pt x="824" y="0"/>
                                      </a:lnTo>
                                      <a:lnTo>
                                        <a:pt x="824" y="10"/>
                                      </a:lnTo>
                                      <a:lnTo>
                                        <a:pt x="759" y="10"/>
                                      </a:lnTo>
                                      <a:lnTo>
                                        <a:pt x="759" y="0"/>
                                      </a:lnTo>
                                      <a:close/>
                                      <a:moveTo>
                                        <a:pt x="868" y="0"/>
                                      </a:moveTo>
                                      <a:lnTo>
                                        <a:pt x="933" y="0"/>
                                      </a:lnTo>
                                      <a:lnTo>
                                        <a:pt x="933" y="10"/>
                                      </a:lnTo>
                                      <a:lnTo>
                                        <a:pt x="868" y="10"/>
                                      </a:lnTo>
                                      <a:lnTo>
                                        <a:pt x="868" y="0"/>
                                      </a:lnTo>
                                      <a:close/>
                                      <a:moveTo>
                                        <a:pt x="976" y="0"/>
                                      </a:moveTo>
                                      <a:lnTo>
                                        <a:pt x="1041" y="0"/>
                                      </a:lnTo>
                                      <a:lnTo>
                                        <a:pt x="1041" y="10"/>
                                      </a:lnTo>
                                      <a:lnTo>
                                        <a:pt x="976" y="10"/>
                                      </a:lnTo>
                                      <a:lnTo>
                                        <a:pt x="976" y="0"/>
                                      </a:lnTo>
                                      <a:close/>
                                      <a:moveTo>
                                        <a:pt x="1085" y="0"/>
                                      </a:moveTo>
                                      <a:lnTo>
                                        <a:pt x="1150" y="0"/>
                                      </a:lnTo>
                                      <a:lnTo>
                                        <a:pt x="1150" y="10"/>
                                      </a:lnTo>
                                      <a:lnTo>
                                        <a:pt x="1085" y="10"/>
                                      </a:lnTo>
                                      <a:lnTo>
                                        <a:pt x="1085" y="0"/>
                                      </a:lnTo>
                                      <a:close/>
                                      <a:moveTo>
                                        <a:pt x="1193" y="0"/>
                                      </a:moveTo>
                                      <a:lnTo>
                                        <a:pt x="1258" y="0"/>
                                      </a:lnTo>
                                      <a:lnTo>
                                        <a:pt x="1258" y="10"/>
                                      </a:lnTo>
                                      <a:lnTo>
                                        <a:pt x="1193" y="10"/>
                                      </a:lnTo>
                                      <a:lnTo>
                                        <a:pt x="1193" y="0"/>
                                      </a:lnTo>
                                      <a:close/>
                                      <a:moveTo>
                                        <a:pt x="1301" y="0"/>
                                      </a:moveTo>
                                      <a:lnTo>
                                        <a:pt x="1367" y="0"/>
                                      </a:lnTo>
                                      <a:lnTo>
                                        <a:pt x="1367" y="10"/>
                                      </a:lnTo>
                                      <a:lnTo>
                                        <a:pt x="1301" y="10"/>
                                      </a:lnTo>
                                      <a:lnTo>
                                        <a:pt x="1301" y="0"/>
                                      </a:lnTo>
                                      <a:close/>
                                      <a:moveTo>
                                        <a:pt x="1410" y="0"/>
                                      </a:moveTo>
                                      <a:lnTo>
                                        <a:pt x="1475" y="0"/>
                                      </a:lnTo>
                                      <a:lnTo>
                                        <a:pt x="1475" y="10"/>
                                      </a:lnTo>
                                      <a:lnTo>
                                        <a:pt x="1410" y="10"/>
                                      </a:lnTo>
                                      <a:lnTo>
                                        <a:pt x="1410" y="0"/>
                                      </a:lnTo>
                                      <a:close/>
                                      <a:moveTo>
                                        <a:pt x="1518" y="0"/>
                                      </a:moveTo>
                                      <a:lnTo>
                                        <a:pt x="1583" y="0"/>
                                      </a:lnTo>
                                      <a:lnTo>
                                        <a:pt x="1583" y="10"/>
                                      </a:lnTo>
                                      <a:lnTo>
                                        <a:pt x="1518" y="10"/>
                                      </a:lnTo>
                                      <a:lnTo>
                                        <a:pt x="1518" y="0"/>
                                      </a:lnTo>
                                      <a:close/>
                                      <a:moveTo>
                                        <a:pt x="1627" y="0"/>
                                      </a:moveTo>
                                      <a:lnTo>
                                        <a:pt x="1692" y="0"/>
                                      </a:lnTo>
                                      <a:lnTo>
                                        <a:pt x="1692" y="10"/>
                                      </a:lnTo>
                                      <a:lnTo>
                                        <a:pt x="1627" y="10"/>
                                      </a:lnTo>
                                      <a:lnTo>
                                        <a:pt x="1627" y="0"/>
                                      </a:lnTo>
                                      <a:close/>
                                      <a:moveTo>
                                        <a:pt x="1735" y="0"/>
                                      </a:moveTo>
                                      <a:lnTo>
                                        <a:pt x="1800" y="0"/>
                                      </a:lnTo>
                                      <a:lnTo>
                                        <a:pt x="1800" y="10"/>
                                      </a:lnTo>
                                      <a:lnTo>
                                        <a:pt x="1735" y="10"/>
                                      </a:lnTo>
                                      <a:lnTo>
                                        <a:pt x="1735" y="0"/>
                                      </a:lnTo>
                                      <a:close/>
                                      <a:moveTo>
                                        <a:pt x="1844" y="0"/>
                                      </a:moveTo>
                                      <a:lnTo>
                                        <a:pt x="1898" y="0"/>
                                      </a:lnTo>
                                      <a:lnTo>
                                        <a:pt x="1898" y="10"/>
                                      </a:lnTo>
                                      <a:lnTo>
                                        <a:pt x="1844" y="10"/>
                                      </a:lnTo>
                                      <a:lnTo>
                                        <a:pt x="184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50" name="Line 589"/>
                              <wps:cNvCnPr/>
                              <wps:spPr bwMode="auto">
                                <a:xfrm>
                                  <a:off x="213360" y="1236980"/>
                                  <a:ext cx="702310" cy="4419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1" name="Line 590"/>
                              <wps:cNvCnPr/>
                              <wps:spPr bwMode="auto">
                                <a:xfrm flipV="1">
                                  <a:off x="915670" y="1236980"/>
                                  <a:ext cx="502920" cy="4419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2" name="Line 591"/>
                              <wps:cNvCnPr/>
                              <wps:spPr bwMode="auto">
                                <a:xfrm>
                                  <a:off x="213360" y="244475"/>
                                  <a:ext cx="635" cy="9925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3" name="Line 592"/>
                              <wps:cNvCnPr/>
                              <wps:spPr bwMode="auto">
                                <a:xfrm>
                                  <a:off x="213360" y="244475"/>
                                  <a:ext cx="120523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4" name="Line 593"/>
                              <wps:cNvCnPr/>
                              <wps:spPr bwMode="auto">
                                <a:xfrm>
                                  <a:off x="1418590" y="244475"/>
                                  <a:ext cx="635" cy="9925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5" name="Line 594"/>
                              <wps:cNvCnPr/>
                              <wps:spPr bwMode="auto">
                                <a:xfrm flipV="1">
                                  <a:off x="915670" y="244475"/>
                                  <a:ext cx="502920" cy="4419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6" name="Line 595"/>
                              <wps:cNvCnPr/>
                              <wps:spPr bwMode="auto">
                                <a:xfrm flipH="1" flipV="1">
                                  <a:off x="213360" y="244475"/>
                                  <a:ext cx="702310" cy="4419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7" name="Line 596"/>
                              <wps:cNvCnPr/>
                              <wps:spPr bwMode="auto">
                                <a:xfrm>
                                  <a:off x="915670" y="686435"/>
                                  <a:ext cx="635" cy="9925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8" name="Rectangle 597"/>
                              <wps:cNvSpPr>
                                <a:spLocks noChangeArrowheads="1"/>
                              </wps:cNvSpPr>
                              <wps:spPr bwMode="auto">
                                <a:xfrm>
                                  <a:off x="854075" y="49022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59" name="Rectangle 598"/>
                              <wps:cNvSpPr>
                                <a:spLocks noChangeArrowheads="1"/>
                              </wps:cNvSpPr>
                              <wps:spPr bwMode="auto">
                                <a:xfrm>
                                  <a:off x="1446530" y="8255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60" name="Rectangle 599"/>
                              <wps:cNvSpPr>
                                <a:spLocks noChangeArrowheads="1"/>
                              </wps:cNvSpPr>
                              <wps:spPr bwMode="auto">
                                <a:xfrm>
                                  <a:off x="109855" y="81915"/>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61" name="Rectangle 600"/>
                              <wps:cNvSpPr>
                                <a:spLocks noChangeArrowheads="1"/>
                              </wps:cNvSpPr>
                              <wps:spPr bwMode="auto">
                                <a:xfrm>
                                  <a:off x="860425" y="17062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62" name="Rectangle 601"/>
                              <wps:cNvSpPr>
                                <a:spLocks noChangeArrowheads="1"/>
                              </wps:cNvSpPr>
                              <wps:spPr bwMode="auto">
                                <a:xfrm>
                                  <a:off x="1474470" y="110172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63" name="Rectangle 602"/>
                              <wps:cNvSpPr>
                                <a:spLocks noChangeArrowheads="1"/>
                              </wps:cNvSpPr>
                              <wps:spPr bwMode="auto">
                                <a:xfrm>
                                  <a:off x="83185" y="111569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64" name="Oval 603"/>
                              <wps:cNvSpPr>
                                <a:spLocks noChangeArrowheads="1"/>
                              </wps:cNvSpPr>
                              <wps:spPr bwMode="auto">
                                <a:xfrm>
                                  <a:off x="1408430" y="23431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5" name="Oval 604"/>
                              <wps:cNvSpPr>
                                <a:spLocks noChangeArrowheads="1"/>
                              </wps:cNvSpPr>
                              <wps:spPr bwMode="auto">
                                <a:xfrm>
                                  <a:off x="905510" y="67627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6" name="Oval 605"/>
                              <wps:cNvSpPr>
                                <a:spLocks noChangeArrowheads="1"/>
                              </wps:cNvSpPr>
                              <wps:spPr bwMode="auto">
                                <a:xfrm>
                                  <a:off x="203200" y="1226820"/>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7" name="Oval 606"/>
                              <wps:cNvSpPr>
                                <a:spLocks noChangeArrowheads="1"/>
                              </wps:cNvSpPr>
                              <wps:spPr bwMode="auto">
                                <a:xfrm>
                                  <a:off x="1408430" y="1226820"/>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8" name="Oval 607"/>
                              <wps:cNvSpPr>
                                <a:spLocks noChangeArrowheads="1"/>
                              </wps:cNvSpPr>
                              <wps:spPr bwMode="auto">
                                <a:xfrm>
                                  <a:off x="905510" y="1668780"/>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9" name="Oval 608"/>
                              <wps:cNvSpPr>
                                <a:spLocks noChangeArrowheads="1"/>
                              </wps:cNvSpPr>
                              <wps:spPr bwMode="auto">
                                <a:xfrm>
                                  <a:off x="203200" y="23431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 name="Rectangle 609"/>
                              <wps:cNvSpPr>
                                <a:spLocks noChangeArrowheads="1"/>
                              </wps:cNvSpPr>
                              <wps:spPr bwMode="auto">
                                <a:xfrm>
                                  <a:off x="459105" y="142240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425FB6" w:rsidRDefault="005C19E6" w:rsidP="005C19E6">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71" name="Rectangle 610"/>
                              <wps:cNvSpPr>
                                <a:spLocks noChangeArrowheads="1"/>
                              </wps:cNvSpPr>
                              <wps:spPr bwMode="auto">
                                <a:xfrm>
                                  <a:off x="90170" y="615950"/>
                                  <a:ext cx="781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425FB6" w:rsidRDefault="005C19E6" w:rsidP="005C19E6">
                                    <w:pPr>
                                      <w:rPr>
                                        <w:rFonts w:ascii=".VnCentury Schoolbook" w:hAnsi=".VnCentury Schoolbook"/>
                                        <w:i/>
                                        <w:sz w:val="20"/>
                                        <w:szCs w:val="20"/>
                                      </w:rPr>
                                    </w:pPr>
                                    <w:r w:rsidRPr="00425FB6">
                                      <w:rPr>
                                        <w:rFonts w:ascii=".VnCentury Schoolbook" w:hAnsi=".VnCentury Schoolbook"/>
                                        <w:i/>
                                        <w:sz w:val="20"/>
                                        <w:szCs w:val="20"/>
                                      </w:rPr>
                                      <w:t>h</w:t>
                                    </w:r>
                                  </w:p>
                                </w:txbxContent>
                              </wps:txbx>
                              <wps:bodyPr rot="0" vert="horz" wrap="none" lIns="0" tIns="0" rIns="0" bIns="0" anchor="t" anchorCtr="0" upright="1">
                                <a:spAutoFit/>
                              </wps:bodyPr>
                            </wps:wsp>
                          </wpc:wpc>
                        </a:graphicData>
                      </a:graphic>
                    </wp:inline>
                  </w:drawing>
                </mc:Choice>
                <mc:Fallback>
                  <w:pict>
                    <v:group id="Canvas 586" o:spid="_x0000_s1135" editas="canvas" style="width:131.75pt;height:151.45pt;mso-position-horizontal-relative:char;mso-position-vertical-relative:line" coordsize="16732,192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7lQZmQwAAJ5uAAAOAAAAZHJzL2Uyb0RvYy54bWzsXdtu48gRfQ+QfyD0GMBjNtm8CaNZzNrj JMBsdpCd5J2WKEuIRCokfZkE+fet6gvdLavVJe/YWcD0g0mbx911iqViVXU1/f6Hh+0muKvabt3U swl7F06Cqp43i3V9M5v84+vVWT4Jur6sF+WmqavZ5FvVTX748Mc/vL/fTauoWTWbRdUGMEjdTe93 s8mq73fT8/Nuvqq2Zfeu2VU1XFw27bbs4cf25nzRlvcw+nZzHoVhen7ftItd28yrroPfXsqLkw9i /OWymvc/L5dd1Qeb2QRk68X3Vny/xu/nH96X05u23K3WcyVG+QwptuW6hkmHoS7Lvgxu2/WTobbr edt0zbJ/N2+2581yuZ5XggOwYeEem4uyvis7QWYO2tECwtl3HPf6BuWum6v1ZgPaOIfRp/g7PN7D /anw8qa2QfI3Aqsw9zu4gd1uuJXdbxPxl1W5qwTzbjr/292XNlgvZhNeTIK63IIdXbVVhVYRJHmO NxGnB9wvuy8tStrtPjfzf3VB3XxarPsvzbruQSCGSBDagOIPHfxRcH3/U7OAgcvbvhF38mHZbnEo uEfBw2wSsThOwYK+wTBRHOdhIm2neuiDOVxnUZhEMQDmgEjjRJjWeTnVw8xvu/7PVSOGLO8+d720 vAWc4Sw3C0XsKwyx3G7ACP90HqRJcB+wvBAUTRAzQGGwCpi25GGYyEIcHiU2MOzwMNyCFA5xEgN1 eJzUQLCMO8bJTNThgcCfDOphoUsgsJMBdXgc0NgjJMojh0TMr2lmqjpimWskgraZqe44ct59v76Z qfC4YC6hCBpnpsqPCOXXeWTqnBeumxf5dR6ZOuexy54igs4jU+cJdxlC5Nd5ZOo8DV2GEBF0Hpk6 PyKUX+fokoaPQsZShyHEfp3Hps7TxGVSMUHnsanzLHEZQuzXeWzqPI9chhATdB6bOj8ilF/n3NR5 EccOnXO/zrmp8zzNXSMRdM5NnReZyxC4X+fc1DkLucsSOEHp3FT6Ean8Socn7qOhM5aEDl0lfq0n ptZZmLv8cEJQe2KqnbHCZQyJX++JpfcocVlDQtB7Yur9mFh+xWNUNHgYFqcuv5f6FZ9aio9Dl2Wl BMWnluI5xDeHg6DUr/jUUjzPXPaQEhSfWoo/IpZf8Zml+CR3mVbmV3xmKT5hLtPKCIrPLMWnkcse Mr/iM0vxaeF6OGcExWeW4o+I5Vd8bik+D12mlfsVn1uKz2KXaeUExeeW4nPuehjmfsXnluIhAXF8 eHKC4iFBM/zDEbEOKx5yqBudJZUrnTjNH2qVOcFZUGK1IRRp267pMF3DNAoSsa8y5SungMI0ywGG m4DgWOSHPjBoGcEi/wPhjo8MekRwRhoZFIXgggTGBAbRkKFgVusTBLMUAaeRxExEwGk0Md0QcBpR TCkEnEYV8waEQ2JAoYrJgYDTqGICIOA0qhjlCziNKkbyAk6jiuE6wiEep1DFmFzAaVQx7hZwGlUM rgWcRhUDaAGnUcUoGeEQBlOoYigs4DSqGO4KOI0qxrQCTqOKYauA06hibIpwiD0pVDH+FHAaVQwx BZxGFcNIAadRxUhRwGlUVY3sK0R7FKoY8eHoENGR4IoqBG0kuKIKgRkJrqimNKoYf6HsEF9RRscY S8BpVDGMEnAaVQyVBJxGFaMhAadRxYgH4RDRUKhiVCPgNKoYuAg4jSoGJwJOo4rxh4BbVOUDU8UQ LawT7K8QtJMAVgiukW853ZU9hh76NLiHgi+WZYMVnMjAY9vcVV8bgegxApEa02Xgx6ub2kRh9gHC aZi+qI87MZQCySIvCK6v6qNEyQlJoP3p5pumqwTRRznloFBitQR8vG5PDjVdC6ev6qMaTaE8QupJ iTA6G6jOWlK62EA92MJpFvoo2WiUR0w9KRFGZwO1WEtKFxso/1o4zUIfJRuN8oipJyXC6GygimtJ 6WIDdWMLp1noo2SjUR4x9aREGJ0N1GwtKV1soExs4TQLfZRsNMojpp6UCKOzgWqvJaWLDdSXLZxm oY+SjUZ5xNSTEmF0NlDbtaR0sYFysoXTLPRRstEoj5h6UiKMzgaqwpaULjZQh7ZwmoU+SjYa5RFT T0qE0dlACdiS0sUGy84WUNPQR0lngHkE1dMSYXQ+WD225HQSgoq1BdRE9FER0jCPpMO8VNwJlKCI bUnqpAQlaguoqeijoqRhPlH1vFTcCZSg1GxJ6qQE5W0LqKnoo6KkYT5R9bxU3AmUoLRsSeqkBPVs C6ip6KOipGE+UfW8VNwJlKAubUnqpAS1cAuoqeijoqRhPlH1vFTcCZSgDm1J6qQExW8LqKnoo6Kk YT5R9bxU3AmUoIhtSeqkBIVzC6ip6KOipGE+UfW8VNwJlKBobUnqpoQ5oTefk6kjwHyi6nmpOBcl yBkxgxVl4iGVxQzYaErqms16gU1gmMJ27c31xaYN7krsmxNfKvG3YJtaZMIRVkLmJbTvLTdlL8rw Fow42q7t+suyW8lZxQgy+76u7irsTSunq6pcfKoX4rwv1xt5LlJi1dmFzVyyHey6WXyDxq62kU1/ 0KQIJ6um/c8kuIeGv9mk+/dt2VaTYPPXGprDCsaxItmLH3iSYdG5Na9cm1fKeg5DzSb9BBYf8PSi l12Ft7t2fbOCmZjQQ918hIay5RrbvUTnmZRK/QANc1LWF++cw+BCds59XtcVdM2JYohqhbuov7Qg 3zN74dICqkPijuheuCyMYjBZ0QrHOSugJoj0H5vh8E5jM1yAJ7PJBkQS2tKNcWivCoJ3fWhOxNIH WhxMmTzbzLbrHlpON+vtbAKuBb6k8EdNq5wCN1UAQpaitfO/RVh8yj/l/IxH6aczHl5enn28uuBn 6RXLksv48uLikv0P5WR8ulovFlWNny/dZso4rUVSNbzKBtGh0XTQybk9utAziKiPQmhhefufDG2R r2iEEGSZRlgI1Z9ihMFys979U3+4VGtmwZJU1WKhNfOpOSZhVOCnGTszR3MczVF3E+Myi2WOorh9 ijmic3raHxxxjsGy5RKhI1gaYFFEiewdHv3hm/eHkKVYBhih0byMAe73p49P5PGJPJvg0rFlgWLB 7pkWyDjLE3imYwI0+sAxJtzbzXR4Sw/2vVoWyE/1gb6Y8JApjiHhmKEc2mCGvTGWNYow7hR/KKzx L5ihHLRLYxvZIbscM+fRLg/aJVSJLbtMT/WSRqpi5MtpnnLITMZUZSzd6C3Ujsc01LWlAf4deqWg 33oDRcRCNGAp7/h06+3FCnDVx7Zt7rG49hs34OYJD9VKFS/CCAo6ltWyKBtybJZEXJb13Dk2tnyR a4744TEKbmo79O+tJOiuuV+JL1QYKMSAOWuHot6pq5wMtPljVJxdpXl2xq94clZkYX4WsuJHKO3y gl9e2VVOUWKWe/qhOPncKicWeosEepxQ+4bQ5NWJEwu9Q5EWxdflU308VEbtH64fxLb0wRl7lxxq eAmCXnCAREkuNsCJXGiAE7nIACfUBYZuhwsMV///BQboqXnqII7vzf++DgLWb9JE9c/nUQIrHqOD EC+VGNYM3B+i0UEQVoKe7yCG5+QbdhC4MeCpgzCXIV86goC24hzLDVCeyhkEwfv+IQkLVaQfA4i9 h+zoH17UPwyPybfsH4bF4ccMI5VR/GtlGBDMqpZ6loVpBK9CsCIIWETGBASXkUcHMToIyEpeLcMY HpNv2UEMy/WmgzDX7F88gOAZrOxDHIMegIUsA28xegh8b92YYqg+Mru+8ooeQraI4pPyLbuIoaHC dBFmV8VLu4g8hjVw5SCgLQ0SCstB5EWiG4HGEGIMIV4zhJDvCXnrDmLod/kZWtuDNDT7XV7aNzAe 5lwVKKOYx/sViCiMdZuqPAXX4V7AqDbQCtsd7Zt21/tENisKpPsPLNlgLbe0P+fv2+ZW9ecfbag+ 2JE89urL5QR4gMhKmTJSsyXmpY20CJMEe/chxE0z2CW09wCLoEamcuDRRmHrwlvdT4KvxLNsVNjJ KxVqhOWpNCyK0nx/LXh0pOOmJ3xdOO7VtYx0WKg9+Krw770c+fi0Z6OVqvesj1vzoJ1BuUn1Unt8 f4NlpcNq4StYqfG4Zyn0d+xv5Ruf96MrFa50aO9QMemwZPUKRmo878e8aXSk9c3hHkWszEtHalb/ hqWTVzBUnhQMNveJ9QEe6SZE2UyH/yQk5Wws/zneMjC2GLxoiwG8/xfKSW+8/IdvQn/iIR5XTl7B QxSwaqiqKywp9nsUs1y4j7HD4MBbSEb/8LL+YaiE/z7XD6FgLP4HmiiJq3/Yhv9lzfwZzs1/K/fh VwAAAP//AwBQSwMEFAAGAAgAAAAhACi2aL/aAAAABQEAAA8AAABkcnMvZG93bnJldi54bWxMj8FO wzAQRO9I/QdrK3GjDikUCHEqqMQV1AD3TbwkofY6xE4b+vW4XOCy0mhGM2/z9WSN2NPgO8cKLhcJ COLa6Y4bBW+vTxe3IHxA1mgck4Jv8rAuZmc5ZtodeEv7MjQilrDPUEEbQp9J6euWLPqF64mj9+EG iyHKoZF6wEMst0amSbKSFjuOCy32tGmp3pWjVfCiv8zm8eo4vlcTuc+yr3bPfKPU+Xx6uAcRaAp/ YTjhR3QoIlPlRtZeGAXxkfB7o5eultcgKgXLJL0DWeTyP33xAwAA//8DAFBLAQItABQABgAIAAAA IQC2gziS/gAAAOEBAAATAAAAAAAAAAAAAAAAAAAAAABbQ29udGVudF9UeXBlc10ueG1sUEsBAi0A FAAGAAgAAAAhADj9If/WAAAAlAEAAAsAAAAAAAAAAAAAAAAALwEAAF9yZWxzLy5yZWxzUEsBAi0A FAAGAAgAAAAhAIDuVBmZDAAAnm4AAA4AAAAAAAAAAAAAAAAALgIAAGRycy9lMm9Eb2MueG1sUEsB Ai0AFAAGAAgAAAAhACi2aL/aAAAABQEAAA8AAAAAAAAAAAAAAAAA8w4AAGRycy9kb3ducmV2Lnht bFBLBQYAAAAABAAEAPMAAAD6DwAAAAA= ">
                      <v:shape id="_x0000_s1136" type="#_x0000_t75" style="position:absolute;width:16732;height:19234;visibility:visible;mso-wrap-style:square">
                        <v:fill o:detectmouseclick="t"/>
                        <v:path o:connecttype="none"/>
                      </v:shape>
                      <v:shape id="Freeform 588" o:spid="_x0000_s1137" style="position:absolute;left:2133;top:12338;width:12052;height:63;visibility:visible;mso-wrap-style:square;v-text-anchor:top" coordsize="1898,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WQq8MA AADbAAAADwAAAGRycy9kb3ducmV2LnhtbESPQYvCMBSE74L/ITxhb5rqiqy1qciCsCxeqh72+Gie bbV5qU209d9vBMHjMDPfMMm6N7W4U+sqywqmkwgEcW51xYWC42E7/gLhPLLG2jIpeJCDdTocJBhr 23FG970vRICwi1FB6X0TS+nykgy6iW2Ig3eyrUEfZFtI3WIX4KaWsyhaSIMVh4USG/ouKb/sbyZQ yC63n1Vms9PuN7r+PQ7dbXZW6mPUb1YgPPX+HX61f7SC+RKeX8IPkOk/AAAA//8DAFBLAQItABQA BgAIAAAAIQDw94q7/QAAAOIBAAATAAAAAAAAAAAAAAAAAAAAAABbQ29udGVudF9UeXBlc10ueG1s UEsBAi0AFAAGAAgAAAAhADHdX2HSAAAAjwEAAAsAAAAAAAAAAAAAAAAALgEAAF9yZWxzLy5yZWxz UEsBAi0AFAAGAAgAAAAhADMvBZ5BAAAAOQAAABAAAAAAAAAAAAAAAAAAKQIAAGRycy9zaGFwZXht bC54bWxQSwECLQAUAAYACAAAACEAYoWQq8MAAADbAAAADwAAAAAAAAAAAAAAAACYAgAAZHJzL2Rv d25yZXYueG1sUEsFBgAAAAAEAAQA9QAAAIgDAAAAAA== " path="m,l65,r,10l,10,,xm109,r65,l174,10r-65,l109,xm217,r65,l282,10r-65,l217,xm325,r66,l391,10r-66,l325,xm434,r65,l499,10r-65,l434,xm542,r65,l607,10r-65,l542,xm651,r65,l716,10r-65,l651,xm759,r65,l824,10r-65,l759,xm868,r65,l933,10r-65,l868,xm976,r65,l1041,10r-65,l976,xm1085,r65,l1150,10r-65,l1085,xm1193,r65,l1258,10r-65,l1193,xm1301,r66,l1367,10r-66,l1301,xm1410,r65,l1475,10r-65,l1410,xm1518,r65,l1583,10r-65,l1518,xm1627,r65,l1692,10r-65,l1627,xm1735,r65,l1800,10r-65,l1735,xm1844,r54,l1898,10r-54,l1844,xe" fillcolor="black" strokeweight=".1pt">
                        <v:stroke joinstyle="bevel"/>
                        <v:path arrowok="t" o:connecttype="custom" o:connectlocs="41275,0;0,6350;69215,0;110490,6350;69215,0;179070,0;137795,6350;206375,0;248285,6350;206375,0;316865,0;275590,6350;344170,0;385445,6350;344170,0;454660,0;413385,6350;481965,0;523240,6350;481965,0;592455,0;551180,6350;619760,0;661035,6350;619760,0;730250,0;688975,6350;757555,0;798830,6350;757555,0;868045,0;826135,6350;895350,0;936625,6350;895350,0;1005205,0;963930,6350;1033145,0;1074420,6350;1033145,0;1143000,0;1101725,6350;1170940,0;1205230,6350;1170940,0" o:connectangles="0,0,0,0,0,0,0,0,0,0,0,0,0,0,0,0,0,0,0,0,0,0,0,0,0,0,0,0,0,0,0,0,0,0,0,0,0,0,0,0,0,0,0,0,0"/>
                        <o:lock v:ext="edit" verticies="t"/>
                      </v:shape>
                      <v:line id="Line 589" o:spid="_x0000_s1138" style="position:absolute;visibility:visible;mso-wrap-style:square" from="2133,12369" to="9156,16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IZuiMEAAADbAAAADwAAAGRycy9kb3ducmV2LnhtbERPz2vCMBS+D/wfwhN2GZpOmUo1ikwG ehhoFbw+m2dTbF5KE2v9781hsOPH93ux6mwlWmp86VjB5zABQZw7XXKh4HT8GcxA+ICssXJMCp7k YbXsvS0w1e7BB2qzUIgYwj5FBSaEOpXS54Ys+qGriSN3dY3FEGFTSN3gI4bbSo6SZCItlhwbDNb0 bSi/ZXerIPvYltl9/zs9m52+jDdJaw7yqtR7v1vPQQTqwr/4z73VCr7i+vgl/gC5f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Uhm6IwQAAANsAAAAPAAAAAAAAAAAAAAAA AKECAABkcnMvZG93bnJldi54bWxQSwUGAAAAAAQABAD5AAAAjwMAAAAA " strokeweight=".55pt">
                        <v:stroke joinstyle="miter"/>
                      </v:line>
                      <v:line id="Line 590" o:spid="_x0000_s1139" style="position:absolute;flip:y;visibility:visible;mso-wrap-style:square" from="9156,12369" to="14185,16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1V18UAAADbAAAADwAAAGRycy9kb3ducmV2LnhtbESPQWsCMRSE74L/IbxCb5rdQqWsRpGC tQUL7daDx8fmuVndvCxJXNd/3xQKHoeZ+YZZrAbbip58aBwryKcZCOLK6YZrBfufzeQFRIjIGlvH pOBGAVbL8WiBhXZX/qa+jLVIEA4FKjAxdoWUoTJkMUxdR5y8o/MWY5K+ltrjNcFtK5+ybCYtNpwW DHb0aqg6lxer4POjfztsq5NZ+/ySzXb19vB1YqUeH4b1HESkId7D/+13reA5h78v6QfI5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k1V18UAAADbAAAADwAAAAAAAAAA AAAAAAChAgAAZHJzL2Rvd25yZXYueG1sUEsFBgAAAAAEAAQA+QAAAJMDAAAAAA== " strokeweight=".55pt">
                        <v:stroke joinstyle="miter"/>
                      </v:line>
                      <v:line id="Line 591" o:spid="_x0000_s1140" style="position:absolute;visibility:visible;mso-wrap-style:square" from="2133,2444" to="2139,12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hVZMUAAADbAAAADwAAAGRycy9kb3ducmV2LnhtbESPQWvCQBSE70L/w/IKvYhutGhL6iYU S8EeBE2FXl+zz2xo9m3IrjH+e7cgeBxm5htmlQ+2ET11vnasYDZNQBCXTtdcKTh8f05eQfiArLFx TAou5CHPHkYrTLU78576IlQiQtinqMCE0KZS+tKQRT91LXH0jq6zGKLsKqk7PEe4beQ8SZbSYs1x wWBLa0PlX3GyCorxpi5Ou+3Lj/nSv88fSW/28qjU0+Pw/gYi0BDu4Vt7oxUs5vD/Jf4AmV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xhVZMUAAADbAAAADwAAAAAAAAAA AAAAAAChAgAAZHJzL2Rvd25yZXYueG1sUEsFBgAAAAAEAAQA+QAAAJMDAAAAAA== " strokeweight=".55pt">
                        <v:stroke joinstyle="miter"/>
                      </v:line>
                      <v:line id="Line 592" o:spid="_x0000_s1141" style="position:absolute;visibility:visible;mso-wrap-style:square" from="2133,2444" to="14185,24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FTw/8UAAADbAAAADwAAAGRycy9kb3ducmV2LnhtbESPQWvCQBSE70L/w/IKXkQ3rWhL6iaU FsEeBE2FXl+zz2xo9m3IrjH+e7cgeBxm5htmlQ+2ET11vnas4GmWgCAuna65UnD4Xk9fQfiArLFx TAou5CHPHkYrTLU78576IlQiQtinqMCE0KZS+tKQRT9zLXH0jq6zGKLsKqk7PEe4beRzkiylxZrj gsGWPgyVf8XJKigmm7o47bYvP+ZL/84/k97s5VGp8ePw/gYi0BDu4Vt7oxUs5vD/Jf4AmV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FTw/8UAAADbAAAADwAAAAAAAAAA AAAAAAChAgAAZHJzL2Rvd25yZXYueG1sUEsFBgAAAAAEAAQA+QAAAJMDAAAAAA== " strokeweight=".55pt">
                        <v:stroke joinstyle="miter"/>
                      </v:line>
                      <v:line id="Line 593" o:spid="_x0000_s1142" style="position:absolute;visibility:visible;mso-wrap-style:square" from="14185,2444" to="14192,12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71oi8UAAADbAAAADwAAAGRycy9kb3ducmV2LnhtbESPT2vCQBTE7wW/w/IEL0U32vqH6Cpi KdhDoUbB6zP7zAazb0N2jem37xYKPQ4z8xtmtelsJVpqfOlYwXiUgCDOnS65UHA6vg8XIHxA1lg5 JgXf5GGz7j2tMNXuwQdqs1CICGGfogITQp1K6XNDFv3I1cTRu7rGYoiyKaRu8BHhtpKTJJlJiyXH BYM17Qzlt+xuFWTP+zK7f33Oz+ZDX17ektYc5FWpQb/bLkEE6sJ/+K+91wqmr/D7Jf4Auf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71oi8UAAADbAAAADwAAAAAAAAAA AAAAAAChAgAAZHJzL2Rvd25yZXYueG1sUEsFBgAAAAAEAAQA+QAAAJMDAAAAAA== " strokeweight=".55pt">
                        <v:stroke joinstyle="miter"/>
                      </v:line>
                      <v:line id="Line 594" o:spid="_x0000_s1143" style="position:absolute;flip:y;visibility:visible;mso-wrap-style:square" from="9156,2444" to="14185,6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XZT1MQAAADbAAAADwAAAGRycy9kb3ducmV2LnhtbESPQWsCMRSE7wX/Q3hCbzWroMhqFCm0 WlCwtgePj81zs3bzsiRxXf+9EYQeh5n5hpkvO1uLlnyoHCsYDjIQxIXTFZcKfn8+3qYgQkTWWDsm BTcKsFz0XuaYa3flb2oPsRQJwiFHBSbGJpcyFIYshoFriJN3ct5iTNKXUnu8Jrit5SjLJtJixWnB YEPvhoq/w8Uq2H21n8d1cTYrP7xkk225Pu7PrNRrv1vNQETq4n/42d5oBeMxPL6kHyA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dlPUxAAAANsAAAAPAAAAAAAAAAAA AAAAAKECAABkcnMvZG93bnJldi54bWxQSwUGAAAAAAQABAD5AAAAkgMAAAAA " strokeweight=".55pt">
                        <v:stroke joinstyle="miter"/>
                      </v:line>
                      <v:line id="Line 595" o:spid="_x0000_s1144" style="position:absolute;flip:x y;visibility:visible;mso-wrap-style:square" from="2133,2444" to="9156,6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yOvrMYAAADbAAAADwAAAGRycy9kb3ducmV2LnhtbESPT08CMRTE7yZ+h+aZeJOuGP5koRAF STjAASRwfWkfu4vb12VboPrprYmJx8nM/CYznkZbiyu1vnKs4LmTgSDWzlRcKNh9LJ6GIHxANlg7 JgVf5GE6ub8bY27cjTd03YZCJAj7HBWUITS5lF6XZNF3XEOcvKNrLYYk20KaFm8JbmvZzbK+tFhx WiixoVlJ+nN7sQqaQ9zr73gczPX5pfe2Pq3M+2Wl1ONDfB2BCBTDf/ivvTQKen34/ZJ+gJz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Mjr6zGAAAA2wAAAA8AAAAAAAAA AAAAAAAAoQIAAGRycy9kb3ducmV2LnhtbFBLBQYAAAAABAAEAPkAAACUAwAAAAA= " strokeweight=".55pt">
                        <v:stroke joinstyle="miter"/>
                      </v:line>
                      <v:line id="Line 596" o:spid="_x0000_s1145" style="position:absolute;visibility:visible;mso-wrap-style:square" from="9156,6864" to="9163,167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2/2/MQAAADbAAAADwAAAGRycy9kb3ducmV2LnhtbESPQWvCQBSE74X+h+UVvJS6qVKV6CpF EfRQ0FTw+sw+s8Hs25BdY/z3rlDocZiZb5jZorOVaKnxpWMFn/0EBHHudMmFgsPv+mMCwgdkjZVj UnAnD4v568sMU+1uvKc2C4WIEPYpKjAh1KmUPjdk0fddTRy9s2sshiibQuoGbxFuKzlIkpG0WHJc MFjT0lB+ya5WQfa+KbPr7md8NFt9Gq6S1uzlWaneW/c9BRGoC//hv/ZGK/gaw/NL/AFy/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bb/b8xAAAANsAAAAPAAAAAAAAAAAA AAAAAKECAABkcnMvZG93bnJldi54bWxQSwUGAAAAAAQABAD5AAAAkgMAAAAA " strokeweight=".55pt">
                        <v:stroke joinstyle="miter"/>
                      </v:line>
                      <v:rect id="Rectangle 597" o:spid="_x0000_s1146" style="position:absolute;left:8540;top:4902;width:1277;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qjRL8A AADbAAAADwAAAGRycy9kb3ducmV2LnhtbERPS2rDMBDdF3IHMYXsarmGlOBYCaUQSEM3cXKAwRp/ iDQykmK7t48WhS4f718dFmvERD4MjhW8ZzkI4sbpgTsFt+vxbQsiRGSNxjEp+KUAh/3qpcJSu5kv NNWxEymEQ4kK+hjHUsrQ9GQxZG4kTlzrvMWYoO+k9jincGtkkecf0uLAqaHHkb56au71wyqQ1/o4 b2vjc3cu2h/zfbq05JRavy6fOxCRlvgv/nOftIJNGpu+pB8g908AAAD//wMAUEsBAi0AFAAGAAgA AAAhAPD3irv9AAAA4gEAABMAAAAAAAAAAAAAAAAAAAAAAFtDb250ZW50X1R5cGVzXS54bWxQSwEC LQAUAAYACAAAACEAMd1fYdIAAACPAQAACwAAAAAAAAAAAAAAAAAuAQAAX3JlbHMvLnJlbHNQSwEC LQAUAAYACAAAACEAMy8FnkEAAAA5AAAAEAAAAAAAAAAAAAAAAAApAgAAZHJzL3NoYXBleG1sLnht bFBLAQItABQABgAIAAAAIQA8KqNEvwAAANsAAAAPAAAAAAAAAAAAAAAAAJgCAABkcnMvZG93bnJl di54bWxQSwUGAAAAAAQABAD1AAAAhAMAAAAA " filled="f" stroked="f">
                        <v:textbox style="mso-fit-shape-to-text:t" inset="0,0,0,0">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C'</w:t>
                              </w:r>
                            </w:p>
                          </w:txbxContent>
                        </v:textbox>
                      </v:rect>
                      <v:rect id="Rectangle 598" o:spid="_x0000_s1147" style="position:absolute;left:14465;top:825;width:127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2YG38EA AADbAAAADwAAAGRycy9kb3ducmV2LnhtbESPzYoCMRCE7wu+Q2jB25pRcNHRKCIIKntx9AGaSc8P Jp0hyTqzb2+EhT0WVfUVtdkN1ogn+dA6VjCbZiCIS6dbrhXcb8fPJYgQkTUax6TglwLstqOPDeba 9XylZxFrkSAcclTQxNjlUoayIYth6jri5FXOW4xJ+lpqj32CWyPnWfYlLbacFhrs6NBQ+Sh+rAJ5 K479sjA+c5d59W3Op2tFTqnJeNivQUQa4n/4r33SChYreH9JP0BuXwAAAP//AwBQSwECLQAUAAYA CAAAACEA8PeKu/0AAADiAQAAEwAAAAAAAAAAAAAAAAAAAAAAW0NvbnRlbnRfVHlwZXNdLnhtbFBL AQItABQABgAIAAAAIQAx3V9h0gAAAI8BAAALAAAAAAAAAAAAAAAAAC4BAABfcmVscy8ucmVsc1BL AQItABQABgAIAAAAIQAzLwWeQQAAADkAAAAQAAAAAAAAAAAAAAAAACkCAABkcnMvc2hhcGV4bWwu eG1sUEsBAi0AFAAGAAgAAAAhAFNmBt/BAAAA2wAAAA8AAAAAAAAAAAAAAAAAmAIAAGRycy9kb3du cmV2LnhtbFBLBQYAAAAABAAEAPUAAACGAwAAAAA= " filled="f" stroked="f">
                        <v:textbox style="mso-fit-shape-to-text:t" inset="0,0,0,0">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B'</w:t>
                              </w:r>
                            </w:p>
                          </w:txbxContent>
                        </v:textbox>
                      </v:rect>
                      <v:rect id="Rectangle 599" o:spid="_x0000_s1148" style="position:absolute;left:1098;top:819;width:125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Bl/70A AADbAAAADwAAAGRycy9kb3ducmV2LnhtbERPy4rCMBTdC/5DuII7m+pCpBpFBEEHN9b5gEtz+8Dk piTRdv7eLIRZHs57dxitEW/yoXOsYJnlIIgrpztuFPw+zosNiBCRNRrHpOCPAhz208kOC+0GvtO7 jI1IIRwKVNDG2BdShqoliyFzPXHiauctxgR9I7XHIYVbI1d5vpYWO04NLfZ0aql6li+rQD7K87Ap jc/dz6q+mevlXpNTaj4bj1sQkcb4L/66L1rBOq1PX9IPkPsPAAAA//8DAFBLAQItABQABgAIAAAA IQDw94q7/QAAAOIBAAATAAAAAAAAAAAAAAAAAAAAAABbQ29udGVudF9UeXBlc10ueG1sUEsBAi0A FAAGAAgAAAAhADHdX2HSAAAAjwEAAAsAAAAAAAAAAAAAAAAALgEAAF9yZWxzLy5yZWxzUEsBAi0A FAAGAAgAAAAhADMvBZ5BAAAAOQAAABAAAAAAAAAAAAAAAAAAKQIAAGRycy9zaGFwZXhtbC54bWxQ SwECLQAUAAYACAAAACEADDBl/70AAADbAAAADwAAAAAAAAAAAAAAAACYAgAAZHJzL2Rvd25yZXYu eG1sUEsFBgAAAAAEAAQA9QAAAIIDAAAAAA== " filled="f" stroked="f">
                        <v:textbox style="mso-fit-shape-to-text:t" inset="0,0,0,0">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A'</w:t>
                              </w:r>
                            </w:p>
                          </w:txbxContent>
                        </v:textbox>
                      </v:rect>
                      <v:rect id="Rectangle 600" o:spid="_x0000_s1149" style="position:absolute;left:8604;top:17062;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zAZMEA AADbAAAADwAAAGRycy9kb3ducmV2LnhtbESP3YrCMBSE7xf2HcJZ8G5N64VINYosFFS8se4DHJrT H0xOSpK19e2NIOzlMDPfMJvdZI24kw+9YwX5PANBXDvdc6vg91p+r0CEiKzROCYFDwqw235+bLDQ buQL3avYigThUKCCLsahkDLUHVkMczcQJ69x3mJM0rdSexwT3Bq5yLKltNhzWuhwoJ+O6lv1ZxXI a1WOq8r4zJ0WzdkcD5eGnFKzr2m/BhFpiv/hd/ugFSxzeH1JP0BunwAAAP//AwBQSwECLQAUAAYA CAAAACEA8PeKu/0AAADiAQAAEwAAAAAAAAAAAAAAAAAAAAAAW0NvbnRlbnRfVHlwZXNdLnhtbFBL AQItABQABgAIAAAAIQAx3V9h0gAAAI8BAAALAAAAAAAAAAAAAAAAAC4BAABfcmVscy8ucmVsc1BL AQItABQABgAIAAAAIQAzLwWeQQAAADkAAAAQAAAAAAAAAAAAAAAAACkCAABkcnMvc2hhcGV4bWwu eG1sUEsBAi0AFAAGAAgAAAAhAGN8wGTBAAAA2wAAAA8AAAAAAAAAAAAAAAAAmAIAAGRycy9kb3du cmV2LnhtbFBLBQYAAAAABAAEAPUAAACGAwAAAAA= " filled="f" stroked="f">
                        <v:textbox style="mso-fit-shape-to-text:t" inset="0,0,0,0">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C</w:t>
                              </w:r>
                            </w:p>
                          </w:txbxContent>
                        </v:textbox>
                      </v:rect>
                      <v:rect id="Rectangle 601" o:spid="_x0000_s1150" style="position:absolute;left:14744;top:11017;width:92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5eE8AA AADbAAAADwAAAGRycy9kb3ducmV2LnhtbESPzYoCMRCE74LvEFrYm2acg8hoFBEEV/biuA/QTHp+ MOkMSXRm394Iwh6LqvqK2u5Ha8STfOgcK1guMhDEldMdNwp+b6f5GkSIyBqNY1LwRwH2u+lki4V2 A1/pWcZGJAiHAhW0MfaFlKFqyWJYuJ44ebXzFmOSvpHa45Dg1sg8y1bSYsdpocWeji1V9/JhFchb eRrWpfGZu+T1j/k+X2tySn3NxsMGRKQx/oc/7bNWsMrh/SX9ALl7AQAA//8DAFBLAQItABQABgAI AAAAIQDw94q7/QAAAOIBAAATAAAAAAAAAAAAAAAAAAAAAABbQ29udGVudF9UeXBlc10ueG1sUEsB Ai0AFAAGAAgAAAAhADHdX2HSAAAAjwEAAAsAAAAAAAAAAAAAAAAALgEAAF9yZWxzLy5yZWxzUEsB Ai0AFAAGAAgAAAAhADMvBZ5BAAAAOQAAABAAAAAAAAAAAAAAAAAAKQIAAGRycy9zaGFwZXhtbC54 bWxQSwECLQAUAAYACAAAACEAk65eE8AAAADbAAAADwAAAAAAAAAAAAAAAACYAgAAZHJzL2Rvd25y ZXYueG1sUEsFBgAAAAAEAAQA9QAAAIUDAAAAAA== " filled="f" stroked="f">
                        <v:textbox style="mso-fit-shape-to-text:t" inset="0,0,0,0">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B</w:t>
                              </w:r>
                            </w:p>
                          </w:txbxContent>
                        </v:textbox>
                      </v:rect>
                      <v:rect id="Rectangle 602" o:spid="_x0000_s1151" style="position:absolute;left:831;top:11156;width:896;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7iMAA AADbAAAADwAAAGRycy9kb3ducmV2LnhtbESPzYoCMRCE7wu+Q2jB25pRQWQ0igiCK14cfYBm0vOD SWdIojP79kZY2GNRVV9Rm91gjXiRD61jBbNpBoK4dLrlWsH9dvxegQgRWaNxTAp+KcBuO/raYK5d z1d6FbEWCcIhRwVNjF0uZSgbshimriNOXuW8xZikr6X22Ce4NXKeZUtpseW00GBHh4bKR/G0CuSt OParwvjMnefVxfycrhU5pSbjYb8GEWmI/+G/9kkrWC7g8yX9ALl9AwAA//8DAFBLAQItABQABgAI AAAAIQDw94q7/QAAAOIBAAATAAAAAAAAAAAAAAAAAAAAAABbQ29udGVudF9UeXBlc10ueG1sUEsB Ai0AFAAGAAgAAAAhADHdX2HSAAAAjwEAAAsAAAAAAAAAAAAAAAAALgEAAF9yZWxzLy5yZWxzUEsB Ai0AFAAGAAgAAAAhADMvBZ5BAAAAOQAAABAAAAAAAAAAAAAAAAAAKQIAAGRycy9zaGFwZXhtbC54 bWxQSwECLQAUAAYACAAAACEA/OL7iMAAAADbAAAADwAAAAAAAAAAAAAAAACYAgAAZHJzL2Rvd25y ZXYueG1sUEsFBgAAAAAEAAQA9QAAAIUDAAAAAA== " filled="f" stroked="f">
                        <v:textbox style="mso-fit-shape-to-text:t" inset="0,0,0,0">
                          <w:txbxContent>
                            <w:p w:rsidR="005C19E6" w:rsidRPr="00425FB6" w:rsidRDefault="005C19E6" w:rsidP="005C19E6">
                              <w:pPr>
                                <w:rPr>
                                  <w:sz w:val="20"/>
                                  <w:szCs w:val="20"/>
                                </w:rPr>
                              </w:pPr>
                              <w:r w:rsidRPr="00425FB6">
                                <w:rPr>
                                  <w:rFonts w:ascii=".VnCentury Schoolbook" w:hAnsi=".VnCentury Schoolbook" w:cs=".VnCentury Schoolbook"/>
                                  <w:i/>
                                  <w:iCs/>
                                  <w:color w:val="000000"/>
                                  <w:sz w:val="20"/>
                                  <w:szCs w:val="20"/>
                                </w:rPr>
                                <w:t>A</w:t>
                              </w:r>
                            </w:p>
                          </w:txbxContent>
                        </v:textbox>
                      </v:rect>
                      <v:oval id="Oval 603" o:spid="_x0000_s1152" style="position:absolute;left:14084;top:2343;width:203;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DkuMIA AADbAAAADwAAAGRycy9kb3ducmV2LnhtbESPQWsCMRSE7wX/Q3iCt5ptkaWsRpFCYenJasHrI3lu Vjcva5Ku2/76plDwOMzMN8xqM7pODBRi61nB07wAQay9ablR8Hl4e3wBEROywc4zKfimCJv15GGF lfE3/qBhnxqRIRwrVGBT6ispo7bkMM59T5y9kw8OU5ahkSbgLcNdJ5+LopQOW84LFnt6taQv+y+n 4N0NO133NqDelrvj2V7rH3lVajYdt0sQicZ0D/+3a6OgXMDfl/wD5PoXAAD//wMAUEsBAi0AFAAG AAgAAAAhAPD3irv9AAAA4gEAABMAAAAAAAAAAAAAAAAAAAAAAFtDb250ZW50X1R5cGVzXS54bWxQ SwECLQAUAAYACAAAACEAMd1fYdIAAACPAQAACwAAAAAAAAAAAAAAAAAuAQAAX3JlbHMvLnJlbHNQ SwECLQAUAAYACAAAACEAMy8FnkEAAAA5AAAAEAAAAAAAAAAAAAAAAAApAgAAZHJzL3NoYXBleG1s LnhtbFBLAQItABQABgAIAAAAIQDEkOS4wgAAANsAAAAPAAAAAAAAAAAAAAAAAJgCAABkcnMvZG93 bnJldi54bWxQSwUGAAAAAAQABAD1AAAAhwMAAAAA " fillcolor="black" strokeweight="0"/>
                      <v:oval id="Oval 604" o:spid="_x0000_s1153" style="position:absolute;left:9055;top:6762;width:209;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9xBI8IA AADbAAAADwAAAGRycy9kb3ducmV2LnhtbESPQWsCMRSE7wX/Q3iCt5ptwaWsRpFCYenJasHrI3lu Vjcva5Ku2/76plDwOMzMN8xqM7pODBRi61nB07wAQay9ablR8Hl4e3wBEROywc4zKfimCJv15GGF lfE3/qBhnxqRIRwrVGBT6ispo7bkMM59T5y9kw8OU5ahkSbgLcNdJ5+LopQOW84LFnt6taQv+y+n 4N0NO133NqDelrvj2V7rH3lVajYdt0sQicZ0D/+3a6OgXMDfl/wD5PoXAAD//wMAUEsBAi0AFAAG AAgAAAAhAPD3irv9AAAA4gEAABMAAAAAAAAAAAAAAAAAAAAAAFtDb250ZW50X1R5cGVzXS54bWxQ SwECLQAUAAYACAAAACEAMd1fYdIAAACPAQAACwAAAAAAAAAAAAAAAAAuAQAAX3JlbHMvLnJlbHNQ SwECLQAUAAYACAAAACEAMy8FnkEAAAA5AAAAEAAAAAAAAAAAAAAAAAApAgAAZHJzL3NoYXBleG1s LnhtbFBLAQItABQABgAIAAAAIQCr3EEjwgAAANsAAAAPAAAAAAAAAAAAAAAAAJgCAABkcnMvZG93 bnJldi54bWxQSwUGAAAAAAQABAD1AAAAhwMAAAAA " fillcolor="black" strokeweight="0"/>
                      <v:oval id="Oval 605" o:spid="_x0000_s1154" style="position:absolute;left:2032;top:12268;width:203;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7fVMIA AADbAAAADwAAAGRycy9kb3ducmV2LnhtbESPzWrDMBCE74W8g9hCbo3cHkxwooQQCJie8lPodZE2 lltr5UiK4+Tpq0Khx2FmvmGW69F1YqAQW88KXmcFCGLtTcuNgo/T7mUOIiZkg51nUnCnCOvV5GmJ lfE3PtBwTI3IEI4VKrAp9ZWUUVtyGGe+J87e2QeHKcvQSBPwluGuk29FUUqHLecFiz1tLenv49Up eHfDXte9Dag35f7zy17qh7woNX0eNwsQicb0H/5r10ZBWcLvl/wD5OoHAAD//wMAUEsBAi0AFAAG AAgAAAAhAPD3irv9AAAA4gEAABMAAAAAAAAAAAAAAAAAAAAAAFtDb250ZW50X1R5cGVzXS54bWxQ SwECLQAUAAYACAAAACEAMd1fYdIAAACPAQAACwAAAAAAAAAAAAAAAAAuAQAAX3JlbHMvLnJlbHNQ SwECLQAUAAYACAAAACEAMy8FnkEAAAA5AAAAEAAAAAAAAAAAAAAAAAApAgAAZHJzL3NoYXBleG1s LnhtbFBLAQItABQABgAIAAAAIQBbDt9UwgAAANsAAAAPAAAAAAAAAAAAAAAAAJgCAABkcnMvZG93 bnJldi54bWxQSwUGAAAAAAQABAD1AAAAhwMAAAAA " fillcolor="black" strokeweight="0"/>
                      <v:oval id="Oval 606" o:spid="_x0000_s1155" style="position:absolute;left:14084;top:12268;width:203;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J6z8MA AADbAAAADwAAAGRycy9kb3ducmV2LnhtbESPQWsCMRSE7wX/Q3iCt5ptD9uyGkUKhaUntQWvj+S5 Wd28rEm6rv76plDocZiZb5jlenSdGCjE1rOCp3kBglh703Kj4Ovz/fEVREzIBjvPpOBGEdarycMS K+OvvKNhnxqRIRwrVGBT6ispo7bkMM59T5y9ow8OU5ahkSbgNcNdJ5+LopQOW84LFnt6s6TP+2+n 4MMNW133NqDelNvDyV7qu7woNZuOmwWIRGP6D/+1a6OgfIHfL/kHyNUPAAAA//8DAFBLAQItABQA BgAIAAAAIQDw94q7/QAAAOIBAAATAAAAAAAAAAAAAAAAAAAAAABbQ29udGVudF9UeXBlc10ueG1s UEsBAi0AFAAGAAgAAAAhADHdX2HSAAAAjwEAAAsAAAAAAAAAAAAAAAAALgEAAF9yZWxzLy5yZWxz UEsBAi0AFAAGAAgAAAAhADMvBZ5BAAAAOQAAABAAAAAAAAAAAAAAAAAAKQIAAGRycy9zaGFwZXht bC54bWxQSwECLQAUAAYACAAAACEANEJ6z8MAAADbAAAADwAAAAAAAAAAAAAAAACYAgAAZHJzL2Rv d25yZXYueG1sUEsFBgAAAAAEAAQA9QAAAIgDAAAAAA== " fillcolor="black" strokeweight="0"/>
                      <v:oval id="Oval 607" o:spid="_x0000_s1156" style="position:absolute;left:9055;top:16687;width:209;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3uvb8A AADbAAAADwAAAGRycy9kb3ducmV2LnhtbERPz2vCMBS+C/sfwhvspqk7FKlGkYFQPDkdeH0kb023 5qUmsXb+9eYg7Pjx/V5tRteJgUJsPSuYzwoQxNqblhsFX6fddAEiJmSDnWdS8EcRNuuXyQor42/8 ScMxNSKHcKxQgU2pr6SM2pLDOPM9cea+fXCYMgyNNAFvOdx18r0oSumw5dxgsacPS/r3eHUK9m44 6Lq3AfW2PJx/7KW+y4tSb6/jdgki0Zj+xU93bRSUeWz+kn+AXD8AAAD//wMAUEsBAi0AFAAGAAgA AAAhAPD3irv9AAAA4gEAABMAAAAAAAAAAAAAAAAAAAAAAFtDb250ZW50X1R5cGVzXS54bWxQSwEC LQAUAAYACAAAACEAMd1fYdIAAACPAQAACwAAAAAAAAAAAAAAAAAuAQAAX3JlbHMvLnJlbHNQSwEC LQAUAAYACAAAACEAMy8FnkEAAAA5AAAAEAAAAAAAAAAAAAAAAAApAgAAZHJzL3NoYXBleG1sLnht bFBLAQItABQABgAIAAAAIQBF3e69vwAAANsAAAAPAAAAAAAAAAAAAAAAAJgCAABkcnMvZG93bnJl di54bWxQSwUGAAAAAAQABAD1AAAAhAMAAAAA " fillcolor="black" strokeweight="0"/>
                      <v:oval id="Oval 608" o:spid="_x0000_s1157" style="position:absolute;left:2032;top:2343;width:203;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FLJsMA AADbAAAADwAAAGRycy9kb3ducmV2LnhtbESPQWsCMRSE7wX/Q3iCt5ptD0u7GkUKhaUntQWvj+S5 Wd28rEm6rv76plDocZiZb5jlenSdGCjE1rOCp3kBglh703Kj4Ovz/fEFREzIBjvPpOBGEdarycMS K+OvvKNhnxqRIRwrVGBT6ispo7bkMM59T5y9ow8OU5ahkSbgNcNdJ5+LopQOW84LFnt6s6TP+2+n 4MMNW133NqDelNvDyV7qu7woNZuOmwWIRGP6D/+1a6OgfIXfL/kHyNUPAAAA//8DAFBLAQItABQA BgAIAAAAIQDw94q7/QAAAOIBAAATAAAAAAAAAAAAAAAAAAAAAABbQ29udGVudF9UeXBlc10ueG1s UEsBAi0AFAAGAAgAAAAhADHdX2HSAAAAjwEAAAsAAAAAAAAAAAAAAAAALgEAAF9yZWxzLy5yZWxz UEsBAi0AFAAGAAgAAAAhADMvBZ5BAAAAOQAAABAAAAAAAAAAAAAAAAAAKQIAAGRycy9zaGFwZXht bC54bWxQSwECLQAUAAYACAAAACEAKpFLJsMAAADbAAAADwAAAAAAAAAAAAAAAACYAgAAZHJzL2Rv d25yZXYueG1sUEsFBgAAAAAEAAQA9QAAAIgDAAAAAA== " fillcolor="black" strokeweight="0"/>
                      <v:rect id="Rectangle 609" o:spid="_x0000_s1158" style="position:absolute;left:4591;top:14224;width:64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nzIr8A AADbAAAADwAAAGRycy9kb3ducmV2LnhtbERPS2rDMBDdF3IHMYXsarlepMGxEkohkIZu4uQAgzX+ EGlkJMV2bx8tCl0+3r86LNaIiXwYHCt4z3IQxI3TA3cKbtfj2xZEiMgajWNS8EsBDvvVS4WldjNf aKpjJ1IIhxIV9DGOpZSh6cliyNxInLjWeYsxQd9J7XFO4dbIIs830uLAqaHHkb56au71wyqQ1/o4 b2vjc3cu2h/zfbq05JRavy6fOxCRlvgv/nOftIKPtD59ST9A7p8AAAD//wMAUEsBAi0AFAAGAAgA AAAhAPD3irv9AAAA4gEAABMAAAAAAAAAAAAAAAAAAAAAAFtDb250ZW50X1R5cGVzXS54bWxQSwEC LQAUAAYACAAAACEAMd1fYdIAAACPAQAACwAAAAAAAAAAAAAAAAAuAQAAX3JlbHMvLnJlbHNQSwEC LQAUAAYACAAAACEAMy8FnkEAAAA5AAAAEAAAAAAAAAAAAAAAAAApAgAAZHJzL3NoYXBleG1sLnht bFBLAQItABQABgAIAAAAIQCJ6fMivwAAANsAAAAPAAAAAAAAAAAAAAAAAJgCAABkcnMvZG93bnJl di54bWxQSwUGAAAAAAQABAD1AAAAhAMAAAAA " filled="f" stroked="f">
                        <v:textbox style="mso-fit-shape-to-text:t" inset="0,0,0,0">
                          <w:txbxContent>
                            <w:p w:rsidR="005C19E6" w:rsidRPr="00425FB6" w:rsidRDefault="005C19E6" w:rsidP="005C19E6">
                              <w:pPr>
                                <w:rPr>
                                  <w:sz w:val="20"/>
                                  <w:szCs w:val="20"/>
                                </w:rPr>
                              </w:pPr>
                              <w:r>
                                <w:rPr>
                                  <w:rFonts w:ascii=".VnCentury Schoolbook" w:hAnsi=".VnCentury Schoolbook" w:cs=".VnCentury Schoolbook"/>
                                  <w:i/>
                                  <w:iCs/>
                                  <w:color w:val="000000"/>
                                  <w:sz w:val="20"/>
                                  <w:szCs w:val="20"/>
                                </w:rPr>
                                <w:t>x</w:t>
                              </w:r>
                            </w:p>
                          </w:txbxContent>
                        </v:textbox>
                      </v:rect>
                      <v:rect id="Rectangle 610" o:spid="_x0000_s1159" style="position:absolute;left:901;top:6159;width:781;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qVWucAA AADbAAAADwAAAGRycy9kb3ducmV2LnhtbESPzYoCMRCE7wu+Q2jB25rRw66MRhFB0MWLow/QTHp+ MOkMSXTGtzeCsMeiqr6iVpvBGvEgH1rHCmbTDARx6XTLtYLrZf+9ABEiskbjmBQ8KcBmPfpaYa5d z2d6FLEWCcIhRwVNjF0uZSgbshimriNOXuW8xZikr6X22Ce4NXKeZT/SYstpocGOdg2Vt+JuFchL se8XhfGZ+5tXJ3M8nCtySk3Gw3YJItIQ/8Of9kEr+J3B+0v6AXL9AgAA//8DAFBLAQItABQABgAI AAAAIQDw94q7/QAAAOIBAAATAAAAAAAAAAAAAAAAAAAAAABbQ29udGVudF9UeXBlc10ueG1sUEsB Ai0AFAAGAAgAAAAhADHdX2HSAAAAjwEAAAsAAAAAAAAAAAAAAAAALgEAAF9yZWxzLy5yZWxzUEsB Ai0AFAAGAAgAAAAhADMvBZ5BAAAAOQAAABAAAAAAAAAAAAAAAAAAKQIAAGRycy9zaGFwZXhtbC54 bWxQSwECLQAUAAYACAAAACEA5qVWucAAAADbAAAADwAAAAAAAAAAAAAAAACYAgAAZHJzL2Rvd25y ZXYueG1sUEsFBgAAAAAEAAQA9QAAAIUDAAAAAA== " filled="f" stroked="f">
                        <v:textbox style="mso-fit-shape-to-text:t" inset="0,0,0,0">
                          <w:txbxContent>
                            <w:p w:rsidR="005C19E6" w:rsidRPr="00425FB6" w:rsidRDefault="005C19E6" w:rsidP="005C19E6">
                              <w:pPr>
                                <w:rPr>
                                  <w:rFonts w:ascii=".VnCentury Schoolbook" w:hAnsi=".VnCentury Schoolbook"/>
                                  <w:i/>
                                  <w:sz w:val="20"/>
                                  <w:szCs w:val="20"/>
                                </w:rPr>
                              </w:pPr>
                              <w:r w:rsidRPr="00425FB6">
                                <w:rPr>
                                  <w:rFonts w:ascii=".VnCentury Schoolbook" w:hAnsi=".VnCentury Schoolbook"/>
                                  <w:i/>
                                  <w:sz w:val="20"/>
                                  <w:szCs w:val="20"/>
                                </w:rPr>
                                <w:t>h</w:t>
                              </w:r>
                            </w:p>
                          </w:txbxContent>
                        </v:textbox>
                      </v:rect>
                      <w10:anchorlock/>
                    </v:group>
                  </w:pict>
                </mc:Fallback>
              </mc:AlternateContent>
            </w:r>
          </w:p>
        </w:tc>
      </w:tr>
    </w:tbl>
    <w:p w:rsidR="005C19E6" w:rsidRPr="00084158" w:rsidRDefault="005C19E6" w:rsidP="005C19E6">
      <w:pPr>
        <w:tabs>
          <w:tab w:val="left" w:pos="360"/>
          <w:tab w:val="left" w:pos="1980"/>
          <w:tab w:val="left" w:pos="3960"/>
          <w:tab w:val="left" w:pos="5940"/>
        </w:tabs>
        <w:jc w:val="center"/>
        <w:rPr>
          <w:sz w:val="20"/>
          <w:szCs w:val="20"/>
        </w:rPr>
      </w:pPr>
      <w:r w:rsidRPr="00084158">
        <w:rPr>
          <w:position w:val="-22"/>
          <w:sz w:val="20"/>
          <w:szCs w:val="20"/>
        </w:rPr>
        <w:object w:dxaOrig="4440" w:dyaOrig="600">
          <v:shape id="_x0000_i1106" type="#_x0000_t75" style="width:222pt;height:30pt" o:ole="">
            <v:imagedata r:id="rId172" o:title=""/>
          </v:shape>
          <o:OLEObject Type="Embed" ProgID="Equation.DSMT4" ShapeID="_x0000_i1106" DrawAspect="Content" ObjectID="_1624863903" r:id="rId173"/>
        </w:object>
      </w:r>
    </w:p>
    <w:p w:rsidR="005C19E6" w:rsidRPr="00084158" w:rsidRDefault="005C19E6" w:rsidP="005C19E6">
      <w:pPr>
        <w:tabs>
          <w:tab w:val="left" w:pos="360"/>
          <w:tab w:val="left" w:pos="1980"/>
          <w:tab w:val="left" w:pos="3960"/>
          <w:tab w:val="left" w:pos="5940"/>
        </w:tabs>
        <w:rPr>
          <w:sz w:val="20"/>
          <w:szCs w:val="20"/>
        </w:rPr>
      </w:pPr>
      <w:r w:rsidRPr="00084158">
        <w:rPr>
          <w:sz w:val="20"/>
          <w:szCs w:val="20"/>
        </w:rPr>
        <w:t xml:space="preserve">Khảo sát </w:t>
      </w:r>
      <w:r w:rsidRPr="00084158">
        <w:rPr>
          <w:position w:val="-22"/>
          <w:sz w:val="20"/>
          <w:szCs w:val="20"/>
        </w:rPr>
        <w:object w:dxaOrig="1680" w:dyaOrig="600">
          <v:shape id="_x0000_i1107" type="#_x0000_t75" style="width:84pt;height:30pt" o:ole="">
            <v:imagedata r:id="rId174" o:title=""/>
          </v:shape>
          <o:OLEObject Type="Embed" ProgID="Equation.DSMT4" ShapeID="_x0000_i1107" DrawAspect="Content" ObjectID="_1624863904" r:id="rId175"/>
        </w:object>
      </w:r>
      <w:r w:rsidRPr="00084158">
        <w:rPr>
          <w:sz w:val="20"/>
          <w:szCs w:val="20"/>
        </w:rPr>
        <w:t xml:space="preserve"> trên </w:t>
      </w:r>
      <w:r w:rsidRPr="00084158">
        <w:rPr>
          <w:position w:val="-12"/>
          <w:sz w:val="20"/>
          <w:szCs w:val="20"/>
        </w:rPr>
        <w:object w:dxaOrig="740" w:dyaOrig="340">
          <v:shape id="_x0000_i1108" type="#_x0000_t75" style="width:36.75pt;height:17.25pt" o:ole="">
            <v:imagedata r:id="rId176" o:title=""/>
          </v:shape>
          <o:OLEObject Type="Embed" ProgID="Equation.DSMT4" ShapeID="_x0000_i1108" DrawAspect="Content" ObjectID="_1624863905" r:id="rId177"/>
        </w:object>
      </w:r>
      <w:r w:rsidRPr="00084158">
        <w:rPr>
          <w:sz w:val="20"/>
          <w:szCs w:val="20"/>
        </w:rPr>
        <w:t xml:space="preserve">, ta được </w:t>
      </w:r>
      <w:r w:rsidRPr="00084158">
        <w:rPr>
          <w:position w:val="-12"/>
          <w:sz w:val="20"/>
          <w:szCs w:val="20"/>
        </w:rPr>
        <w:object w:dxaOrig="499" w:dyaOrig="340">
          <v:shape id="_x0000_i1109" type="#_x0000_t75" style="width:24.75pt;height:17.25pt" o:ole="">
            <v:imagedata r:id="rId178" o:title=""/>
          </v:shape>
          <o:OLEObject Type="Embed" ProgID="Equation.DSMT4" ShapeID="_x0000_i1109" DrawAspect="Content" ObjectID="_1624863906" r:id="rId179"/>
        </w:object>
      </w:r>
      <w:r w:rsidRPr="00084158">
        <w:rPr>
          <w:sz w:val="20"/>
          <w:szCs w:val="20"/>
        </w:rPr>
        <w:t xml:space="preserve"> nhỏ nhất khi </w:t>
      </w:r>
      <w:r w:rsidRPr="00084158">
        <w:rPr>
          <w:position w:val="-6"/>
          <w:sz w:val="20"/>
          <w:szCs w:val="20"/>
        </w:rPr>
        <w:object w:dxaOrig="780" w:dyaOrig="300">
          <v:shape id="_x0000_i1110" type="#_x0000_t75" style="width:39pt;height:15pt" o:ole="">
            <v:imagedata r:id="rId180" o:title=""/>
          </v:shape>
          <o:OLEObject Type="Embed" ProgID="Equation.DSMT4" ShapeID="_x0000_i1110" DrawAspect="Content" ObjectID="_1624863907" r:id="rId181"/>
        </w:object>
      </w:r>
      <w:r w:rsidRPr="00084158">
        <w:rPr>
          <w:sz w:val="20"/>
          <w:szCs w:val="20"/>
        </w:rPr>
        <w:t>.</w:t>
      </w:r>
    </w:p>
    <w:p w:rsidR="005C19E6" w:rsidRPr="00084158" w:rsidRDefault="005C19E6" w:rsidP="005C19E6">
      <w:pPr>
        <w:tabs>
          <w:tab w:val="left" w:pos="360"/>
          <w:tab w:val="left" w:pos="1980"/>
          <w:tab w:val="left" w:pos="3960"/>
          <w:tab w:val="left" w:pos="5940"/>
        </w:tabs>
        <w:rPr>
          <w:sz w:val="20"/>
          <w:szCs w:val="20"/>
        </w:rPr>
      </w:pPr>
      <w:r w:rsidRPr="00084158">
        <w:rPr>
          <w:sz w:val="20"/>
          <w:szCs w:val="20"/>
        </w:rPr>
        <w:t xml:space="preserve">Với </w:t>
      </w:r>
      <w:r w:rsidRPr="00084158">
        <w:rPr>
          <w:position w:val="-10"/>
          <w:sz w:val="20"/>
          <w:szCs w:val="20"/>
        </w:rPr>
        <w:object w:dxaOrig="2120" w:dyaOrig="340">
          <v:shape id="_x0000_i1111" type="#_x0000_t75" style="width:105.75pt;height:17.25pt" o:ole="">
            <v:imagedata r:id="rId182" o:title=""/>
          </v:shape>
          <o:OLEObject Type="Embed" ProgID="Equation.DSMT4" ShapeID="_x0000_i1111" DrawAspect="Content" ObjectID="_1624863908" r:id="rId183"/>
        </w:object>
      </w:r>
      <w:r w:rsidRPr="00084158">
        <w:rPr>
          <w:sz w:val="20"/>
          <w:szCs w:val="20"/>
        </w:rPr>
        <w:t xml:space="preserve"> </w:t>
      </w:r>
      <w:r w:rsidRPr="00084158">
        <w:rPr>
          <w:b/>
          <w:sz w:val="20"/>
          <w:szCs w:val="20"/>
        </w:rPr>
        <w:t>Chọn B.</w:t>
      </w:r>
    </w:p>
    <w:p w:rsidR="005C19E6" w:rsidRPr="00084158" w:rsidRDefault="005C19E6" w:rsidP="005C19E6">
      <w:pPr>
        <w:tabs>
          <w:tab w:val="left" w:pos="360"/>
          <w:tab w:val="left" w:pos="1980"/>
          <w:tab w:val="left" w:pos="3960"/>
          <w:tab w:val="left" w:pos="5940"/>
        </w:tabs>
        <w:jc w:val="both"/>
        <w:rPr>
          <w:sz w:val="20"/>
          <w:szCs w:val="20"/>
        </w:rPr>
      </w:pPr>
      <w:r w:rsidRPr="00084158">
        <w:rPr>
          <w:b/>
          <w:sz w:val="20"/>
          <w:szCs w:val="20"/>
        </w:rPr>
        <w:t>Câu 143.</w:t>
      </w:r>
      <w:r w:rsidRPr="00084158">
        <w:rPr>
          <w:sz w:val="20"/>
          <w:szCs w:val="20"/>
        </w:rPr>
        <w:t xml:space="preserve"> Hình hộp được tạo thành có kích thước: chiều dài </w:t>
      </w:r>
      <w:r w:rsidRPr="00084158">
        <w:rPr>
          <w:position w:val="-12"/>
          <w:sz w:val="20"/>
          <w:szCs w:val="20"/>
        </w:rPr>
        <w:object w:dxaOrig="1120" w:dyaOrig="340">
          <v:shape id="_x0000_i1112" type="#_x0000_t75" style="width:56.25pt;height:17.25pt" o:ole="">
            <v:imagedata r:id="rId184" o:title=""/>
          </v:shape>
          <o:OLEObject Type="Embed" ProgID="Equation.DSMT4" ShapeID="_x0000_i1112" DrawAspect="Content" ObjectID="_1624863909" r:id="rId185"/>
        </w:object>
      </w:r>
      <w:r w:rsidRPr="00084158">
        <w:rPr>
          <w:sz w:val="20"/>
          <w:szCs w:val="20"/>
        </w:rPr>
        <w:t xml:space="preserve">, chiều rộng </w:t>
      </w:r>
      <w:r w:rsidRPr="00084158">
        <w:rPr>
          <w:position w:val="-12"/>
          <w:sz w:val="20"/>
          <w:szCs w:val="20"/>
        </w:rPr>
        <w:object w:dxaOrig="1120" w:dyaOrig="340">
          <v:shape id="_x0000_i1113" type="#_x0000_t75" style="width:56.25pt;height:17.25pt" o:ole="">
            <v:imagedata r:id="rId186" o:title=""/>
          </v:shape>
          <o:OLEObject Type="Embed" ProgID="Equation.DSMT4" ShapeID="_x0000_i1113" DrawAspect="Content" ObjectID="_1624863910" r:id="rId187"/>
        </w:object>
      </w:r>
      <w:r w:rsidRPr="00084158">
        <w:rPr>
          <w:sz w:val="20"/>
          <w:szCs w:val="20"/>
        </w:rPr>
        <w:t xml:space="preserve">, chiều cao </w:t>
      </w:r>
      <w:r w:rsidRPr="00084158">
        <w:rPr>
          <w:position w:val="-12"/>
          <w:sz w:val="20"/>
          <w:szCs w:val="20"/>
        </w:rPr>
        <w:object w:dxaOrig="620" w:dyaOrig="340">
          <v:shape id="_x0000_i1114" type="#_x0000_t75" style="width:30.75pt;height:17.25pt" o:ole="">
            <v:imagedata r:id="rId188" o:title=""/>
          </v:shape>
          <o:OLEObject Type="Embed" ProgID="Equation.DSMT4" ShapeID="_x0000_i1114" DrawAspect="Content" ObjectID="_1624863911" r:id="rId189"/>
        </w:object>
      </w:r>
      <w:r w:rsidRPr="00084158">
        <w:rPr>
          <w:sz w:val="20"/>
          <w:szCs w:val="20"/>
        </w:rPr>
        <w:t xml:space="preserve">. </w: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Suy ra thể tích thùng tạo thành </w:t>
      </w:r>
      <w:r w:rsidRPr="00084158">
        <w:rPr>
          <w:position w:val="-12"/>
          <w:sz w:val="20"/>
          <w:szCs w:val="20"/>
        </w:rPr>
        <w:object w:dxaOrig="4160" w:dyaOrig="340">
          <v:shape id="_x0000_i1115" type="#_x0000_t75" style="width:207.75pt;height:17.25pt" o:ole="">
            <v:imagedata r:id="rId190" o:title=""/>
          </v:shape>
          <o:OLEObject Type="Embed" ProgID="Equation.DSMT4" ShapeID="_x0000_i1115" DrawAspect="Content" ObjectID="_1624863912" r:id="rId191"/>
        </w:object>
      </w:r>
      <w:r w:rsidRPr="00084158">
        <w:rPr>
          <w:sz w:val="20"/>
          <w:szCs w:val="20"/>
        </w:rPr>
        <w:t>.</w: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Khảo sát </w:t>
      </w:r>
      <w:r w:rsidRPr="00084158">
        <w:rPr>
          <w:position w:val="-12"/>
          <w:sz w:val="20"/>
          <w:szCs w:val="20"/>
        </w:rPr>
        <w:object w:dxaOrig="2520" w:dyaOrig="340">
          <v:shape id="_x0000_i1116" type="#_x0000_t75" style="width:126pt;height:17.25pt" o:ole="">
            <v:imagedata r:id="rId192" o:title=""/>
          </v:shape>
          <o:OLEObject Type="Embed" ProgID="Equation.DSMT4" ShapeID="_x0000_i1116" DrawAspect="Content" ObjectID="_1624863913" r:id="rId193"/>
        </w:object>
      </w:r>
      <w:r w:rsidRPr="00084158">
        <w:rPr>
          <w:sz w:val="20"/>
          <w:szCs w:val="20"/>
        </w:rPr>
        <w:t xml:space="preserve"> trên </w:t>
      </w:r>
      <w:r w:rsidRPr="00084158">
        <w:rPr>
          <w:position w:val="-12"/>
          <w:sz w:val="20"/>
          <w:szCs w:val="20"/>
        </w:rPr>
        <w:object w:dxaOrig="580" w:dyaOrig="340">
          <v:shape id="_x0000_i1117" type="#_x0000_t75" style="width:29.25pt;height:17.25pt" o:ole="">
            <v:imagedata r:id="rId194" o:title=""/>
          </v:shape>
          <o:OLEObject Type="Embed" ProgID="Equation.DSMT4" ShapeID="_x0000_i1117" DrawAspect="Content" ObjectID="_1624863914" r:id="rId195"/>
        </w:object>
      </w:r>
      <w:r w:rsidRPr="00084158">
        <w:rPr>
          <w:sz w:val="20"/>
          <w:szCs w:val="20"/>
        </w:rPr>
        <w:t xml:space="preserve">, được </w:t>
      </w:r>
      <w:r w:rsidRPr="00084158">
        <w:rPr>
          <w:position w:val="-20"/>
          <w:sz w:val="20"/>
          <w:szCs w:val="20"/>
        </w:rPr>
        <w:object w:dxaOrig="2760" w:dyaOrig="420">
          <v:shape id="_x0000_i1118" type="#_x0000_t75" style="width:138pt;height:21pt" o:ole="">
            <v:imagedata r:id="rId196" o:title=""/>
          </v:shape>
          <o:OLEObject Type="Embed" ProgID="Equation.DSMT4" ShapeID="_x0000_i1118" DrawAspect="Content" ObjectID="_1624863915" r:id="rId197"/>
        </w:object>
      </w:r>
    </w:p>
    <w:p w:rsidR="005C19E6" w:rsidRPr="00084158" w:rsidRDefault="005C19E6" w:rsidP="005C19E6">
      <w:pPr>
        <w:tabs>
          <w:tab w:val="left" w:pos="360"/>
          <w:tab w:val="left" w:pos="1980"/>
          <w:tab w:val="left" w:pos="3960"/>
          <w:tab w:val="left" w:pos="5940"/>
        </w:tabs>
        <w:jc w:val="both"/>
        <w:rPr>
          <w:b/>
          <w:sz w:val="20"/>
          <w:szCs w:val="20"/>
        </w:rPr>
      </w:pPr>
      <w:r w:rsidRPr="00084158">
        <w:rPr>
          <w:b/>
          <w:sz w:val="20"/>
          <w:szCs w:val="20"/>
        </w:rPr>
        <w:t>Chọn A.</w:t>
      </w:r>
    </w:p>
    <w:p w:rsidR="005C19E6" w:rsidRPr="00084158" w:rsidRDefault="005C19E6" w:rsidP="005C19E6">
      <w:pPr>
        <w:tabs>
          <w:tab w:val="left" w:pos="360"/>
          <w:tab w:val="left" w:pos="1980"/>
          <w:tab w:val="left" w:pos="3960"/>
          <w:tab w:val="left" w:pos="5940"/>
        </w:tabs>
        <w:jc w:val="both"/>
        <w:rPr>
          <w:sz w:val="20"/>
          <w:szCs w:val="20"/>
        </w:rPr>
      </w:pPr>
      <w:r w:rsidRPr="00084158">
        <w:rPr>
          <w:b/>
          <w:sz w:val="20"/>
          <w:szCs w:val="20"/>
        </w:rPr>
        <w:t xml:space="preserve">Câu 144. </w:t>
      </w:r>
      <w:r w:rsidRPr="00084158">
        <w:rPr>
          <w:sz w:val="20"/>
          <w:szCs w:val="20"/>
        </w:rPr>
        <w:t xml:space="preserve">Các kích thước khối hộp lần lượt là: </w:t>
      </w:r>
      <w:r w:rsidRPr="00084158">
        <w:rPr>
          <w:position w:val="-20"/>
          <w:sz w:val="20"/>
          <w:szCs w:val="20"/>
        </w:rPr>
        <w:object w:dxaOrig="720" w:dyaOrig="540">
          <v:shape id="_x0000_i1119" type="#_x0000_t75" style="width:36pt;height:27pt" o:ole="">
            <v:imagedata r:id="rId198" o:title=""/>
          </v:shape>
          <o:OLEObject Type="Embed" ProgID="Equation.DSMT4" ShapeID="_x0000_i1119" DrawAspect="Content" ObjectID="_1624863916" r:id="rId199"/>
        </w:object>
      </w:r>
      <w:r w:rsidRPr="00084158">
        <w:rPr>
          <w:sz w:val="20"/>
          <w:szCs w:val="20"/>
        </w:rPr>
        <w:t xml:space="preserve">; </w:t>
      </w:r>
      <w:r w:rsidRPr="00084158">
        <w:rPr>
          <w:position w:val="-6"/>
          <w:sz w:val="20"/>
          <w:szCs w:val="20"/>
        </w:rPr>
        <w:object w:dxaOrig="700" w:dyaOrig="260">
          <v:shape id="_x0000_i1120" type="#_x0000_t75" style="width:35.25pt;height:12.75pt" o:ole="">
            <v:imagedata r:id="rId200" o:title=""/>
          </v:shape>
          <o:OLEObject Type="Embed" ProgID="Equation.DSMT4" ShapeID="_x0000_i1120" DrawAspect="Content" ObjectID="_1624863917" r:id="rId201"/>
        </w:object>
      </w:r>
      <w:r w:rsidRPr="00084158">
        <w:rPr>
          <w:sz w:val="20"/>
          <w:szCs w:val="20"/>
        </w:rPr>
        <w:t xml:space="preserve">; </w:t>
      </w:r>
      <w:r w:rsidRPr="00084158">
        <w:rPr>
          <w:position w:val="-6"/>
          <w:sz w:val="20"/>
          <w:szCs w:val="20"/>
        </w:rPr>
        <w:object w:dxaOrig="200" w:dyaOrig="200">
          <v:shape id="_x0000_i1121" type="#_x0000_t75" style="width:9.75pt;height:9.75pt" o:ole="">
            <v:imagedata r:id="rId202" o:title=""/>
          </v:shape>
          <o:OLEObject Type="Embed" ProgID="Equation.DSMT4" ShapeID="_x0000_i1121" DrawAspect="Content" ObjectID="_1624863918" r:id="rId203"/>
        </w:object>
      </w:r>
      <w:r w:rsidRPr="00084158">
        <w:rPr>
          <w:sz w:val="20"/>
          <w:szCs w:val="20"/>
        </w:rPr>
        <w:t>.</w: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Khi đó </w:t>
      </w:r>
      <w:r w:rsidRPr="00084158">
        <w:rPr>
          <w:position w:val="-24"/>
          <w:sz w:val="20"/>
          <w:szCs w:val="20"/>
        </w:rPr>
        <w:object w:dxaOrig="5040" w:dyaOrig="580">
          <v:shape id="_x0000_i1122" type="#_x0000_t75" style="width:252pt;height:29.25pt" o:ole="">
            <v:imagedata r:id="rId204" o:title=""/>
          </v:shape>
          <o:OLEObject Type="Embed" ProgID="Equation.DSMT4" ShapeID="_x0000_i1122" DrawAspect="Content" ObjectID="_1624863919" r:id="rId205"/>
        </w:objec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Khảo sát hàm </w:t>
      </w:r>
      <w:r w:rsidRPr="00084158">
        <w:rPr>
          <w:position w:val="-12"/>
          <w:sz w:val="20"/>
          <w:szCs w:val="20"/>
        </w:rPr>
        <w:object w:dxaOrig="499" w:dyaOrig="340">
          <v:shape id="_x0000_i1123" type="#_x0000_t75" style="width:24.75pt;height:17.25pt" o:ole="">
            <v:imagedata r:id="rId206" o:title=""/>
          </v:shape>
          <o:OLEObject Type="Embed" ProgID="Equation.DSMT4" ShapeID="_x0000_i1123" DrawAspect="Content" ObjectID="_1624863920" r:id="rId207"/>
        </w:object>
      </w:r>
      <w:r w:rsidRPr="00084158">
        <w:rPr>
          <w:sz w:val="20"/>
          <w:szCs w:val="20"/>
        </w:rPr>
        <w:t xml:space="preserve"> với </w:t>
      </w:r>
      <w:r w:rsidRPr="00084158">
        <w:rPr>
          <w:position w:val="-6"/>
          <w:sz w:val="20"/>
          <w:szCs w:val="20"/>
        </w:rPr>
        <w:object w:dxaOrig="960" w:dyaOrig="260">
          <v:shape id="_x0000_i1124" type="#_x0000_t75" style="width:48pt;height:12.75pt" o:ole="">
            <v:imagedata r:id="rId208" o:title=""/>
          </v:shape>
          <o:OLEObject Type="Embed" ProgID="Equation.DSMT4" ShapeID="_x0000_i1124" DrawAspect="Content" ObjectID="_1624863921" r:id="rId209"/>
        </w:object>
      </w:r>
      <w:r w:rsidRPr="00084158">
        <w:rPr>
          <w:sz w:val="20"/>
          <w:szCs w:val="20"/>
        </w:rPr>
        <w:t xml:space="preserve">, ta được </w:t>
      </w:r>
      <w:r w:rsidRPr="00084158">
        <w:rPr>
          <w:position w:val="-12"/>
          <w:sz w:val="20"/>
          <w:szCs w:val="20"/>
        </w:rPr>
        <w:object w:dxaOrig="499" w:dyaOrig="340">
          <v:shape id="_x0000_i1125" type="#_x0000_t75" style="width:24.75pt;height:17.25pt" o:ole="">
            <v:imagedata r:id="rId210" o:title=""/>
          </v:shape>
          <o:OLEObject Type="Embed" ProgID="Equation.DSMT4" ShapeID="_x0000_i1125" DrawAspect="Content" ObjectID="_1624863922" r:id="rId211"/>
        </w:object>
      </w:r>
      <w:r w:rsidRPr="00084158">
        <w:rPr>
          <w:sz w:val="20"/>
          <w:szCs w:val="20"/>
        </w:rPr>
        <w:t xml:space="preserve"> lớn nhất khi </w:t>
      </w:r>
      <w:r w:rsidRPr="00084158">
        <w:rPr>
          <w:position w:val="-22"/>
          <w:sz w:val="20"/>
          <w:szCs w:val="20"/>
        </w:rPr>
        <w:object w:dxaOrig="720" w:dyaOrig="560">
          <v:shape id="_x0000_i1126" type="#_x0000_t75" style="width:36pt;height:27.75pt" o:ole="">
            <v:imagedata r:id="rId212" o:title=""/>
          </v:shape>
          <o:OLEObject Type="Embed" ProgID="Equation.DSMT4" ShapeID="_x0000_i1126" DrawAspect="Content" ObjectID="_1624863923" r:id="rId213"/>
        </w:object>
      </w:r>
    </w:p>
    <w:p w:rsidR="005C19E6" w:rsidRPr="00084158" w:rsidRDefault="005C19E6" w:rsidP="005C19E6">
      <w:pPr>
        <w:tabs>
          <w:tab w:val="left" w:pos="360"/>
          <w:tab w:val="left" w:pos="1980"/>
          <w:tab w:val="left" w:pos="3960"/>
          <w:tab w:val="left" w:pos="5940"/>
        </w:tabs>
        <w:jc w:val="both"/>
        <w:rPr>
          <w:sz w:val="20"/>
          <w:szCs w:val="20"/>
        </w:rPr>
      </w:pPr>
      <w:r w:rsidRPr="00084158">
        <w:rPr>
          <w:b/>
          <w:sz w:val="20"/>
          <w:szCs w:val="20"/>
        </w:rPr>
        <w:t>Chọn A.</w:t>
      </w:r>
    </w:p>
    <w:p w:rsidR="005C19E6" w:rsidRPr="00084158" w:rsidRDefault="005C19E6" w:rsidP="005C19E6">
      <w:pPr>
        <w:tabs>
          <w:tab w:val="left" w:pos="360"/>
          <w:tab w:val="left" w:pos="1980"/>
          <w:tab w:val="left" w:pos="3960"/>
          <w:tab w:val="left" w:pos="5940"/>
        </w:tabs>
        <w:jc w:val="both"/>
        <w:rPr>
          <w:sz w:val="20"/>
          <w:szCs w:val="20"/>
        </w:rPr>
      </w:pPr>
      <w:r w:rsidRPr="00084158">
        <w:rPr>
          <w:b/>
          <w:sz w:val="20"/>
          <w:szCs w:val="20"/>
          <w:lang w:val="fr-FR"/>
        </w:rPr>
        <w:t xml:space="preserve">Câu 145. </w:t>
      </w:r>
      <w:r w:rsidRPr="00084158">
        <w:rPr>
          <w:sz w:val="20"/>
          <w:szCs w:val="20"/>
          <w:lang w:val="fr-FR"/>
        </w:rPr>
        <w:t xml:space="preserve">Thể tích khối hộp </w:t>
      </w:r>
      <w:r w:rsidRPr="00084158">
        <w:rPr>
          <w:position w:val="-22"/>
          <w:sz w:val="20"/>
          <w:szCs w:val="20"/>
        </w:rPr>
        <w:object w:dxaOrig="2980" w:dyaOrig="560">
          <v:shape id="_x0000_i1127" type="#_x0000_t75" style="width:149.25pt;height:27.75pt" o:ole="">
            <v:imagedata r:id="rId214" o:title=""/>
          </v:shape>
          <o:OLEObject Type="Embed" ProgID="Equation.DSMT4" ShapeID="_x0000_i1127" DrawAspect="Content" ObjectID="_1624863924" r:id="rId215"/>
        </w:objec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Để chiếc hộp làm ra ít tốn bìa các tông nhất khi và chỉ khi diện tích toàn phần của hộp là nhỏ nhất. </w:t>
      </w:r>
    </w:p>
    <w:p w:rsidR="005C19E6" w:rsidRPr="00084158" w:rsidRDefault="005C19E6" w:rsidP="005C19E6">
      <w:pPr>
        <w:tabs>
          <w:tab w:val="left" w:pos="360"/>
          <w:tab w:val="left" w:pos="1980"/>
          <w:tab w:val="left" w:pos="3960"/>
          <w:tab w:val="left" w:pos="5940"/>
        </w:tabs>
        <w:jc w:val="both"/>
        <w:rPr>
          <w:sz w:val="20"/>
          <w:szCs w:val="20"/>
          <w:lang w:val="fr-FR"/>
        </w:rPr>
      </w:pPr>
      <w:r w:rsidRPr="00084158">
        <w:rPr>
          <w:sz w:val="20"/>
          <w:szCs w:val="20"/>
        </w:rPr>
        <w:t xml:space="preserve">Diện tích toàn phần của hộp (không nắp) </w:t>
      </w:r>
      <w:r w:rsidRPr="00084158">
        <w:rPr>
          <w:position w:val="-12"/>
          <w:sz w:val="20"/>
          <w:szCs w:val="20"/>
        </w:rPr>
        <w:object w:dxaOrig="3840" w:dyaOrig="340">
          <v:shape id="_x0000_i1128" type="#_x0000_t75" style="width:192pt;height:17.25pt" o:ole="">
            <v:imagedata r:id="rId216" o:title=""/>
          </v:shape>
          <o:OLEObject Type="Embed" ProgID="Equation.DSMT4" ShapeID="_x0000_i1128" DrawAspect="Content" ObjectID="_1624863925" r:id="rId217"/>
        </w:object>
      </w:r>
      <w:r w:rsidRPr="00084158">
        <w:rPr>
          <w:sz w:val="20"/>
          <w:szCs w:val="20"/>
        </w:rPr>
        <w:t xml:space="preserve"> </w:t>
      </w:r>
    </w:p>
    <w:p w:rsidR="005C19E6" w:rsidRPr="00084158" w:rsidRDefault="005C19E6" w:rsidP="005C19E6">
      <w:pPr>
        <w:tabs>
          <w:tab w:val="left" w:pos="360"/>
          <w:tab w:val="left" w:pos="1980"/>
          <w:tab w:val="left" w:pos="3960"/>
          <w:tab w:val="left" w:pos="5940"/>
        </w:tabs>
        <w:jc w:val="both"/>
        <w:rPr>
          <w:sz w:val="20"/>
          <w:szCs w:val="20"/>
        </w:rPr>
      </w:pPr>
      <w:r w:rsidRPr="00084158">
        <w:rPr>
          <w:position w:val="-22"/>
          <w:sz w:val="20"/>
          <w:szCs w:val="20"/>
        </w:rPr>
        <w:object w:dxaOrig="5160" w:dyaOrig="560">
          <v:shape id="_x0000_i1129" type="#_x0000_t75" style="width:258pt;height:27.75pt" o:ole="">
            <v:imagedata r:id="rId218" o:title=""/>
          </v:shape>
          <o:OLEObject Type="Embed" ProgID="Equation.DSMT4" ShapeID="_x0000_i1129" DrawAspect="Content" ObjectID="_1624863926" r:id="rId219"/>
        </w:objec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Dấu </w:t>
      </w:r>
      <w:r w:rsidRPr="00084158">
        <w:rPr>
          <w:position w:val="-4"/>
          <w:sz w:val="20"/>
          <w:szCs w:val="20"/>
        </w:rPr>
        <w:object w:dxaOrig="440" w:dyaOrig="220">
          <v:shape id="_x0000_i1130" type="#_x0000_t75" style="width:21.75pt;height:11.25pt" o:ole="">
            <v:imagedata r:id="rId220" o:title=""/>
          </v:shape>
          <o:OLEObject Type="Embed" ProgID="Equation.DSMT4" ShapeID="_x0000_i1130" DrawAspect="Content" ObjectID="_1624863927" r:id="rId221"/>
        </w:object>
      </w:r>
      <w:r w:rsidRPr="00084158">
        <w:rPr>
          <w:sz w:val="20"/>
          <w:szCs w:val="20"/>
        </w:rPr>
        <w:t xml:space="preserve"> xảy ra </w:t>
      </w:r>
      <w:r w:rsidRPr="00084158">
        <w:rPr>
          <w:position w:val="-22"/>
          <w:sz w:val="20"/>
          <w:szCs w:val="20"/>
        </w:rPr>
        <w:object w:dxaOrig="3879" w:dyaOrig="560">
          <v:shape id="_x0000_i1131" type="#_x0000_t75" style="width:194.25pt;height:27.75pt" o:ole="">
            <v:imagedata r:id="rId222" o:title=""/>
          </v:shape>
          <o:OLEObject Type="Embed" ProgID="Equation.DSMT4" ShapeID="_x0000_i1131" DrawAspect="Content" ObjectID="_1624863928" r:id="rId223"/>
        </w:object>
      </w:r>
      <w:r w:rsidRPr="00084158">
        <w:rPr>
          <w:sz w:val="20"/>
          <w:szCs w:val="20"/>
        </w:rPr>
        <w:t xml:space="preserve"> </w:t>
      </w:r>
      <w:r w:rsidRPr="00084158">
        <w:rPr>
          <w:b/>
          <w:sz w:val="20"/>
          <w:szCs w:val="20"/>
        </w:rPr>
        <w:t>Chọn D.</w:t>
      </w:r>
    </w:p>
    <w:p w:rsidR="005C19E6" w:rsidRPr="00084158" w:rsidRDefault="005C19E6" w:rsidP="005C19E6">
      <w:pPr>
        <w:tabs>
          <w:tab w:val="left" w:pos="360"/>
          <w:tab w:val="left" w:pos="1980"/>
          <w:tab w:val="left" w:pos="3960"/>
          <w:tab w:val="left" w:pos="5940"/>
        </w:tabs>
        <w:jc w:val="both"/>
        <w:rPr>
          <w:sz w:val="20"/>
          <w:szCs w:val="20"/>
        </w:rPr>
      </w:pPr>
      <w:r w:rsidRPr="00084158">
        <w:rPr>
          <w:b/>
          <w:sz w:val="20"/>
          <w:szCs w:val="20"/>
        </w:rPr>
        <w:t>Cách 2.</w:t>
      </w:r>
      <w:r w:rsidRPr="00084158">
        <w:rPr>
          <w:sz w:val="20"/>
          <w:szCs w:val="20"/>
        </w:rPr>
        <w:t xml:space="preserve"> Xét hàm </w:t>
      </w:r>
      <w:r w:rsidRPr="00084158">
        <w:rPr>
          <w:position w:val="-22"/>
          <w:sz w:val="20"/>
          <w:szCs w:val="20"/>
        </w:rPr>
        <w:object w:dxaOrig="1600" w:dyaOrig="560">
          <v:shape id="_x0000_i1132" type="#_x0000_t75" style="width:80.25pt;height:27.75pt" o:ole="">
            <v:imagedata r:id="rId224" o:title=""/>
          </v:shape>
          <o:OLEObject Type="Embed" ProgID="Equation.DSMT4" ShapeID="_x0000_i1132" DrawAspect="Content" ObjectID="_1624863929" r:id="rId225"/>
        </w:object>
      </w:r>
      <w:r w:rsidRPr="00084158">
        <w:rPr>
          <w:sz w:val="20"/>
          <w:szCs w:val="20"/>
        </w:rPr>
        <w:t xml:space="preserve"> với </w:t>
      </w:r>
      <w:r w:rsidRPr="00084158">
        <w:rPr>
          <w:position w:val="-6"/>
          <w:sz w:val="20"/>
          <w:szCs w:val="20"/>
        </w:rPr>
        <w:object w:dxaOrig="520" w:dyaOrig="260">
          <v:shape id="_x0000_i1133" type="#_x0000_t75" style="width:26.25pt;height:12.75pt" o:ole="">
            <v:imagedata r:id="rId226" o:title=""/>
          </v:shape>
          <o:OLEObject Type="Embed" ProgID="Equation.DSMT4" ShapeID="_x0000_i1133" DrawAspect="Content" ObjectID="_1624863930" r:id="rId227"/>
        </w:object>
      </w:r>
      <w:r w:rsidRPr="00084158">
        <w:rPr>
          <w:sz w:val="20"/>
          <w:szCs w:val="20"/>
        </w:rPr>
        <w:t>.</w:t>
      </w:r>
    </w:p>
    <w:p w:rsidR="005C19E6" w:rsidRPr="00084158" w:rsidRDefault="005C19E6" w:rsidP="005C19E6">
      <w:pPr>
        <w:tabs>
          <w:tab w:val="left" w:pos="360"/>
          <w:tab w:val="left" w:pos="1980"/>
          <w:tab w:val="left" w:pos="3960"/>
          <w:tab w:val="left" w:pos="5940"/>
        </w:tabs>
        <w:jc w:val="both"/>
        <w:rPr>
          <w:b/>
          <w:sz w:val="20"/>
          <w:szCs w:val="20"/>
          <w:lang w:val="fr-FR"/>
        </w:rPr>
      </w:pPr>
      <w:r w:rsidRPr="00084158">
        <w:rPr>
          <w:b/>
          <w:sz w:val="20"/>
          <w:szCs w:val="20"/>
          <w:lang w:val="fr-FR"/>
        </w:rPr>
        <w:t xml:space="preserve">Câu 46. </w:t>
      </w:r>
      <w:r w:rsidRPr="00084158">
        <w:rPr>
          <w:sz w:val="20"/>
          <w:szCs w:val="20"/>
          <w:lang w:val="fr-FR"/>
        </w:rPr>
        <w:t xml:space="preserve">Diện tích toàn phần </w:t>
      </w:r>
      <w:r w:rsidRPr="00084158">
        <w:rPr>
          <w:position w:val="-22"/>
          <w:sz w:val="20"/>
          <w:szCs w:val="20"/>
        </w:rPr>
        <w:object w:dxaOrig="3019" w:dyaOrig="580">
          <v:shape id="_x0000_i1134" type="#_x0000_t75" style="width:150.75pt;height:29.25pt" o:ole="">
            <v:imagedata r:id="rId228" o:title=""/>
          </v:shape>
          <o:OLEObject Type="Embed" ProgID="Equation.DSMT4" ShapeID="_x0000_i1134" DrawAspect="Content" ObjectID="_1624863931" r:id="rId229"/>
        </w:objec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Thể tích khối hộp chữ nhật: </w:t>
      </w:r>
      <w:r w:rsidRPr="00084158">
        <w:rPr>
          <w:position w:val="-22"/>
          <w:sz w:val="20"/>
          <w:szCs w:val="20"/>
        </w:rPr>
        <w:object w:dxaOrig="3000" w:dyaOrig="580">
          <v:shape id="_x0000_i1135" type="#_x0000_t75" style="width:150pt;height:29.25pt" o:ole="">
            <v:imagedata r:id="rId230" o:title=""/>
          </v:shape>
          <o:OLEObject Type="Embed" ProgID="Equation.DSMT4" ShapeID="_x0000_i1135" DrawAspect="Content" ObjectID="_1624863932" r:id="rId231"/>
        </w:objec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lastRenderedPageBreak/>
        <w:t xml:space="preserve">Khảo sát hàm </w:t>
      </w:r>
      <w:r w:rsidRPr="00084158">
        <w:rPr>
          <w:position w:val="-20"/>
          <w:sz w:val="20"/>
          <w:szCs w:val="20"/>
        </w:rPr>
        <w:object w:dxaOrig="1440" w:dyaOrig="560">
          <v:shape id="_x0000_i1136" type="#_x0000_t75" style="width:1in;height:27.75pt" o:ole="">
            <v:imagedata r:id="rId232" o:title=""/>
          </v:shape>
          <o:OLEObject Type="Embed" ProgID="Equation.DSMT4" ShapeID="_x0000_i1136" DrawAspect="Content" ObjectID="_1624863933" r:id="rId233"/>
        </w:object>
      </w:r>
      <w:r w:rsidRPr="00084158">
        <w:rPr>
          <w:sz w:val="20"/>
          <w:szCs w:val="20"/>
        </w:rPr>
        <w:t xml:space="preserve"> trên </w:t>
      </w:r>
      <w:r w:rsidRPr="00084158">
        <w:rPr>
          <w:position w:val="-16"/>
          <w:sz w:val="20"/>
          <w:szCs w:val="20"/>
        </w:rPr>
        <w:object w:dxaOrig="620" w:dyaOrig="420">
          <v:shape id="_x0000_i1137" type="#_x0000_t75" style="width:30.75pt;height:21pt" o:ole="">
            <v:imagedata r:id="rId234" o:title=""/>
          </v:shape>
          <o:OLEObject Type="Embed" ProgID="Equation.DSMT4" ShapeID="_x0000_i1137" DrawAspect="Content" ObjectID="_1624863934" r:id="rId235"/>
        </w:object>
      </w:r>
      <w:r w:rsidRPr="00084158">
        <w:rPr>
          <w:sz w:val="20"/>
          <w:szCs w:val="20"/>
        </w:rPr>
        <w:t xml:space="preserve">, ta được </w:t>
      </w:r>
      <w:r w:rsidRPr="00084158">
        <w:rPr>
          <w:position w:val="-12"/>
          <w:sz w:val="20"/>
          <w:szCs w:val="20"/>
        </w:rPr>
        <w:object w:dxaOrig="480" w:dyaOrig="340">
          <v:shape id="_x0000_i1138" type="#_x0000_t75" style="width:24pt;height:17.25pt" o:ole="">
            <v:imagedata r:id="rId236" o:title=""/>
          </v:shape>
          <o:OLEObject Type="Embed" ProgID="Equation.DSMT4" ShapeID="_x0000_i1138" DrawAspect="Content" ObjectID="_1624863935" r:id="rId237"/>
        </w:object>
      </w:r>
      <w:r w:rsidRPr="00084158">
        <w:rPr>
          <w:sz w:val="20"/>
          <w:szCs w:val="20"/>
        </w:rPr>
        <w:t xml:space="preserve"> lớn nhất tại </w:t>
      </w:r>
      <w:r w:rsidRPr="00084158">
        <w:rPr>
          <w:position w:val="-6"/>
          <w:sz w:val="20"/>
          <w:szCs w:val="20"/>
        </w:rPr>
        <w:object w:dxaOrig="560" w:dyaOrig="260">
          <v:shape id="_x0000_i1139" type="#_x0000_t75" style="width:27.75pt;height:12.75pt" o:ole="">
            <v:imagedata r:id="rId238" o:title=""/>
          </v:shape>
          <o:OLEObject Type="Embed" ProgID="Equation.DSMT4" ShapeID="_x0000_i1139" DrawAspect="Content" ObjectID="_1624863936" r:id="rId239"/>
        </w:object>
      </w:r>
    </w:p>
    <w:p w:rsidR="005C19E6" w:rsidRPr="00084158" w:rsidRDefault="005C19E6" w:rsidP="005C19E6">
      <w:pPr>
        <w:tabs>
          <w:tab w:val="left" w:pos="360"/>
          <w:tab w:val="left" w:pos="1980"/>
          <w:tab w:val="left" w:pos="3960"/>
          <w:tab w:val="left" w:pos="5940"/>
        </w:tabs>
        <w:jc w:val="both"/>
        <w:rPr>
          <w:b/>
          <w:sz w:val="20"/>
          <w:szCs w:val="20"/>
          <w:lang w:val="fr-FR"/>
        </w:rPr>
      </w:pPr>
      <w:r w:rsidRPr="00084158">
        <w:rPr>
          <w:sz w:val="20"/>
          <w:szCs w:val="20"/>
        </w:rPr>
        <w:t xml:space="preserve">Với </w:t>
      </w:r>
      <w:r w:rsidRPr="00084158">
        <w:rPr>
          <w:position w:val="-6"/>
          <w:sz w:val="20"/>
          <w:szCs w:val="20"/>
        </w:rPr>
        <w:object w:dxaOrig="2760" w:dyaOrig="279">
          <v:shape id="_x0000_i1140" type="#_x0000_t75" style="width:138pt;height:14.25pt" o:ole="">
            <v:imagedata r:id="rId240" o:title=""/>
          </v:shape>
          <o:OLEObject Type="Embed" ProgID="Equation.DSMT4" ShapeID="_x0000_i1140" DrawAspect="Content" ObjectID="_1624863937" r:id="rId241"/>
        </w:object>
      </w:r>
      <w:r w:rsidRPr="00084158">
        <w:rPr>
          <w:sz w:val="20"/>
          <w:szCs w:val="20"/>
        </w:rPr>
        <w:t xml:space="preserve"> </w:t>
      </w:r>
      <w:r w:rsidRPr="00084158">
        <w:rPr>
          <w:b/>
          <w:sz w:val="20"/>
          <w:szCs w:val="20"/>
        </w:rPr>
        <w:t>Chọn A.</w:t>
      </w:r>
    </w:p>
    <w:tbl>
      <w:tblPr>
        <w:tblW w:w="0" w:type="auto"/>
        <w:tblLook w:val="04A0" w:firstRow="1" w:lastRow="0" w:firstColumn="1" w:lastColumn="0" w:noHBand="0" w:noVBand="1"/>
      </w:tblPr>
      <w:tblGrid>
        <w:gridCol w:w="4608"/>
        <w:gridCol w:w="3528"/>
      </w:tblGrid>
      <w:tr w:rsidR="005C19E6" w:rsidRPr="00084158" w:rsidTr="00DA11B8">
        <w:tc>
          <w:tcPr>
            <w:tcW w:w="4608" w:type="dxa"/>
            <w:shd w:val="clear" w:color="auto" w:fill="auto"/>
          </w:tcPr>
          <w:p w:rsidR="005C19E6" w:rsidRPr="00084158" w:rsidRDefault="005C19E6" w:rsidP="00DA11B8">
            <w:pPr>
              <w:tabs>
                <w:tab w:val="left" w:pos="360"/>
                <w:tab w:val="left" w:pos="1980"/>
                <w:tab w:val="left" w:pos="3960"/>
                <w:tab w:val="left" w:pos="5940"/>
              </w:tabs>
              <w:jc w:val="both"/>
              <w:rPr>
                <w:sz w:val="20"/>
                <w:szCs w:val="20"/>
              </w:rPr>
            </w:pPr>
            <w:r w:rsidRPr="00084158">
              <w:rPr>
                <w:b/>
                <w:sz w:val="20"/>
                <w:szCs w:val="20"/>
              </w:rPr>
              <w:t>Câu 147.</w:t>
            </w:r>
            <w:r w:rsidRPr="00084158">
              <w:rPr>
                <w:sz w:val="20"/>
                <w:szCs w:val="20"/>
              </w:rPr>
              <w:t xml:space="preserve"> Ta có </w:t>
            </w:r>
            <w:r w:rsidRPr="00084158">
              <w:rPr>
                <w:position w:val="-10"/>
                <w:sz w:val="20"/>
                <w:szCs w:val="20"/>
              </w:rPr>
              <w:object w:dxaOrig="1860" w:dyaOrig="300">
                <v:shape id="_x0000_i1141" type="#_x0000_t75" style="width:93pt;height:15pt" o:ole="">
                  <v:imagedata r:id="rId242" o:title=""/>
                </v:shape>
                <o:OLEObject Type="Embed" ProgID="Equation.DSMT4" ShapeID="_x0000_i1141" DrawAspect="Content" ObjectID="_1624863938" r:id="rId243"/>
              </w:object>
            </w:r>
          </w:p>
          <w:p w:rsidR="005C19E6" w:rsidRPr="00084158" w:rsidRDefault="005C19E6" w:rsidP="00DA11B8">
            <w:pPr>
              <w:tabs>
                <w:tab w:val="left" w:pos="360"/>
                <w:tab w:val="left" w:pos="1980"/>
                <w:tab w:val="left" w:pos="3960"/>
                <w:tab w:val="left" w:pos="5940"/>
              </w:tabs>
              <w:jc w:val="both"/>
              <w:rPr>
                <w:sz w:val="20"/>
                <w:szCs w:val="20"/>
              </w:rPr>
            </w:pPr>
            <w:r w:rsidRPr="00084158">
              <w:rPr>
                <w:sz w:val="20"/>
                <w:szCs w:val="20"/>
              </w:rPr>
              <w:t xml:space="preserve">Theo giả thiết, ta có </w:t>
            </w:r>
            <w:r w:rsidRPr="00084158">
              <w:rPr>
                <w:position w:val="-22"/>
                <w:sz w:val="20"/>
                <w:szCs w:val="20"/>
              </w:rPr>
              <w:object w:dxaOrig="1700" w:dyaOrig="560">
                <v:shape id="_x0000_i1142" type="#_x0000_t75" style="width:84.75pt;height:27.75pt" o:ole="">
                  <v:imagedata r:id="rId244" o:title=""/>
                </v:shape>
                <o:OLEObject Type="Embed" ProgID="Equation.DSMT4" ShapeID="_x0000_i1142" DrawAspect="Content" ObjectID="_1624863939" r:id="rId245"/>
              </w:object>
            </w:r>
          </w:p>
          <w:p w:rsidR="005C19E6" w:rsidRPr="00084158" w:rsidRDefault="005C19E6" w:rsidP="00DA11B8">
            <w:pPr>
              <w:tabs>
                <w:tab w:val="left" w:pos="360"/>
                <w:tab w:val="left" w:pos="1980"/>
                <w:tab w:val="left" w:pos="3960"/>
                <w:tab w:val="left" w:pos="5940"/>
              </w:tabs>
              <w:jc w:val="both"/>
              <w:rPr>
                <w:sz w:val="20"/>
                <w:szCs w:val="20"/>
              </w:rPr>
            </w:pPr>
            <w:r w:rsidRPr="00084158">
              <w:rPr>
                <w:sz w:val="20"/>
                <w:szCs w:val="20"/>
              </w:rPr>
              <w:t xml:space="preserve">Tổng diện tích vật liệu (nhôm) cần dùng là: </w:t>
            </w:r>
          </w:p>
          <w:p w:rsidR="005C19E6" w:rsidRPr="00084158" w:rsidRDefault="005C19E6" w:rsidP="00DA11B8">
            <w:pPr>
              <w:tabs>
                <w:tab w:val="left" w:pos="360"/>
                <w:tab w:val="left" w:pos="1980"/>
                <w:tab w:val="left" w:pos="3960"/>
                <w:tab w:val="left" w:pos="5940"/>
              </w:tabs>
              <w:jc w:val="center"/>
              <w:rPr>
                <w:sz w:val="20"/>
                <w:szCs w:val="20"/>
              </w:rPr>
            </w:pPr>
            <w:r w:rsidRPr="00084158">
              <w:rPr>
                <w:position w:val="-12"/>
                <w:sz w:val="20"/>
                <w:szCs w:val="20"/>
              </w:rPr>
              <w:object w:dxaOrig="1740" w:dyaOrig="320">
                <v:shape id="_x0000_i1143" type="#_x0000_t75" style="width:87pt;height:15.75pt" o:ole="">
                  <v:imagedata r:id="rId246" o:title=""/>
                </v:shape>
                <o:OLEObject Type="Embed" ProgID="Equation.DSMT4" ShapeID="_x0000_i1143" DrawAspect="Content" ObjectID="_1624863940" r:id="rId247"/>
              </w:object>
            </w:r>
            <w:r w:rsidRPr="00084158">
              <w:rPr>
                <w:sz w:val="20"/>
                <w:szCs w:val="20"/>
              </w:rPr>
              <w:t xml:space="preserve"> (do hộp không nắp)</w:t>
            </w:r>
          </w:p>
        </w:tc>
        <w:tc>
          <w:tcPr>
            <w:tcW w:w="3528" w:type="dxa"/>
            <w:shd w:val="clear" w:color="auto" w:fill="auto"/>
          </w:tcPr>
          <w:p w:rsidR="005C19E6" w:rsidRPr="00084158" w:rsidRDefault="00413009" w:rsidP="00DA11B8">
            <w:pPr>
              <w:tabs>
                <w:tab w:val="left" w:pos="360"/>
                <w:tab w:val="left" w:pos="2040"/>
                <w:tab w:val="left" w:pos="3960"/>
                <w:tab w:val="left" w:pos="6000"/>
              </w:tabs>
              <w:jc w:val="right"/>
              <w:rPr>
                <w:sz w:val="20"/>
                <w:szCs w:val="20"/>
              </w:rPr>
            </w:pPr>
            <w:r>
              <w:rPr>
                <w:noProof/>
                <w:sz w:val="20"/>
                <w:szCs w:val="20"/>
              </w:rPr>
              <mc:AlternateContent>
                <mc:Choice Requires="wpc">
                  <w:drawing>
                    <wp:inline distT="0" distB="0" distL="0" distR="0">
                      <wp:extent cx="1714500" cy="1152525"/>
                      <wp:effectExtent l="0" t="0" r="0" b="2540"/>
                      <wp:docPr id="561" name="Canvas 5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4" name="Freeform 563"/>
                              <wps:cNvSpPr>
                                <a:spLocks noEditPoints="1"/>
                              </wps:cNvSpPr>
                              <wps:spPr bwMode="auto">
                                <a:xfrm>
                                  <a:off x="621030" y="624205"/>
                                  <a:ext cx="1004570" cy="6350"/>
                                </a:xfrm>
                                <a:custGeom>
                                  <a:avLst/>
                                  <a:gdLst>
                                    <a:gd name="T0" fmla="*/ 69 w 1582"/>
                                    <a:gd name="T1" fmla="*/ 0 h 10"/>
                                    <a:gd name="T2" fmla="*/ 0 w 1582"/>
                                    <a:gd name="T3" fmla="*/ 10 h 10"/>
                                    <a:gd name="T4" fmla="*/ 116 w 1582"/>
                                    <a:gd name="T5" fmla="*/ 0 h 10"/>
                                    <a:gd name="T6" fmla="*/ 186 w 1582"/>
                                    <a:gd name="T7" fmla="*/ 10 h 10"/>
                                    <a:gd name="T8" fmla="*/ 116 w 1582"/>
                                    <a:gd name="T9" fmla="*/ 0 h 10"/>
                                    <a:gd name="T10" fmla="*/ 302 w 1582"/>
                                    <a:gd name="T11" fmla="*/ 0 h 10"/>
                                    <a:gd name="T12" fmla="*/ 232 w 1582"/>
                                    <a:gd name="T13" fmla="*/ 10 h 10"/>
                                    <a:gd name="T14" fmla="*/ 349 w 1582"/>
                                    <a:gd name="T15" fmla="*/ 0 h 10"/>
                                    <a:gd name="T16" fmla="*/ 419 w 1582"/>
                                    <a:gd name="T17" fmla="*/ 10 h 10"/>
                                    <a:gd name="T18" fmla="*/ 349 w 1582"/>
                                    <a:gd name="T19" fmla="*/ 0 h 10"/>
                                    <a:gd name="T20" fmla="*/ 535 w 1582"/>
                                    <a:gd name="T21" fmla="*/ 0 h 10"/>
                                    <a:gd name="T22" fmla="*/ 465 w 1582"/>
                                    <a:gd name="T23" fmla="*/ 10 h 10"/>
                                    <a:gd name="T24" fmla="*/ 582 w 1582"/>
                                    <a:gd name="T25" fmla="*/ 0 h 10"/>
                                    <a:gd name="T26" fmla="*/ 651 w 1582"/>
                                    <a:gd name="T27" fmla="*/ 10 h 10"/>
                                    <a:gd name="T28" fmla="*/ 582 w 1582"/>
                                    <a:gd name="T29" fmla="*/ 0 h 10"/>
                                    <a:gd name="T30" fmla="*/ 768 w 1582"/>
                                    <a:gd name="T31" fmla="*/ 0 h 10"/>
                                    <a:gd name="T32" fmla="*/ 698 w 1582"/>
                                    <a:gd name="T33" fmla="*/ 10 h 10"/>
                                    <a:gd name="T34" fmla="*/ 814 w 1582"/>
                                    <a:gd name="T35" fmla="*/ 0 h 10"/>
                                    <a:gd name="T36" fmla="*/ 884 w 1582"/>
                                    <a:gd name="T37" fmla="*/ 10 h 10"/>
                                    <a:gd name="T38" fmla="*/ 814 w 1582"/>
                                    <a:gd name="T39" fmla="*/ 0 h 10"/>
                                    <a:gd name="T40" fmla="*/ 1001 w 1582"/>
                                    <a:gd name="T41" fmla="*/ 0 h 10"/>
                                    <a:gd name="T42" fmla="*/ 931 w 1582"/>
                                    <a:gd name="T43" fmla="*/ 10 h 10"/>
                                    <a:gd name="T44" fmla="*/ 1047 w 1582"/>
                                    <a:gd name="T45" fmla="*/ 0 h 10"/>
                                    <a:gd name="T46" fmla="*/ 1117 w 1582"/>
                                    <a:gd name="T47" fmla="*/ 10 h 10"/>
                                    <a:gd name="T48" fmla="*/ 1047 w 1582"/>
                                    <a:gd name="T49" fmla="*/ 0 h 10"/>
                                    <a:gd name="T50" fmla="*/ 1233 w 1582"/>
                                    <a:gd name="T51" fmla="*/ 0 h 10"/>
                                    <a:gd name="T52" fmla="*/ 1163 w 1582"/>
                                    <a:gd name="T53" fmla="*/ 10 h 10"/>
                                    <a:gd name="T54" fmla="*/ 1280 w 1582"/>
                                    <a:gd name="T55" fmla="*/ 0 h 10"/>
                                    <a:gd name="T56" fmla="*/ 1350 w 1582"/>
                                    <a:gd name="T57" fmla="*/ 10 h 10"/>
                                    <a:gd name="T58" fmla="*/ 1280 w 1582"/>
                                    <a:gd name="T59" fmla="*/ 0 h 10"/>
                                    <a:gd name="T60" fmla="*/ 1466 w 1582"/>
                                    <a:gd name="T61" fmla="*/ 0 h 10"/>
                                    <a:gd name="T62" fmla="*/ 1396 w 1582"/>
                                    <a:gd name="T63" fmla="*/ 10 h 10"/>
                                    <a:gd name="T64" fmla="*/ 1513 w 1582"/>
                                    <a:gd name="T65" fmla="*/ 0 h 10"/>
                                    <a:gd name="T66" fmla="*/ 1582 w 1582"/>
                                    <a:gd name="T67" fmla="*/ 10 h 10"/>
                                    <a:gd name="T68" fmla="*/ 1513 w 1582"/>
                                    <a:gd name="T6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582" h="10">
                                      <a:moveTo>
                                        <a:pt x="0" y="0"/>
                                      </a:moveTo>
                                      <a:lnTo>
                                        <a:pt x="69" y="0"/>
                                      </a:lnTo>
                                      <a:lnTo>
                                        <a:pt x="69" y="10"/>
                                      </a:lnTo>
                                      <a:lnTo>
                                        <a:pt x="0" y="10"/>
                                      </a:lnTo>
                                      <a:lnTo>
                                        <a:pt x="0" y="0"/>
                                      </a:lnTo>
                                      <a:close/>
                                      <a:moveTo>
                                        <a:pt x="116" y="0"/>
                                      </a:moveTo>
                                      <a:lnTo>
                                        <a:pt x="186" y="0"/>
                                      </a:lnTo>
                                      <a:lnTo>
                                        <a:pt x="186" y="10"/>
                                      </a:lnTo>
                                      <a:lnTo>
                                        <a:pt x="116" y="10"/>
                                      </a:lnTo>
                                      <a:lnTo>
                                        <a:pt x="116" y="0"/>
                                      </a:lnTo>
                                      <a:close/>
                                      <a:moveTo>
                                        <a:pt x="232" y="0"/>
                                      </a:moveTo>
                                      <a:lnTo>
                                        <a:pt x="302" y="0"/>
                                      </a:lnTo>
                                      <a:lnTo>
                                        <a:pt x="302" y="10"/>
                                      </a:lnTo>
                                      <a:lnTo>
                                        <a:pt x="232" y="10"/>
                                      </a:lnTo>
                                      <a:lnTo>
                                        <a:pt x="232" y="0"/>
                                      </a:lnTo>
                                      <a:close/>
                                      <a:moveTo>
                                        <a:pt x="349" y="0"/>
                                      </a:moveTo>
                                      <a:lnTo>
                                        <a:pt x="419" y="0"/>
                                      </a:lnTo>
                                      <a:lnTo>
                                        <a:pt x="419" y="10"/>
                                      </a:lnTo>
                                      <a:lnTo>
                                        <a:pt x="349" y="10"/>
                                      </a:lnTo>
                                      <a:lnTo>
                                        <a:pt x="349" y="0"/>
                                      </a:lnTo>
                                      <a:close/>
                                      <a:moveTo>
                                        <a:pt x="465" y="0"/>
                                      </a:moveTo>
                                      <a:lnTo>
                                        <a:pt x="535" y="0"/>
                                      </a:lnTo>
                                      <a:lnTo>
                                        <a:pt x="535" y="10"/>
                                      </a:lnTo>
                                      <a:lnTo>
                                        <a:pt x="465" y="10"/>
                                      </a:lnTo>
                                      <a:lnTo>
                                        <a:pt x="465" y="0"/>
                                      </a:lnTo>
                                      <a:close/>
                                      <a:moveTo>
                                        <a:pt x="582" y="0"/>
                                      </a:moveTo>
                                      <a:lnTo>
                                        <a:pt x="651" y="0"/>
                                      </a:lnTo>
                                      <a:lnTo>
                                        <a:pt x="651" y="10"/>
                                      </a:lnTo>
                                      <a:lnTo>
                                        <a:pt x="582" y="10"/>
                                      </a:lnTo>
                                      <a:lnTo>
                                        <a:pt x="582" y="0"/>
                                      </a:lnTo>
                                      <a:close/>
                                      <a:moveTo>
                                        <a:pt x="698" y="0"/>
                                      </a:moveTo>
                                      <a:lnTo>
                                        <a:pt x="768" y="0"/>
                                      </a:lnTo>
                                      <a:lnTo>
                                        <a:pt x="768" y="10"/>
                                      </a:lnTo>
                                      <a:lnTo>
                                        <a:pt x="698" y="10"/>
                                      </a:lnTo>
                                      <a:lnTo>
                                        <a:pt x="698" y="0"/>
                                      </a:lnTo>
                                      <a:close/>
                                      <a:moveTo>
                                        <a:pt x="814" y="0"/>
                                      </a:moveTo>
                                      <a:lnTo>
                                        <a:pt x="884" y="0"/>
                                      </a:lnTo>
                                      <a:lnTo>
                                        <a:pt x="884" y="10"/>
                                      </a:lnTo>
                                      <a:lnTo>
                                        <a:pt x="814" y="10"/>
                                      </a:lnTo>
                                      <a:lnTo>
                                        <a:pt x="814" y="0"/>
                                      </a:lnTo>
                                      <a:close/>
                                      <a:moveTo>
                                        <a:pt x="931" y="0"/>
                                      </a:moveTo>
                                      <a:lnTo>
                                        <a:pt x="1001" y="0"/>
                                      </a:lnTo>
                                      <a:lnTo>
                                        <a:pt x="1001" y="10"/>
                                      </a:lnTo>
                                      <a:lnTo>
                                        <a:pt x="931" y="10"/>
                                      </a:lnTo>
                                      <a:lnTo>
                                        <a:pt x="931" y="0"/>
                                      </a:lnTo>
                                      <a:close/>
                                      <a:moveTo>
                                        <a:pt x="1047" y="0"/>
                                      </a:moveTo>
                                      <a:lnTo>
                                        <a:pt x="1117" y="0"/>
                                      </a:lnTo>
                                      <a:lnTo>
                                        <a:pt x="1117" y="10"/>
                                      </a:lnTo>
                                      <a:lnTo>
                                        <a:pt x="1047" y="10"/>
                                      </a:lnTo>
                                      <a:lnTo>
                                        <a:pt x="1047" y="0"/>
                                      </a:lnTo>
                                      <a:close/>
                                      <a:moveTo>
                                        <a:pt x="1163" y="0"/>
                                      </a:moveTo>
                                      <a:lnTo>
                                        <a:pt x="1233" y="0"/>
                                      </a:lnTo>
                                      <a:lnTo>
                                        <a:pt x="1233" y="10"/>
                                      </a:lnTo>
                                      <a:lnTo>
                                        <a:pt x="1163" y="10"/>
                                      </a:lnTo>
                                      <a:lnTo>
                                        <a:pt x="1163" y="0"/>
                                      </a:lnTo>
                                      <a:close/>
                                      <a:moveTo>
                                        <a:pt x="1280" y="0"/>
                                      </a:moveTo>
                                      <a:lnTo>
                                        <a:pt x="1350" y="0"/>
                                      </a:lnTo>
                                      <a:lnTo>
                                        <a:pt x="1350" y="10"/>
                                      </a:lnTo>
                                      <a:lnTo>
                                        <a:pt x="1280" y="10"/>
                                      </a:lnTo>
                                      <a:lnTo>
                                        <a:pt x="1280" y="0"/>
                                      </a:lnTo>
                                      <a:close/>
                                      <a:moveTo>
                                        <a:pt x="1396" y="0"/>
                                      </a:moveTo>
                                      <a:lnTo>
                                        <a:pt x="1466" y="0"/>
                                      </a:lnTo>
                                      <a:lnTo>
                                        <a:pt x="1466" y="10"/>
                                      </a:lnTo>
                                      <a:lnTo>
                                        <a:pt x="1396" y="10"/>
                                      </a:lnTo>
                                      <a:lnTo>
                                        <a:pt x="1396" y="0"/>
                                      </a:lnTo>
                                      <a:close/>
                                      <a:moveTo>
                                        <a:pt x="1513" y="0"/>
                                      </a:moveTo>
                                      <a:lnTo>
                                        <a:pt x="1582" y="0"/>
                                      </a:lnTo>
                                      <a:lnTo>
                                        <a:pt x="1582" y="10"/>
                                      </a:lnTo>
                                      <a:lnTo>
                                        <a:pt x="1513" y="10"/>
                                      </a:lnTo>
                                      <a:lnTo>
                                        <a:pt x="151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5" name="Freeform 564"/>
                              <wps:cNvSpPr>
                                <a:spLocks noEditPoints="1"/>
                              </wps:cNvSpPr>
                              <wps:spPr bwMode="auto">
                                <a:xfrm>
                                  <a:off x="234315" y="624840"/>
                                  <a:ext cx="388620" cy="282575"/>
                                </a:xfrm>
                                <a:custGeom>
                                  <a:avLst/>
                                  <a:gdLst>
                                    <a:gd name="T0" fmla="*/ 612 w 612"/>
                                    <a:gd name="T1" fmla="*/ 8 h 445"/>
                                    <a:gd name="T2" fmla="*/ 557 w 612"/>
                                    <a:gd name="T3" fmla="*/ 48 h 445"/>
                                    <a:gd name="T4" fmla="*/ 550 w 612"/>
                                    <a:gd name="T5" fmla="*/ 40 h 445"/>
                                    <a:gd name="T6" fmla="*/ 605 w 612"/>
                                    <a:gd name="T7" fmla="*/ 0 h 445"/>
                                    <a:gd name="T8" fmla="*/ 612 w 612"/>
                                    <a:gd name="T9" fmla="*/ 8 h 445"/>
                                    <a:gd name="T10" fmla="*/ 521 w 612"/>
                                    <a:gd name="T11" fmla="*/ 75 h 445"/>
                                    <a:gd name="T12" fmla="*/ 466 w 612"/>
                                    <a:gd name="T13" fmla="*/ 114 h 445"/>
                                    <a:gd name="T14" fmla="*/ 458 w 612"/>
                                    <a:gd name="T15" fmla="*/ 106 h 445"/>
                                    <a:gd name="T16" fmla="*/ 513 w 612"/>
                                    <a:gd name="T17" fmla="*/ 66 h 445"/>
                                    <a:gd name="T18" fmla="*/ 521 w 612"/>
                                    <a:gd name="T19" fmla="*/ 75 h 445"/>
                                    <a:gd name="T20" fmla="*/ 429 w 612"/>
                                    <a:gd name="T21" fmla="*/ 141 h 445"/>
                                    <a:gd name="T22" fmla="*/ 374 w 612"/>
                                    <a:gd name="T23" fmla="*/ 180 h 445"/>
                                    <a:gd name="T24" fmla="*/ 367 w 612"/>
                                    <a:gd name="T25" fmla="*/ 172 h 445"/>
                                    <a:gd name="T26" fmla="*/ 422 w 612"/>
                                    <a:gd name="T27" fmla="*/ 132 h 445"/>
                                    <a:gd name="T28" fmla="*/ 429 w 612"/>
                                    <a:gd name="T29" fmla="*/ 141 h 445"/>
                                    <a:gd name="T30" fmla="*/ 337 w 612"/>
                                    <a:gd name="T31" fmla="*/ 207 h 445"/>
                                    <a:gd name="T32" fmla="*/ 282 w 612"/>
                                    <a:gd name="T33" fmla="*/ 246 h 445"/>
                                    <a:gd name="T34" fmla="*/ 275 w 612"/>
                                    <a:gd name="T35" fmla="*/ 238 h 445"/>
                                    <a:gd name="T36" fmla="*/ 330 w 612"/>
                                    <a:gd name="T37" fmla="*/ 198 h 445"/>
                                    <a:gd name="T38" fmla="*/ 337 w 612"/>
                                    <a:gd name="T39" fmla="*/ 207 h 445"/>
                                    <a:gd name="T40" fmla="*/ 246 w 612"/>
                                    <a:gd name="T41" fmla="*/ 273 h 445"/>
                                    <a:gd name="T42" fmla="*/ 190 w 612"/>
                                    <a:gd name="T43" fmla="*/ 313 h 445"/>
                                    <a:gd name="T44" fmla="*/ 183 w 612"/>
                                    <a:gd name="T45" fmla="*/ 304 h 445"/>
                                    <a:gd name="T46" fmla="*/ 238 w 612"/>
                                    <a:gd name="T47" fmla="*/ 264 h 445"/>
                                    <a:gd name="T48" fmla="*/ 246 w 612"/>
                                    <a:gd name="T49" fmla="*/ 273 h 445"/>
                                    <a:gd name="T50" fmla="*/ 154 w 612"/>
                                    <a:gd name="T51" fmla="*/ 339 h 445"/>
                                    <a:gd name="T52" fmla="*/ 99 w 612"/>
                                    <a:gd name="T53" fmla="*/ 379 h 445"/>
                                    <a:gd name="T54" fmla="*/ 92 w 612"/>
                                    <a:gd name="T55" fmla="*/ 370 h 445"/>
                                    <a:gd name="T56" fmla="*/ 147 w 612"/>
                                    <a:gd name="T57" fmla="*/ 331 h 445"/>
                                    <a:gd name="T58" fmla="*/ 154 w 612"/>
                                    <a:gd name="T59" fmla="*/ 339 h 445"/>
                                    <a:gd name="T60" fmla="*/ 62 w 612"/>
                                    <a:gd name="T61" fmla="*/ 405 h 445"/>
                                    <a:gd name="T62" fmla="*/ 7 w 612"/>
                                    <a:gd name="T63" fmla="*/ 445 h 445"/>
                                    <a:gd name="T64" fmla="*/ 0 w 612"/>
                                    <a:gd name="T65" fmla="*/ 436 h 445"/>
                                    <a:gd name="T66" fmla="*/ 55 w 612"/>
                                    <a:gd name="T67" fmla="*/ 397 h 445"/>
                                    <a:gd name="T68" fmla="*/ 62 w 612"/>
                                    <a:gd name="T69" fmla="*/ 405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12" h="445">
                                      <a:moveTo>
                                        <a:pt x="612" y="8"/>
                                      </a:moveTo>
                                      <a:lnTo>
                                        <a:pt x="557" y="48"/>
                                      </a:lnTo>
                                      <a:lnTo>
                                        <a:pt x="550" y="40"/>
                                      </a:lnTo>
                                      <a:lnTo>
                                        <a:pt x="605" y="0"/>
                                      </a:lnTo>
                                      <a:lnTo>
                                        <a:pt x="612" y="8"/>
                                      </a:lnTo>
                                      <a:close/>
                                      <a:moveTo>
                                        <a:pt x="521" y="75"/>
                                      </a:moveTo>
                                      <a:lnTo>
                                        <a:pt x="466" y="114"/>
                                      </a:lnTo>
                                      <a:lnTo>
                                        <a:pt x="458" y="106"/>
                                      </a:lnTo>
                                      <a:lnTo>
                                        <a:pt x="513" y="66"/>
                                      </a:lnTo>
                                      <a:lnTo>
                                        <a:pt x="521" y="75"/>
                                      </a:lnTo>
                                      <a:close/>
                                      <a:moveTo>
                                        <a:pt x="429" y="141"/>
                                      </a:moveTo>
                                      <a:lnTo>
                                        <a:pt x="374" y="180"/>
                                      </a:lnTo>
                                      <a:lnTo>
                                        <a:pt x="367" y="172"/>
                                      </a:lnTo>
                                      <a:lnTo>
                                        <a:pt x="422" y="132"/>
                                      </a:lnTo>
                                      <a:lnTo>
                                        <a:pt x="429" y="141"/>
                                      </a:lnTo>
                                      <a:close/>
                                      <a:moveTo>
                                        <a:pt x="337" y="207"/>
                                      </a:moveTo>
                                      <a:lnTo>
                                        <a:pt x="282" y="246"/>
                                      </a:lnTo>
                                      <a:lnTo>
                                        <a:pt x="275" y="238"/>
                                      </a:lnTo>
                                      <a:lnTo>
                                        <a:pt x="330" y="198"/>
                                      </a:lnTo>
                                      <a:lnTo>
                                        <a:pt x="337" y="207"/>
                                      </a:lnTo>
                                      <a:close/>
                                      <a:moveTo>
                                        <a:pt x="246" y="273"/>
                                      </a:moveTo>
                                      <a:lnTo>
                                        <a:pt x="190" y="313"/>
                                      </a:lnTo>
                                      <a:lnTo>
                                        <a:pt x="183" y="304"/>
                                      </a:lnTo>
                                      <a:lnTo>
                                        <a:pt x="238" y="264"/>
                                      </a:lnTo>
                                      <a:lnTo>
                                        <a:pt x="246" y="273"/>
                                      </a:lnTo>
                                      <a:close/>
                                      <a:moveTo>
                                        <a:pt x="154" y="339"/>
                                      </a:moveTo>
                                      <a:lnTo>
                                        <a:pt x="99" y="379"/>
                                      </a:lnTo>
                                      <a:lnTo>
                                        <a:pt x="92" y="370"/>
                                      </a:lnTo>
                                      <a:lnTo>
                                        <a:pt x="147" y="331"/>
                                      </a:lnTo>
                                      <a:lnTo>
                                        <a:pt x="154" y="339"/>
                                      </a:lnTo>
                                      <a:close/>
                                      <a:moveTo>
                                        <a:pt x="62" y="405"/>
                                      </a:moveTo>
                                      <a:lnTo>
                                        <a:pt x="7" y="445"/>
                                      </a:lnTo>
                                      <a:lnTo>
                                        <a:pt x="0" y="436"/>
                                      </a:lnTo>
                                      <a:lnTo>
                                        <a:pt x="55" y="397"/>
                                      </a:lnTo>
                                      <a:lnTo>
                                        <a:pt x="62" y="40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6" name="Line 565"/>
                              <wps:cNvCnPr/>
                              <wps:spPr bwMode="auto">
                                <a:xfrm>
                                  <a:off x="214630" y="920750"/>
                                  <a:ext cx="101981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7" name="Line 566"/>
                              <wps:cNvCnPr/>
                              <wps:spPr bwMode="auto">
                                <a:xfrm flipV="1">
                                  <a:off x="1234440" y="627380"/>
                                  <a:ext cx="406400" cy="293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8" name="Freeform 567"/>
                              <wps:cNvSpPr>
                                <a:spLocks noEditPoints="1"/>
                              </wps:cNvSpPr>
                              <wps:spPr bwMode="auto">
                                <a:xfrm>
                                  <a:off x="617220" y="67945"/>
                                  <a:ext cx="6985" cy="559435"/>
                                </a:xfrm>
                                <a:custGeom>
                                  <a:avLst/>
                                  <a:gdLst>
                                    <a:gd name="T0" fmla="*/ 11 w 11"/>
                                    <a:gd name="T1" fmla="*/ 0 h 881"/>
                                    <a:gd name="T2" fmla="*/ 11 w 11"/>
                                    <a:gd name="T3" fmla="*/ 65 h 881"/>
                                    <a:gd name="T4" fmla="*/ 0 w 11"/>
                                    <a:gd name="T5" fmla="*/ 65 h 881"/>
                                    <a:gd name="T6" fmla="*/ 0 w 11"/>
                                    <a:gd name="T7" fmla="*/ 0 h 881"/>
                                    <a:gd name="T8" fmla="*/ 11 w 11"/>
                                    <a:gd name="T9" fmla="*/ 0 h 881"/>
                                    <a:gd name="T10" fmla="*/ 11 w 11"/>
                                    <a:gd name="T11" fmla="*/ 108 h 881"/>
                                    <a:gd name="T12" fmla="*/ 11 w 11"/>
                                    <a:gd name="T13" fmla="*/ 172 h 881"/>
                                    <a:gd name="T14" fmla="*/ 0 w 11"/>
                                    <a:gd name="T15" fmla="*/ 172 h 881"/>
                                    <a:gd name="T16" fmla="*/ 0 w 11"/>
                                    <a:gd name="T17" fmla="*/ 108 h 881"/>
                                    <a:gd name="T18" fmla="*/ 11 w 11"/>
                                    <a:gd name="T19" fmla="*/ 108 h 881"/>
                                    <a:gd name="T20" fmla="*/ 11 w 11"/>
                                    <a:gd name="T21" fmla="*/ 215 h 881"/>
                                    <a:gd name="T22" fmla="*/ 11 w 11"/>
                                    <a:gd name="T23" fmla="*/ 280 h 881"/>
                                    <a:gd name="T24" fmla="*/ 0 w 11"/>
                                    <a:gd name="T25" fmla="*/ 280 h 881"/>
                                    <a:gd name="T26" fmla="*/ 0 w 11"/>
                                    <a:gd name="T27" fmla="*/ 215 h 881"/>
                                    <a:gd name="T28" fmla="*/ 11 w 11"/>
                                    <a:gd name="T29" fmla="*/ 215 h 881"/>
                                    <a:gd name="T30" fmla="*/ 11 w 11"/>
                                    <a:gd name="T31" fmla="*/ 323 h 881"/>
                                    <a:gd name="T32" fmla="*/ 11 w 11"/>
                                    <a:gd name="T33" fmla="*/ 387 h 881"/>
                                    <a:gd name="T34" fmla="*/ 0 w 11"/>
                                    <a:gd name="T35" fmla="*/ 387 h 881"/>
                                    <a:gd name="T36" fmla="*/ 0 w 11"/>
                                    <a:gd name="T37" fmla="*/ 323 h 881"/>
                                    <a:gd name="T38" fmla="*/ 11 w 11"/>
                                    <a:gd name="T39" fmla="*/ 323 h 881"/>
                                    <a:gd name="T40" fmla="*/ 11 w 11"/>
                                    <a:gd name="T41" fmla="*/ 430 h 881"/>
                                    <a:gd name="T42" fmla="*/ 11 w 11"/>
                                    <a:gd name="T43" fmla="*/ 494 h 881"/>
                                    <a:gd name="T44" fmla="*/ 0 w 11"/>
                                    <a:gd name="T45" fmla="*/ 494 h 881"/>
                                    <a:gd name="T46" fmla="*/ 0 w 11"/>
                                    <a:gd name="T47" fmla="*/ 430 h 881"/>
                                    <a:gd name="T48" fmla="*/ 11 w 11"/>
                                    <a:gd name="T49" fmla="*/ 430 h 881"/>
                                    <a:gd name="T50" fmla="*/ 11 w 11"/>
                                    <a:gd name="T51" fmla="*/ 537 h 881"/>
                                    <a:gd name="T52" fmla="*/ 11 w 11"/>
                                    <a:gd name="T53" fmla="*/ 602 h 881"/>
                                    <a:gd name="T54" fmla="*/ 0 w 11"/>
                                    <a:gd name="T55" fmla="*/ 602 h 881"/>
                                    <a:gd name="T56" fmla="*/ 0 w 11"/>
                                    <a:gd name="T57" fmla="*/ 537 h 881"/>
                                    <a:gd name="T58" fmla="*/ 11 w 11"/>
                                    <a:gd name="T59" fmla="*/ 537 h 881"/>
                                    <a:gd name="T60" fmla="*/ 11 w 11"/>
                                    <a:gd name="T61" fmla="*/ 645 h 881"/>
                                    <a:gd name="T62" fmla="*/ 11 w 11"/>
                                    <a:gd name="T63" fmla="*/ 709 h 881"/>
                                    <a:gd name="T64" fmla="*/ 0 w 11"/>
                                    <a:gd name="T65" fmla="*/ 709 h 881"/>
                                    <a:gd name="T66" fmla="*/ 0 w 11"/>
                                    <a:gd name="T67" fmla="*/ 645 h 881"/>
                                    <a:gd name="T68" fmla="*/ 11 w 11"/>
                                    <a:gd name="T69" fmla="*/ 645 h 881"/>
                                    <a:gd name="T70" fmla="*/ 11 w 11"/>
                                    <a:gd name="T71" fmla="*/ 752 h 881"/>
                                    <a:gd name="T72" fmla="*/ 11 w 11"/>
                                    <a:gd name="T73" fmla="*/ 817 h 881"/>
                                    <a:gd name="T74" fmla="*/ 0 w 11"/>
                                    <a:gd name="T75" fmla="*/ 817 h 881"/>
                                    <a:gd name="T76" fmla="*/ 0 w 11"/>
                                    <a:gd name="T77" fmla="*/ 752 h 881"/>
                                    <a:gd name="T78" fmla="*/ 11 w 11"/>
                                    <a:gd name="T79" fmla="*/ 752 h 881"/>
                                    <a:gd name="T80" fmla="*/ 11 w 11"/>
                                    <a:gd name="T81" fmla="*/ 860 h 881"/>
                                    <a:gd name="T82" fmla="*/ 11 w 11"/>
                                    <a:gd name="T83" fmla="*/ 881 h 881"/>
                                    <a:gd name="T84" fmla="*/ 0 w 11"/>
                                    <a:gd name="T85" fmla="*/ 881 h 881"/>
                                    <a:gd name="T86" fmla="*/ 0 w 11"/>
                                    <a:gd name="T87" fmla="*/ 860 h 881"/>
                                    <a:gd name="T88" fmla="*/ 11 w 11"/>
                                    <a:gd name="T89" fmla="*/ 860 h 8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 h="881">
                                      <a:moveTo>
                                        <a:pt x="11" y="0"/>
                                      </a:moveTo>
                                      <a:lnTo>
                                        <a:pt x="11" y="65"/>
                                      </a:lnTo>
                                      <a:lnTo>
                                        <a:pt x="0" y="65"/>
                                      </a:lnTo>
                                      <a:lnTo>
                                        <a:pt x="0" y="0"/>
                                      </a:lnTo>
                                      <a:lnTo>
                                        <a:pt x="11" y="0"/>
                                      </a:lnTo>
                                      <a:close/>
                                      <a:moveTo>
                                        <a:pt x="11" y="108"/>
                                      </a:moveTo>
                                      <a:lnTo>
                                        <a:pt x="11" y="172"/>
                                      </a:lnTo>
                                      <a:lnTo>
                                        <a:pt x="0" y="172"/>
                                      </a:lnTo>
                                      <a:lnTo>
                                        <a:pt x="0" y="108"/>
                                      </a:lnTo>
                                      <a:lnTo>
                                        <a:pt x="11" y="108"/>
                                      </a:lnTo>
                                      <a:close/>
                                      <a:moveTo>
                                        <a:pt x="11" y="215"/>
                                      </a:moveTo>
                                      <a:lnTo>
                                        <a:pt x="11" y="280"/>
                                      </a:lnTo>
                                      <a:lnTo>
                                        <a:pt x="0" y="280"/>
                                      </a:lnTo>
                                      <a:lnTo>
                                        <a:pt x="0" y="215"/>
                                      </a:lnTo>
                                      <a:lnTo>
                                        <a:pt x="11" y="215"/>
                                      </a:lnTo>
                                      <a:close/>
                                      <a:moveTo>
                                        <a:pt x="11" y="323"/>
                                      </a:moveTo>
                                      <a:lnTo>
                                        <a:pt x="11" y="387"/>
                                      </a:lnTo>
                                      <a:lnTo>
                                        <a:pt x="0" y="387"/>
                                      </a:lnTo>
                                      <a:lnTo>
                                        <a:pt x="0" y="323"/>
                                      </a:lnTo>
                                      <a:lnTo>
                                        <a:pt x="11" y="323"/>
                                      </a:lnTo>
                                      <a:close/>
                                      <a:moveTo>
                                        <a:pt x="11" y="430"/>
                                      </a:moveTo>
                                      <a:lnTo>
                                        <a:pt x="11" y="494"/>
                                      </a:lnTo>
                                      <a:lnTo>
                                        <a:pt x="0" y="494"/>
                                      </a:lnTo>
                                      <a:lnTo>
                                        <a:pt x="0" y="430"/>
                                      </a:lnTo>
                                      <a:lnTo>
                                        <a:pt x="11" y="430"/>
                                      </a:lnTo>
                                      <a:close/>
                                      <a:moveTo>
                                        <a:pt x="11" y="537"/>
                                      </a:moveTo>
                                      <a:lnTo>
                                        <a:pt x="11" y="602"/>
                                      </a:lnTo>
                                      <a:lnTo>
                                        <a:pt x="0" y="602"/>
                                      </a:lnTo>
                                      <a:lnTo>
                                        <a:pt x="0" y="537"/>
                                      </a:lnTo>
                                      <a:lnTo>
                                        <a:pt x="11" y="537"/>
                                      </a:lnTo>
                                      <a:close/>
                                      <a:moveTo>
                                        <a:pt x="11" y="645"/>
                                      </a:moveTo>
                                      <a:lnTo>
                                        <a:pt x="11" y="709"/>
                                      </a:lnTo>
                                      <a:lnTo>
                                        <a:pt x="0" y="709"/>
                                      </a:lnTo>
                                      <a:lnTo>
                                        <a:pt x="0" y="645"/>
                                      </a:lnTo>
                                      <a:lnTo>
                                        <a:pt x="11" y="645"/>
                                      </a:lnTo>
                                      <a:close/>
                                      <a:moveTo>
                                        <a:pt x="11" y="752"/>
                                      </a:moveTo>
                                      <a:lnTo>
                                        <a:pt x="11" y="817"/>
                                      </a:lnTo>
                                      <a:lnTo>
                                        <a:pt x="0" y="817"/>
                                      </a:lnTo>
                                      <a:lnTo>
                                        <a:pt x="0" y="752"/>
                                      </a:lnTo>
                                      <a:lnTo>
                                        <a:pt x="11" y="752"/>
                                      </a:lnTo>
                                      <a:close/>
                                      <a:moveTo>
                                        <a:pt x="11" y="860"/>
                                      </a:moveTo>
                                      <a:lnTo>
                                        <a:pt x="11" y="881"/>
                                      </a:lnTo>
                                      <a:lnTo>
                                        <a:pt x="0" y="881"/>
                                      </a:lnTo>
                                      <a:lnTo>
                                        <a:pt x="0" y="860"/>
                                      </a:lnTo>
                                      <a:lnTo>
                                        <a:pt x="11" y="86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9" name="Line 568"/>
                              <wps:cNvCnPr/>
                              <wps:spPr bwMode="auto">
                                <a:xfrm>
                                  <a:off x="621030" y="67945"/>
                                  <a:ext cx="101981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0" name="Line 569"/>
                              <wps:cNvCnPr/>
                              <wps:spPr bwMode="auto">
                                <a:xfrm flipH="1">
                                  <a:off x="1234440" y="67945"/>
                                  <a:ext cx="406400" cy="293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1" name="Line 570"/>
                              <wps:cNvCnPr/>
                              <wps:spPr bwMode="auto">
                                <a:xfrm flipH="1">
                                  <a:off x="214630" y="361315"/>
                                  <a:ext cx="101981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2" name="Line 571"/>
                              <wps:cNvCnPr/>
                              <wps:spPr bwMode="auto">
                                <a:xfrm flipV="1">
                                  <a:off x="214630" y="67945"/>
                                  <a:ext cx="406400" cy="293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4" name="Line 572"/>
                              <wps:cNvCnPr/>
                              <wps:spPr bwMode="auto">
                                <a:xfrm>
                                  <a:off x="214630" y="361315"/>
                                  <a:ext cx="635" cy="5594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5" name="Line 573"/>
                              <wps:cNvCnPr/>
                              <wps:spPr bwMode="auto">
                                <a:xfrm>
                                  <a:off x="1234440" y="361315"/>
                                  <a:ext cx="635" cy="5594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6" name="Line 574"/>
                              <wps:cNvCnPr/>
                              <wps:spPr bwMode="auto">
                                <a:xfrm>
                                  <a:off x="1640840" y="67945"/>
                                  <a:ext cx="635" cy="5594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37" name="Rectangle 575"/>
                              <wps:cNvSpPr>
                                <a:spLocks noChangeArrowheads="1"/>
                              </wps:cNvSpPr>
                              <wps:spPr bwMode="auto">
                                <a:xfrm>
                                  <a:off x="104140" y="553085"/>
                                  <a:ext cx="5905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FD5A73" w:rsidRDefault="005C19E6" w:rsidP="005C19E6">
                                    <w:pPr>
                                      <w:rPr>
                                        <w:sz w:val="20"/>
                                        <w:szCs w:val="20"/>
                                      </w:rPr>
                                    </w:pPr>
                                    <w:r w:rsidRPr="00FD5A73">
                                      <w:rPr>
                                        <w:rFonts w:ascii=".VnCentury Schoolbook" w:hAnsi=".VnCentury Schoolbook" w:cs=".VnCentury Schoolbook"/>
                                        <w:i/>
                                        <w:iCs/>
                                        <w:color w:val="000000"/>
                                        <w:sz w:val="20"/>
                                        <w:szCs w:val="20"/>
                                      </w:rPr>
                                      <w:t>z</w:t>
                                    </w:r>
                                  </w:p>
                                </w:txbxContent>
                              </wps:txbx>
                              <wps:bodyPr rot="0" vert="horz" wrap="none" lIns="0" tIns="0" rIns="0" bIns="0" anchor="t" anchorCtr="0" upright="1">
                                <a:spAutoFit/>
                              </wps:bodyPr>
                            </wps:wsp>
                            <wps:wsp>
                              <wps:cNvPr id="38" name="Rectangle 576"/>
                              <wps:cNvSpPr>
                                <a:spLocks noChangeArrowheads="1"/>
                              </wps:cNvSpPr>
                              <wps:spPr bwMode="auto">
                                <a:xfrm>
                                  <a:off x="665480" y="93535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FD5A73" w:rsidRDefault="005C19E6" w:rsidP="005C19E6">
                                    <w:pPr>
                                      <w:rPr>
                                        <w:sz w:val="20"/>
                                        <w:szCs w:val="20"/>
                                      </w:rPr>
                                    </w:pPr>
                                    <w:r w:rsidRPr="00FD5A73">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39" name="Rectangle 577"/>
                              <wps:cNvSpPr>
                                <a:spLocks noChangeArrowheads="1"/>
                              </wps:cNvSpPr>
                              <wps:spPr bwMode="auto">
                                <a:xfrm>
                                  <a:off x="1485265" y="71056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FD5A73" w:rsidRDefault="005C19E6" w:rsidP="005C19E6">
                                    <w:pPr>
                                      <w:rPr>
                                        <w:sz w:val="20"/>
                                        <w:szCs w:val="20"/>
                                      </w:rPr>
                                    </w:pPr>
                                    <w:r w:rsidRPr="00FD5A73">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40" name="Oval 578"/>
                              <wps:cNvSpPr>
                                <a:spLocks noChangeArrowheads="1"/>
                              </wps:cNvSpPr>
                              <wps:spPr bwMode="auto">
                                <a:xfrm>
                                  <a:off x="1629410" y="5778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1" name="Oval 579"/>
                              <wps:cNvSpPr>
                                <a:spLocks noChangeArrowheads="1"/>
                              </wps:cNvSpPr>
                              <wps:spPr bwMode="auto">
                                <a:xfrm>
                                  <a:off x="1223010" y="351155"/>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2" name="Oval 580"/>
                              <wps:cNvSpPr>
                                <a:spLocks noChangeArrowheads="1"/>
                              </wps:cNvSpPr>
                              <wps:spPr bwMode="auto">
                                <a:xfrm>
                                  <a:off x="203200" y="351155"/>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3" name="Oval 581"/>
                              <wps:cNvSpPr>
                                <a:spLocks noChangeArrowheads="1"/>
                              </wps:cNvSpPr>
                              <wps:spPr bwMode="auto">
                                <a:xfrm>
                                  <a:off x="1223010" y="910590"/>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4" name="Oval 582"/>
                              <wps:cNvSpPr>
                                <a:spLocks noChangeArrowheads="1"/>
                              </wps:cNvSpPr>
                              <wps:spPr bwMode="auto">
                                <a:xfrm>
                                  <a:off x="609600" y="617220"/>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5" name="Oval 583"/>
                              <wps:cNvSpPr>
                                <a:spLocks noChangeArrowheads="1"/>
                              </wps:cNvSpPr>
                              <wps:spPr bwMode="auto">
                                <a:xfrm>
                                  <a:off x="1629410" y="617220"/>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7" name="Oval 584"/>
                              <wps:cNvSpPr>
                                <a:spLocks noChangeArrowheads="1"/>
                              </wps:cNvSpPr>
                              <wps:spPr bwMode="auto">
                                <a:xfrm>
                                  <a:off x="203200" y="910590"/>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8" name="Oval 585"/>
                              <wps:cNvSpPr>
                                <a:spLocks noChangeArrowheads="1"/>
                              </wps:cNvSpPr>
                              <wps:spPr bwMode="auto">
                                <a:xfrm>
                                  <a:off x="609600" y="5778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561" o:spid="_x0000_s1160" editas="canvas" style="width:135pt;height:90.75pt;mso-position-horizontal-relative:char;mso-position-vertical-relative:line" coordsize="17145,115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2z64MxIAAP2SAAAOAAAAZHJzL2Uyb0RvYy54bWzsXW1vG7kR/l6g/0HQxwI+77sk43zFNY7b Atf20Kb9vpZkW6isVSUlzrXof+8z5M4uR+KIdFKnL1kDycrZyXDm2RE5nIfkfvvLj0/r0Yflbr9q Ntfj9JtkPFpu5s1itXm4Hv/53e3FdDzaH+rNol43m+X1+KflfvzL737+s2+ft1fLrHls1ovlbgQl m/3V8/Z6/Hg4bK8uL/fzx+VTvf+m2S43uHnf7J7qA37dPVwudvUztD+tL7MkqS6fm91iu2vmy/0e /3pjb46/M/rv75fzwx/u7/fLw2h9PYZtB/P3zvx9R39ffvdtffWwq7ePq3lrRv0JVjzVqw0a7VTd 1Id69H63OlH1tJrvmn1zf/hm3jxdNvf3q/nS+ABv0uTImzf15kO9N87MgQ4biE//Rr13D2T3prld rddA4xLar+jf6PqM57Ok2+uNFLL/YmRbmectHuB+2z3K/eeZ+KfHers0nu+v5r//8ONutFpcj7Ni PNrUT4ij291ySVExKqucHiI1D7k/bX/ckaX77Q/N/K/70aZ5u1gdfmxWmwMMSkkSRjui9Mse/2l0 9/y7ZgHF9ftDY57kx/vdE6nCMxp9vB5XWZrkiKCf6GORJaUNneXHw2iO22mSFOUE9+ckkJcmsi7r K9Yyf78//HrZGI31hx/2Bxt4C3yiRh4WrV/voOL+aY0Y/MXlqJqNnkdpOc3aMO2EUkcoGT2OUg7k TiITEn4tuSOT+tUA786aNK0Uc0pHyq+nciTSqaZn4kr5FaE7iTBo5kj59QCxXlGeZIpnaRjp1IU6 y1VNEWinLtx5oT79MN6pC3iRqpoiEE9dyM8YFcY8czEv81LBPAtjnrmYF5WqKQJz6lK6iMJXTTMq jHnmYl6VqaYpAvPMxfyMUWHMqcvq3JtUU8WoPIx57mJezVRNEZjnLubTtNCMCmOeu5hPp6qmCMxz F/MzRoUxL1zMMTBokVCEQS9c0Ge5qikC9MIFPU2KiYJ6EUa9cFFP01RVFQF74cJ+zqww7hh0+1hP szxXPCzDuJcu7hj4VFURwJcC+GyaaGaFgS8F8MgyNFURwJcC+DNmhYGvBPBFpY3vVRj4SgCfz1RV EcBXAvgy1R5iFQa+EsDrPXIVAXwlgD9jlh94JJUPnDbWj5xJzj9u2lQSn0Y1zb4Sk8Zumz2lr5RX IjN9Z1Pg+gpSlHcqwngIJGwya7R3Xhgok7BJiIPCwJGEJyYTD2kGUCQ8ixKmjI6kkbJRlh/STWmb EY9zklIzIx7nJuVfRjzOUcqxjHicq5RIkTgypRhXKVsy4nGuUkZkxONcpbTHiMe5SqmNEY9ztZ1y vUOCEuMqJSmkPY9zlRIRIx7nKmUbRjzOVcoojHicq5Q2kDjSghhXKTUw4nGu0vBvxONcpSHeiMe5 SqO4EY9zlUZqEsdIHOMqjcZGPM5VGnCNeJyrNKga8ThXadw04nGu0thI4hj7Ylyl8c+Ix7lKQ5wR j3OVhjEjHucqjVRGXLhqu9Z2tNmhwnZcW9uNR6it3ZG/9dW2PtAgxR9Hz6iVUEVj9EhFEzNEPTUf lu8aI3GgscoixhWU/u5640pVGB5hHIvxTb5ujapWyNZHYDjf5auVsg1GCR03N183+6VxtLfTKkXW KAzs78vGUQ4RcnyXr622VipgJDcaKRbvDQobwkrNG5RShBx7wVfrDUsFzORGI8XivUEZQ1ipeYPK iZBjL/hqvWGpgJncaKRYvDcogAgrNW9QchFy7AVfrTcsFTCTG40Ui/fGdA7OF1vzBhWWCG9YKmAm NxopFu8NCiXCSs0blGaEHD8Tvtpnw1IBM7nRSLF4b1AWEVZq3qASI+TYC75ab1gqYCY3GikW7w3q KcJKzRsq4QhBdoOv1p1OLGAoNxspFu8PVU+EnapDKNkIQXaEr61DLBawtGs3Vu4FLqH0IixVXUK5 RwiyK3xtXWKxkKncbqzcC1xCqUVYqrpELFI4xUlZLGQqtxsr9wKXUKcRlqouoTYkBPnp8LV9SiwW MpXbjZV7gUuoywhLVZd46DjWfeQSi4VM5XZj5Y6b5YQUyS6l3qYS0uXglLo7ROS+Wa8WxPtS7r3f Pdy9We9GH2qiys1PO2MRYuuNSeEzw3XWYOzv1/XBpPFCLFLbdrc/3NT7R9uq0WCnDXfLD0uio+ur x2W9eLtZmM+HerW2n00u35K5xN9aBviuWfwELnfXWJ4f6xLw4bHZ/X08egbHfz3e/+19vVuOR+vf bsAHz9KCJt0H8wvoW6qr7Nw7d+6dejOHquvxYYz6Gn18c7ALCd5vd6uHR7SUGhw2zffgkO9XRPEa stla1f4Cjtza+vpkObK9E7K8IHgFA/4aZHmWF3lqk02Q5VOAbB4fk+X5dFoR1sSVZ9OsnPDs9fPY 8pTIuwqFPdNYT6m7Vecp2PICFMeRCCYtHUtWlsRnePS4JedCUYS8x1FE9XmPIiDTCRXET3ssQj/Z yVQJMZweRW61WdGDtLLXoyHkVpoVx9Af9YrKjJgoj0GCL5+UftcEY27ZAp8qF+4UJKEXJkGZFyWx kj5dLuJpUim6XMxtXd6nywUdVIffLBd2HS0Xdw0t+qJ0T7DIiMr3WCVI87RI/WYJ3jyfEF3q0yWQ B1/ldVEQ53mlfGcygfwkU3S5yBeZ8j3OXORTrLTw2+VCr+PlQq/iJdjzPFd8FOR5lkz8dgn+HL2e H3vKYrunnRVKeAkCPUPkeJ8jTfd7XbnyxRYUep4rXVYusAf778VecOg6Xi72Kl40MvfWAwmvj4JD zya53y5Bo6czxcfCxT4HXej1UfLoUyIVPd8hwaLnidJ7CSI9wxPy63KxzypNlxv3FDl+XQJ7DS/J pJdKPyF49Dyf+fESVPpM6b5KAf1EU+WOrjPlG1S6UZ9PlN5LMulmMYTnKZYu8jmWX3gjQjLpKlou 8ipagkqvFBcFj14gOfCaJah0peui2XX3JUMWomhycVe+PIJEL3Kl4xI8eqn0W4JEz2dKfypodBUp F3SBFCYQA43uWSdAeR5xPgONfryCYqDRteUiA42uITPQ6BoyA41uVih9Bo1O+Qqx6FQ8oEJZX6G0 VVRzH135lIodGO76+7I0iXqH6fKxhsMK8m2+WnVlW422xRxTf7N0vBRDrULUTfkuX/228V2uXrrW ts3TDBfedLUizZ2udozSwDl/UCwwClEOOCvHBVmkLufUYZIv7Qu7hMmptaBb8aP5hKm6lQR1cM4I TMOt3MQUwdSHhCm2lcOk9Jy+UwvDXmHaZ3RjYtfq1rzCJNhKopc8ZwUmuFYO08tzcpi8Wq/AuZ6X O7Yw7BUmVNaGCS/M0bzC9NJIYgJ51op0itwbAY3J4Vk5TAtty1jrc86rUwvDXqXtUilMR1rdmlcz G6r5hAVZOV/tt3RmnyimXWdtTVuiElOq83In9nFzekfRrqBCsh9wqe31bDFY/arYh4kJzVlDadJJ z3LGMc928rXt9iw8vW18m92BGQNr83WzNuhnLGvzw2qzxPZGE8YtY/Nm8+MOfUD0psUsLaq2U5yh P8YIjv9dXzEPkybpbEoTvnbTYhvizMIQOUd7Fkf04Xq8hj0m0eD9ixSsrQhp7baQ0jI7IgknRPLQ nU9hBp9WB2wMXq+ekMB0ZGSADTSetRkV+Wg24P5jlszeTt9Oi4siq95eFMnNzcX3t2+Ki+o2nZQ3 +c2bNzfpP8nOtLh6XC0Wyw1RorwZOC3iNrK225LtNt5uO3CHyaXUbhIymMhXY7QhC4/JTOry6Xl/ Qd4QHaOIQNP1vSQCR/fr1fYvzIe2G2ixIacwdCv6yQqVWpvK9MFYJFWRtLGYzZBF8BAyhOPXHY5I f05obDPMtiH5inu+00lG9BtF7GTGrDH3nlhlh1Gfus6ynBUgW2x2xuHqLrTgHtOpOfb0NBroSrCp 2eFnkiJ3U7jLYFNBezo9EUFmEdLi1nqxZ9ar5rjSa8uAri3wuWtI0+LSeVQvPtWCPqbTonjk8hkK Lm51V9EieGtFjWCt04TILQ/CgrbWNLkYI3oUTWGUafVEB5CuKAw0rfTrFam+RYBNa6HDmgRdraAk yOosVUJRkNWaJhdv2sPofXKCqvbHo+CpdUVhvAVJrfsWgTdVBzq8VU2ColZQEgR1nhGx6YlvQVBr mly88ylRMz5N4fgW3LSuKIy3IKZ13yLwxhy4x1vVJGhpBSVBSheg1L0oSVLa3/ELSrqYEfXrwVtQ 0v74Fny0riiMN83cu6jUfYvAm/ZghDVJKtqPkiCiSyzT8KIkiGjlyQkeusKxIH5N4fgWLLSuKIy3 oKB13yLwLl28VU2CgFZQEvxzZVhjT1QK/lnT5PYnk4R4f5+mMN6CftYVhfEW5LPuWwTetPesi29V E62j7aQUlCZu/jcplahEzTesycV7ioMbvHhTtbmzyd+fUEm2E9EVhfGeuP2J7lsE3ihN9iapmmjx fWe4gjey615mWin9N1Wvg5oE3lNaQOKJb9ot02ny401TjU4EKhRFYbynLt66bxF4T128hSYUhoa1 FcPaCsyMhyMKTg7iaDfSDkcUnCAzHFGgLpZAv07fJiSDtsh0/kSWr35thVla4TsFh7ItAhIZVQyQ lFIZcaZyz+PesvTvujUKAfH2qSIFijIGY7IxhinY89rbXYbvbKkQQ3JAvHUVrHSMMe0G33fIS6LE W1eRfUSJt64ixXDErQ+fsWKG6nxYMEMZGNFSPddt2Vm6DYCZd+hvM0srxCwxB5v4Ll+tlA20KCFu kBXwVTR3LMSMseoG6pgteAFHUF1sBblhvrqeREp1jbIOvgpnetv4dtAdFMDi3KFtrjZoWDdfXXci pbpGWQdfhTu9bXw76A7qS3HuoDYW4U6kVNco28lX4U5vG98OuoNCUJw7KD1FuBMp1TXKdvJVuNPb xreD7qA6EucOKjsR7sRJ9Y2ynXwV7pyKBd1B8SHOHRROItyJk+obZTf4Ktw5FQu6g7l9nDuoS0S4 EyfVN8pu8FW4cyoWdAdT50h3uqGcm+arNcEOOW19ITAw9Y2yDr4Kd07F2B3oH1Yqfd0rlVD/EetE TL7xknUilIR5jlc/pdqHhUrDQqXTtwEQ9SkC0AxeLwlAs1DpN+cWKp3G4rBOaVg253s3BZHsbjTa 9WufHY3OEs68SulUDUxu+lVzQ8849IyenhHFHBGLptz14lg8XsLpxKJnPdzQMQ4do7djBLspgtHM 3l4SjE6e6ISgrzvEm3fOLMnk1erDgnb5li3vS6n+fxa0U0yIADSlt08MQHcZ+xCBw5aKo1e2+d9b RmfsiAg0RdBPjUDsk6Aj1Yir8AzDQxc47OkBvdUGV/viPFolawPwjziwHUtT1thaZmnKVvB0F8Wb R8gtv9/tmmc6g/Ez35+HQ2LTNmjLMk8sb9jPY8pZQksmaTdFWma0EchyOLyb4mjopmPnDYfHOyuo HKntRaP0wdmI1b7MENs4/qu2iumb5G7NTwuII6buKbOwtrvfUqD5q2x2cVtNJxfFbVFezCbJ9AJb /341qxIwLTe3cveb2Xdo38iJTWufuvuNNgDOSiyrJ/Qdo/FL3EGjL9wA2G3eI/N5Wx1ffdvrDh/v PpqXStpzAuhrEDw+dIN3mPLhoeiA7cGh+GAPDcUHe2AoPsQeFrrf0mGht//xw0Jpk/lpB+Hu/Hvt DqKqyqJdszDLcQj9UaGjKnDQ8dBBeE/rHTqIiB3Cn9FBmFD82juIju1xMwjDr36pDKKYlhmt80eO MEmTdmd8n0IMPYQ+zA49xOv2EN1A+RWnEJTd2xTiDzhDHtMLlw9+7ewhrbJZ0Z5dWE4mx9OLDD9t 9pAlM5tbYMqgzC6Wa5xfsD972IX+VTOBxtMXIWZPxfj0IzF2zfv2HPzhTPynSywcWM2XpvxiD914 bnaL7a6ZL/f71ebBX4ihnZkiRl3K+NVjNMvypI3RvEzT4xRXBGmOjdRnp8BDkP6/vriBNga7QWoX tH6hLCtLEHnoyZFkDTGKmsB+eLmIj9SjjekiRl2G+Ut2pDPMBHDinlgUMXSkwxtwVgs6GfUoSF3m +bWDtEpQXrUdaYXNE3Y472erQ4wOMWpiFNMS0ZG65PRrx6g7axqCdBjt1WlTRx/aqT12/2HA/fIZ 6TDYDzGqxmjHYLUx2lXt57//8NodqTPYD9Wn/8VJE85YnV/hj2GMH/CuyMfV/KY+1O7v+Py8vVpm zWOzXix33/1LAAAAAP//AwBQSwMEFAAGAAgAAAAhAH6qoGXYAAAABQEAAA8AAABkcnMvZG93bnJl di54bWxMj8FOwzAQRO9I/IO1SNyo0wpoFeJUUIkriAD3TbwkofY6xE4b+HoWLnBZaTSj2TfFdvZO HWiMfWADy0UGirgJtufWwMvz/cUGVEzIFl1gMvBJEbbl6UmBuQ1HfqJDlVolJRxzNNClNORax6Yj j3ERBmLx3sLoMYkcW21HPEq5d3qVZdfaY8/yocOBdh01+2ryBh7th9vdXX5Nr/VM4b0a6v0Dr405 P5tvb0AlmtNfGH7wBR1KYarDxDYqZ0CGpN8r3mqdiawltFlegS4L/Z++/AYAAP//AwBQSwECLQAU AAYACAAAACEAtoM4kv4AAADhAQAAEwAAAAAAAAAAAAAAAAAAAAAAW0NvbnRlbnRfVHlwZXNdLnht bFBLAQItABQABgAIAAAAIQA4/SH/1gAAAJQBAAALAAAAAAAAAAAAAAAAAC8BAABfcmVscy8ucmVs c1BLAQItABQABgAIAAAAIQAg2z64MxIAAP2SAAAOAAAAAAAAAAAAAAAAAC4CAABkcnMvZTJvRG9j LnhtbFBLAQItABQABgAIAAAAIQB+qqBl2AAAAAUBAAAPAAAAAAAAAAAAAAAAAI0UAABkcnMvZG93 bnJldi54bWxQSwUGAAAAAAQABADzAAAAkhUAAAAA ">
                      <v:shape id="_x0000_s1161" type="#_x0000_t75" style="position:absolute;width:17145;height:11525;visibility:visible;mso-wrap-style:square">
                        <v:fill o:detectmouseclick="t"/>
                        <v:path o:connecttype="none"/>
                      </v:shape>
                      <v:shape id="Freeform 563" o:spid="_x0000_s1162" style="position:absolute;left:6210;top:6242;width:10046;height:63;visibility:visible;mso-wrap-style:square;v-text-anchor:top" coordsize="1582,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WVKsMA AADbAAAADwAAAGRycy9kb3ducmV2LnhtbESPT4vCMBTE74LfITzBm6YWWaRrLEUQBD34Zy97ezRv 2+42L6GJ2n57syB4HGbmN8w6700r7tT5xrKCxTwBQVxa3XCl4Ou6m61A+ICssbVMCgbykG/GozVm 2j74TPdLqESEsM9QQR2Cy6T0ZU0G/dw64uj92M5giLKrpO7wEeGmlWmSfEiDDceFGh1tayr/Ljej QJ9uu2HZ/qaJ4+F4+D5X1rpCqemkLz5BBOrDO/xq77WCdAn/X+IPkJsnAAAA//8DAFBLAQItABQA BgAIAAAAIQDw94q7/QAAAOIBAAATAAAAAAAAAAAAAAAAAAAAAABbQ29udGVudF9UeXBlc10ueG1s UEsBAi0AFAAGAAgAAAAhADHdX2HSAAAAjwEAAAsAAAAAAAAAAAAAAAAALgEAAF9yZWxzLy5yZWxz UEsBAi0AFAAGAAgAAAAhADMvBZ5BAAAAOQAAABAAAAAAAAAAAAAAAAAAKQIAAGRycy9zaGFwZXht bC54bWxQSwECLQAUAAYACAAAACEAwnWVKsMAAADbAAAADwAAAAAAAAAAAAAAAACYAgAAZHJzL2Rv d25yZXYueG1sUEsFBgAAAAAEAAQA9QAAAIgDAAAAAA== " path="m,l69,r,10l,10,,xm116,r70,l186,10r-70,l116,xm232,r70,l302,10r-70,l232,xm349,r70,l419,10r-70,l349,xm465,r70,l535,10r-70,l465,xm582,r69,l651,10r-69,l582,xm698,r70,l768,10r-70,l698,xm814,r70,l884,10r-70,l814,xm931,r70,l1001,10r-70,l931,xm1047,r70,l1117,10r-70,l1047,xm1163,r70,l1233,10r-70,l1163,xm1280,r70,l1350,10r-70,l1280,xm1396,r70,l1466,10r-70,l1396,xm1513,r69,l1582,10r-69,l1513,xe" fillcolor="black" strokeweight=".1pt">
                        <v:stroke joinstyle="bevel"/>
                        <v:path arrowok="t" o:connecttype="custom" o:connectlocs="43815,0;0,6350;73660,0;118110,6350;73660,0;191770,0;147320,6350;221615,0;266065,6350;221615,0;339725,0;295275,6350;369570,0;413385,6350;369570,0;487680,0;443230,6350;516890,0;561340,6350;516890,0;635635,0;591185,6350;664845,0;709295,6350;664845,0;782955,0;738505,6350;812800,0;857250,6350;812800,0;930910,0;886460,6350;960755,0;1004570,6350;960755,0" o:connectangles="0,0,0,0,0,0,0,0,0,0,0,0,0,0,0,0,0,0,0,0,0,0,0,0,0,0,0,0,0,0,0,0,0,0,0"/>
                        <o:lock v:ext="edit" verticies="t"/>
                      </v:shape>
                      <v:shape id="Freeform 564" o:spid="_x0000_s1163" style="position:absolute;left:2343;top:6248;width:3886;height:2826;visibility:visible;mso-wrap-style:square;v-text-anchor:top" coordsize="612,4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p4XMMA AADbAAAADwAAAGRycy9kb3ducmV2LnhtbESPQWsCMRSE7wX/Q3iCt5pVUGRrFBEEQaHU9dDjI3m7 Wd28rJuo679vCoUeh5n5hlmue9eIB3Wh9qxgMs5AEGtvaq4UnIvd+wJEiMgGG8+k4EUB1qvB2xJz 45/8RY9TrESCcMhRgY2xzaUM2pLDMPYtcfJK3zmMSXaVNB0+E9w1cpplc+mw5rRgsaWtJX093Z0C bcr55bMtb8XNmvP3BBcHXRyVGg37zQeISH38D/+190bBdAa/X9IPkKsfAAAA//8DAFBLAQItABQA BgAIAAAAIQDw94q7/QAAAOIBAAATAAAAAAAAAAAAAAAAAAAAAABbQ29udGVudF9UeXBlc10ueG1s UEsBAi0AFAAGAAgAAAAhADHdX2HSAAAAjwEAAAsAAAAAAAAAAAAAAAAALgEAAF9yZWxzLy5yZWxz UEsBAi0AFAAGAAgAAAAhADMvBZ5BAAAAOQAAABAAAAAAAAAAAAAAAAAAKQIAAGRycy9zaGFwZXht bC54bWxQSwECLQAUAAYACAAAACEAZLp4XMMAAADbAAAADwAAAAAAAAAAAAAAAACYAgAAZHJzL2Rv d25yZXYueG1sUEsFBgAAAAAEAAQA9QAAAIgDAAAAAA== " path="m612,8l557,48r-7,-8l605,r7,8xm521,75r-55,39l458,106,513,66r8,9xm429,141r-55,39l367,172r55,-40l429,141xm337,207r-55,39l275,238r55,-40l337,207xm246,273r-56,40l183,304r55,-40l246,273xm154,339l99,379r-7,-9l147,331r7,8xm62,405l7,445,,436,55,397r7,8xe" fillcolor="black" strokeweight=".1pt">
                        <v:stroke joinstyle="bevel"/>
                        <v:path arrowok="t" o:connecttype="custom" o:connectlocs="388620,5080;353695,30480;349250,25400;384175,0;388620,5080;330835,47625;295910,72390;290830,67310;325755,41910;330835,47625;272415,89535;237490,114300;233045,109220;267970,83820;272415,89535;213995,131445;179070,156210;174625,151130;209550,125730;213995,131445;156210,173355;120650,198755;116205,193040;151130,167640;156210,173355;97790,215265;62865,240665;58420,234950;93345,210185;97790,215265;39370,257175;4445,282575;0,276860;34925,252095;39370,257175" o:connectangles="0,0,0,0,0,0,0,0,0,0,0,0,0,0,0,0,0,0,0,0,0,0,0,0,0,0,0,0,0,0,0,0,0,0,0"/>
                        <o:lock v:ext="edit" verticies="t"/>
                      </v:shape>
                      <v:line id="Line 565" o:spid="_x0000_s1164" style="position:absolute;visibility:visible;mso-wrap-style:square" from="2146,9207" to="12344,9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0ZyAMQAAADbAAAADwAAAGRycy9kb3ducmV2LnhtbESPT4vCMBTE74LfITzBm6Z6cNdqFBH8 A8seVkU8PptnW2xeahNt3U9vhIU9DjPzG2Y6b0whHlS53LKCQT8CQZxYnXOq4LBf9T5BOI+ssbBM Cp7kYD5rt6YYa1vzDz12PhUBwi5GBZn3ZSylSzIy6Pq2JA7exVYGfZBVKnWFdYCbQg6jaCQN5hwW MixpmVFy3d2Ngt/z82N9+TpSfbLLW6LleMPfY6W6nWYxAeGp8f/hv/ZWKxiO4P0l/AA5e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RnIAxAAAANsAAAAPAAAAAAAAAAAA AAAAAKECAABkcnMvZG93bnJldi54bWxQSwUGAAAAAAQABAD5AAAAkgMAAAAA " strokeweight=".6pt">
                        <v:stroke joinstyle="miter"/>
                      </v:line>
                      <v:line id="Line 566" o:spid="_x0000_s1165" style="position:absolute;flip:y;visibility:visible;mso-wrap-style:square" from="12344,6273" to="16408,9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MhwsIAAADbAAAADwAAAGRycy9kb3ducmV2LnhtbESPwWrDMBBE74X8g9hAbo1sH+LajRKS QiHk5sQfsFhby8Ra2ZaauH8fFQo9DjPzhtnuZ9uLO02+c6wgXScgiBunO24V1NfP1zcQPiBr7B2T gh/ysN8tXrZYavfgiu6X0IoIYV+iAhPCUErpG0MW/doNxNH7cpPFEOXUSj3hI8JtL7Mk2UiLHccF gwN9GGpul2+roKiuBzJdW5jNuR7TbEzH/NgrtVrOh3cQgebwH/5rn7SCLIffL/EHyN0T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KMhwsIAAADbAAAADwAAAAAAAAAAAAAA AAChAgAAZHJzL2Rvd25yZXYueG1sUEsFBgAAAAAEAAQA+QAAAJADAAAAAA== " strokeweight=".6pt">
                        <v:stroke joinstyle="miter"/>
                      </v:line>
                      <v:shape id="Freeform 567" o:spid="_x0000_s1166" style="position:absolute;left:6172;top:679;width:70;height:5594;visibility:visible;mso-wrap-style:square;v-text-anchor:top" coordsize="11,8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yZBL0A AADbAAAADwAAAGRycy9kb3ducmV2LnhtbERPSwrCMBDdC94hjOBOUxVEqlGKqIjoouoBhmZsi82k NFGrpzcLweXj/Rer1lTiSY0rLSsYDSMQxJnVJecKrpftYAbCeWSNlWVS8CYHq2W3s8BY2xen9Dz7 XIQQdjEqKLyvYyldVpBBN7Q1ceButjHoA2xyqRt8hXBTyXEUTaXBkkNDgTWtC8ru54dRUKa7asRy kkS7U7q54sEl689RqX6vTeYgPLX+L/6591rBOIwNX8IPkMsvAAAA//8DAFBLAQItABQABgAIAAAA IQDw94q7/QAAAOIBAAATAAAAAAAAAAAAAAAAAAAAAABbQ29udGVudF9UeXBlc10ueG1sUEsBAi0A FAAGAAgAAAAhADHdX2HSAAAAjwEAAAsAAAAAAAAAAAAAAAAALgEAAF9yZWxzLy5yZWxzUEsBAi0A FAAGAAgAAAAhADMvBZ5BAAAAOQAAABAAAAAAAAAAAAAAAAAAKQIAAGRycy9zaGFwZXhtbC54bWxQ SwECLQAUAAYACAAAACEAEayZBL0AAADbAAAADwAAAAAAAAAAAAAAAACYAgAAZHJzL2Rvd25yZXYu eG1sUEsFBgAAAAAEAAQA9QAAAIIDAAAAAA== " path="m11,r,65l,65,,,11,xm11,108r,64l,172,,108r11,xm11,215r,65l,280,,215r11,xm11,323r,64l,387,,323r11,xm11,430r,64l,494,,430r11,xm11,537r,65l,602,,537r11,xm11,645r,64l,709,,645r11,xm11,752r,65l,817,,752r11,xm11,860r,21l,881,,860r11,xe" fillcolor="black" strokeweight=".1pt">
                        <v:stroke joinstyle="bevel"/>
                        <v:path arrowok="t" o:connecttype="custom" o:connectlocs="6985,0;6985,41275;0,41275;0,0;6985,0;6985,68580;6985,109220;0,109220;0,68580;6985,68580;6985,136525;6985,177800;0,177800;0,136525;6985,136525;6985,205105;6985,245745;0,245745;0,205105;6985,205105;6985,273050;6985,313690;0,313690;0,273050;6985,273050;6985,340995;6985,382270;0,382270;0,340995;6985,340995;6985,409575;6985,450215;0,450215;0,409575;6985,409575;6985,477520;6985,518795;0,518795;0,477520;6985,477520;6985,546100;6985,559435;0,559435;0,546100;6985,546100" o:connectangles="0,0,0,0,0,0,0,0,0,0,0,0,0,0,0,0,0,0,0,0,0,0,0,0,0,0,0,0,0,0,0,0,0,0,0,0,0,0,0,0,0,0,0,0,0"/>
                        <o:lock v:ext="edit" verticies="t"/>
                      </v:shape>
                      <v:line id="Line 568" o:spid="_x0000_s1167" style="position:absolute;visibility:visible;mso-wrap-style:square" from="6210,679" to="16408,6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nmcsUAAADbAAAADwAAAGRycy9kb3ducmV2LnhtbESPQWvCQBSE74X+h+UVems29VCb6CYU oa0gHqqleHxmn0kw+zbNrib6611B8DjMzDfMNB9MI47UudqygtcoBkFcWF1zqeB3/fnyDsJ5ZI2N ZVJwIgd59vgwxVTbnn/ouPKlCBB2KSqovG9TKV1RkUEX2ZY4eDvbGfRBdqXUHfYBbho5iuM3abDm sFBhS7OKiv3qYBSct6fx127xR/3Gzv4LLZNvXiZKPT8NHxMQngZ/D9/ac61glMD1S/gBMr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tnmcsUAAADbAAAADwAAAAAAAAAA AAAAAAChAgAAZHJzL2Rvd25yZXYueG1sUEsFBgAAAAAEAAQA+QAAAJMDAAAAAA== " strokeweight=".6pt">
                        <v:stroke joinstyle="miter"/>
                      </v:line>
                      <v:line id="Line 569" o:spid="_x0000_s1168" style="position:absolute;flip:x;visibility:visible;mso-wrap-style:square" from="12344,679" to="16408,36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va78AAADbAAAADwAAAGRycy9kb3ducmV2LnhtbERPzYrCMBC+C/sOYQRvmtYFV7umxRUW xJvWBxia2abYTNoman17cxD2+PH9b4vRtuJOg28cK0gXCQjiyumGawWX8ne+BuEDssbWMSl4koci /5hsMdPuwSe6n0MtYgj7DBWYELpMSl8ZsugXriOO3J8bLIYIh1rqAR8x3LZymSQrabHh2GCwo72h 6nq+WQWbU7kj09Qbszpe+nTZp/3XT6vUbDruvkEEGsO/+O0+aAWfcX38En+AzF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pMva78AAADbAAAADwAAAAAAAAAAAAAAAACh AgAAZHJzL2Rvd25yZXYueG1sUEsFBgAAAAAEAAQA+QAAAI0DAAAAAA== " strokeweight=".6pt">
                        <v:stroke joinstyle="miter"/>
                      </v:line>
                      <v:line id="Line 570" o:spid="_x0000_s1169" style="position:absolute;flip:x;visibility:visible;mso-wrap-style:square" from="2146,3613" to="12344,3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d+K8MEAAADbAAAADwAAAGRycy9kb3ducmV2LnhtbESP3YrCMBSE7xd8h3AE79a0Cq5Wo6gg iHf+PMChOTbF5qRtota3N4Kwl8PMfMMsVp2txINaXzpWkA4TEMS50yUXCi7n3e8UhA/IGivHpOBF HlbL3s8CM+2efKTHKRQiQthnqMCEUGdS+tyQRT90NXH0rq61GKJsC6lbfEa4reQoSSbSYslxwWBN W0P57XS3CmbH85pMWczM5HBp0lGTNn+bSqlBv1vPQQTqwn/4295rBeMUPl/iD5DL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V34rwwQAAANsAAAAPAAAAAAAAAAAAAAAA AKECAABkcnMvZG93bnJldi54bWxQSwUGAAAAAAQABAD5AAAAjwMAAAAA " strokeweight=".6pt">
                        <v:stroke joinstyle="miter"/>
                      </v:line>
                      <v:line id="Line 571" o:spid="_x0000_s1170" style="position:absolute;flip:y;visibility:visible;mso-wrap-style:square" from="2146,679" to="6210,36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Q0Uh8MAAADbAAAADwAAAGRycy9kb3ducmV2LnhtbESPwWrDMBBE74H+g9hCb7FsF5zGjRLS QiH0ltgfsFhby9Ra2ZYau39fBQo5DjPzhtkdFtuLK02+c6wgS1IQxI3THbcK6upj/QLCB2SNvWNS 8EseDvuH1Q5L7WY+0/USWhEh7EtUYEIYSil9Y8iiT9xAHL0vN1kMUU6t1BPOEW57madpIS12HBcM DvRuqPm+/FgF23N1JNO1W1N81mOWj9m4eeuVenpcjq8gAi3hHv5vn7SC5xxuX+IPkP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UNFIfDAAAA2wAAAA8AAAAAAAAAAAAA AAAAoQIAAGRycy9kb3ducmV2LnhtbFBLBQYAAAAABAAEAPkAAACRAwAAAAA= " strokeweight=".6pt">
                        <v:stroke joinstyle="miter"/>
                      </v:line>
                      <v:line id="Line 572" o:spid="_x0000_s1171" style="position:absolute;visibility:visible;mso-wrap-style:square" from="2146,3613" to="2152,9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HfMcUAAADbAAAADwAAAGRycy9kb3ducmV2LnhtbESPQWvCQBSE7wX/w/KE3upGLVWjq4hg K0gPVRGPz+wzCWbfxuzWRH99Vyh4HGbmG2Yya0whrlS53LKCbicCQZxYnXOqYLddvg1BOI+ssbBM Cm7kYDZtvUww1rbmH7pufCoChF2MCjLvy1hKl2Rk0HVsSRy8k60M+iCrVOoK6wA3hexF0Yc0mHNY yLCkRUbJefNrFNyPt8Hnab2n+mAXl0TL0Rd/j5R6bTfzMQhPjX+G/9srraD/Do8v4QfI6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QHfMcUAAADbAAAADwAAAAAAAAAA AAAAAAChAgAAZHJzL2Rvd25yZXYueG1sUEsFBgAAAAAEAAQA+QAAAJMDAAAAAA== " strokeweight=".6pt">
                        <v:stroke joinstyle="miter"/>
                      </v:line>
                      <v:line id="Line 573" o:spid="_x0000_s1172" style="position:absolute;visibility:visible;mso-wrap-style:square" from="12344,3613" to="12350,9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k16qsUAAADbAAAADwAAAGRycy9kb3ducmV2LnhtbESPQWvCQBSE7wX/w/KE3upGpVWjq4hg K0gPVRGPz+wzCWbfxuzWRH99Vyh4HGbmG2Yya0whrlS53LKCbicCQZxYnXOqYLddvg1BOI+ssbBM Cm7kYDZtvUww1rbmH7pufCoChF2MCjLvy1hKl2Rk0HVsSRy8k60M+iCrVOoK6wA3hexF0Yc0mHNY yLCkRUbJefNrFNyPt8Hnab2n+mAXl0TL0Rd/j5R6bTfzMQhPjX+G/9srraD/Do8v4QfI6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k16qsUAAADbAAAADwAAAAAAAAAA AAAAAAChAgAAZHJzL2Rvd25yZXYueG1sUEsFBgAAAAAEAAQA+QAAAJMDAAAAAA== " strokeweight=".6pt">
                        <v:stroke joinstyle="miter"/>
                      </v:line>
                      <v:line id="Line 574" o:spid="_x0000_s1173" style="position:absolute;visibility:visible;mso-wrap-style:square" from="16408,679" to="16414,62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p/k3cUAAADbAAAADwAAAGRycy9kb3ducmV2LnhtbESPT2vCQBTE7wW/w/IKvTWbWrA1uhER 2griQVuKx2f25Q9m38bs1kQ/vSsUPA4z8xtmOutNLU7UusqygpcoBkGcWV1xoeDn++P5HYTzyBpr y6TgTA5m6eBhiom2HW/otPWFCBB2CSoovW8SKV1WkkEX2YY4eLltDfog20LqFrsAN7UcxvFIGqw4 LJTY0KKk7LD9Mwou+/PbZ776pW5nF8dMy/EXr8dKPT328wkIT72/h//bS63gdQS3L+EHyPQ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p/k3cUAAADbAAAADwAAAAAAAAAA AAAAAAChAgAAZHJzL2Rvd25yZXYueG1sUEsFBgAAAAAEAAQA+QAAAJMDAAAAAA== " strokeweight=".6pt">
                        <v:stroke joinstyle="miter"/>
                      </v:line>
                      <v:rect id="Rectangle 575" o:spid="_x0000_s1174" style="position:absolute;left:1041;top:5530;width:590;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rSlsEA AADbAAAADwAAAGRycy9kb3ducmV2LnhtbESPzYoCMRCE74LvEFrwphkVdmU0igiCLntx9AGaSc8P Jp0hic749puFhT0WVfUVtd0P1ogX+dA6VrCYZyCIS6dbrhXcb6fZGkSIyBqNY1LwpgD73Xi0xVy7 nq/0KmItEoRDjgqaGLtcylA2ZDHMXUecvMp5izFJX0vtsU9wa+Qyyz6kxZbTQoMdHRsqH8XTKpC3 4tSvC+Mz97Wsvs3lfK3IKTWdDIcNiEhD/A//tc9aweoT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JBq0pbBAAAA2wAAAA8AAAAAAAAAAAAAAAAAmAIAAGRycy9kb3du cmV2LnhtbFBLBQYAAAAABAAEAPUAAACGAwAAAAA= " filled="f" stroked="f">
                        <v:textbox style="mso-fit-shape-to-text:t" inset="0,0,0,0">
                          <w:txbxContent>
                            <w:p w:rsidR="005C19E6" w:rsidRPr="00FD5A73" w:rsidRDefault="005C19E6" w:rsidP="005C19E6">
                              <w:pPr>
                                <w:rPr>
                                  <w:sz w:val="20"/>
                                  <w:szCs w:val="20"/>
                                </w:rPr>
                              </w:pPr>
                              <w:r w:rsidRPr="00FD5A73">
                                <w:rPr>
                                  <w:rFonts w:ascii=".VnCentury Schoolbook" w:hAnsi=".VnCentury Schoolbook" w:cs=".VnCentury Schoolbook"/>
                                  <w:i/>
                                  <w:iCs/>
                                  <w:color w:val="000000"/>
                                  <w:sz w:val="20"/>
                                  <w:szCs w:val="20"/>
                                </w:rPr>
                                <w:t>z</w:t>
                              </w:r>
                            </w:p>
                          </w:txbxContent>
                        </v:textbox>
                      </v:rect>
                      <v:rect id="Rectangle 576" o:spid="_x0000_s1175" style="position:absolute;left:6654;top:9353;width:64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fVG5L8A AADbAAAADwAAAGRycy9kb3ducmV2LnhtbERPS2rDMBDdF3IHMYXsarkOlOBYCaUQSEM3cXKAwRp/ iDQykmK7t48WhS4f718dFmvERD4MjhW8ZzkI4sbpgTsFt+vxbQsiRGSNxjEp+KUAh/3qpcJSu5kv NNWxEymEQ4kK+hjHUsrQ9GQxZG4kTlzrvMWYoO+k9jincGtkkecf0uLAqaHHkb56au71wyqQ1/o4 b2vjc3cu2h/zfbq05JRavy6fOxCRlvgv/nOftIJNGpu+pB8g908AAAD//wMAUEsBAi0AFAAGAAgA AAAhAPD3irv9AAAA4gEAABMAAAAAAAAAAAAAAAAAAAAAAFtDb250ZW50X1R5cGVzXS54bWxQSwEC LQAUAAYACAAAACEAMd1fYdIAAACPAQAACwAAAAAAAAAAAAAAAAAuAQAAX3JlbHMvLnJlbHNQSwEC LQAUAAYACAAAACEAMy8FnkEAAAA5AAAAEAAAAAAAAAAAAAAAAAApAgAAZHJzL3NoYXBleG1sLnht bFBLAQItABQABgAIAAAAIQDh9UbkvwAAANsAAAAPAAAAAAAAAAAAAAAAAJgCAABkcnMvZG93bnJl di54bWxQSwUGAAAAAAQABAD1AAAAhAMAAAAA " filled="f" stroked="f">
                        <v:textbox style="mso-fit-shape-to-text:t" inset="0,0,0,0">
                          <w:txbxContent>
                            <w:p w:rsidR="005C19E6" w:rsidRPr="00FD5A73" w:rsidRDefault="005C19E6" w:rsidP="005C19E6">
                              <w:pPr>
                                <w:rPr>
                                  <w:sz w:val="20"/>
                                  <w:szCs w:val="20"/>
                                </w:rPr>
                              </w:pPr>
                              <w:r w:rsidRPr="00FD5A73">
                                <w:rPr>
                                  <w:rFonts w:ascii=".VnCentury Schoolbook" w:hAnsi=".VnCentury Schoolbook" w:cs=".VnCentury Schoolbook"/>
                                  <w:i/>
                                  <w:iCs/>
                                  <w:color w:val="000000"/>
                                  <w:sz w:val="20"/>
                                  <w:szCs w:val="20"/>
                                </w:rPr>
                                <w:t>y</w:t>
                              </w:r>
                            </w:p>
                          </w:txbxContent>
                        </v:textbox>
                      </v:rect>
                      <v:rect id="Rectangle 577" o:spid="_x0000_s1176" style="position:absolute;left:14852;top:7105;width:64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rnjf8EA AADbAAAADwAAAGRycy9kb3ducmV2LnhtbESPzYoCMRCE7wu+Q2jB25pRYdHRKCIIKntx9AGaSc8P Jp0hyTqzb2+EhT0WVfUVtdkN1ogn+dA6VjCbZiCIS6dbrhXcb8fPJYgQkTUax6TglwLstqOPDeba 9XylZxFrkSAcclTQxNjlUoayIYth6jri5FXOW4xJ+lpqj32CWyPnWfYlLbacFhrs6NBQ+Sh+rAJ5 K479sjA+c5d59W3Op2tFTqnJeNivQUQa4n/4r33SChYreH9JP0BuXwAAAP//AwBQSwECLQAUAAYA CAAAACEA8PeKu/0AAADiAQAAEwAAAAAAAAAAAAAAAAAAAAAAW0NvbnRlbnRfVHlwZXNdLnhtbFBL AQItABQABgAIAAAAIQAx3V9h0gAAAI8BAAALAAAAAAAAAAAAAAAAAC4BAABfcmVscy8ucmVsc1BL AQItABQABgAIAAAAIQAzLwWeQQAAADkAAAAQAAAAAAAAAAAAAAAAACkCAABkcnMvc2hhcGV4bWwu eG1sUEsBAi0AFAAGAAgAAAAhAI6543/BAAAA2wAAAA8AAAAAAAAAAAAAAAAAmAIAAGRycy9kb3du cmV2LnhtbFBLBQYAAAAABAAEAPUAAACGAwAAAAA= " filled="f" stroked="f">
                        <v:textbox style="mso-fit-shape-to-text:t" inset="0,0,0,0">
                          <w:txbxContent>
                            <w:p w:rsidR="005C19E6" w:rsidRPr="00FD5A73" w:rsidRDefault="005C19E6" w:rsidP="005C19E6">
                              <w:pPr>
                                <w:rPr>
                                  <w:sz w:val="20"/>
                                  <w:szCs w:val="20"/>
                                </w:rPr>
                              </w:pPr>
                              <w:r w:rsidRPr="00FD5A73">
                                <w:rPr>
                                  <w:rFonts w:ascii=".VnCentury Schoolbook" w:hAnsi=".VnCentury Schoolbook" w:cs=".VnCentury Schoolbook"/>
                                  <w:i/>
                                  <w:iCs/>
                                  <w:color w:val="000000"/>
                                  <w:sz w:val="20"/>
                                  <w:szCs w:val="20"/>
                                </w:rPr>
                                <w:t>x</w:t>
                              </w:r>
                            </w:p>
                          </w:txbxContent>
                        </v:textbox>
                      </v:rect>
                      <v:oval id="Oval 578" o:spid="_x0000_s1177" style="position:absolute;left:16294;top:577;width:222;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B6+278A AADbAAAADwAAAGRycy9kb3ducmV2LnhtbERPTWsCMRC9F/wPYQRvNWsRKVujiCAsntQWeh2ScbO6 maxJuq7++uZQ6PHxvpfrwbWipxAbzwpm0wIEsfam4VrB1+fu9R1ETMgGW8+k4EER1qvRyxJL4+98 pP6UapFDOJaowKbUlVJGbclhnPqOOHNnHxymDEMtTcB7DnetfCuKhXTYcG6w2NHWkr6efpyCvesP uupsQL1ZHL4v9lY95U2pyXjYfIBINKR/8Z+7MgrmeX3+kn+AXP0CAAD//wMAUEsBAi0AFAAGAAgA AAAhAPD3irv9AAAA4gEAABMAAAAAAAAAAAAAAAAAAAAAAFtDb250ZW50X1R5cGVzXS54bWxQSwEC LQAUAAYACAAAACEAMd1fYdIAAACPAQAACwAAAAAAAAAAAAAAAAAuAQAAX3JlbHMvLnJlbHNQSwEC LQAUAAYACAAAACEAMy8FnkEAAAA5AAAAEAAAAAAAAAAAAAAAAAApAgAAZHJzL3NoYXBleG1sLnht bFBLAQItABQABgAIAAAAIQDwHr7bvwAAANsAAAAPAAAAAAAAAAAAAAAAAJgCAABkcnMvZG93bnJl di54bWxQSwUGAAAAAAQABAD1AAAAhAMAAAAA " fillcolor="black" strokeweight="0"/>
                      <v:oval id="Oval 579" o:spid="_x0000_s1178" style="position:absolute;left:12230;top:3511;width:222;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1IbQMIA AADbAAAADwAAAGRycy9kb3ducmV2LnhtbESPQWsCMRSE7wX/Q3iCt5pVRMrWKFIQFk9WC70+ktfN tpuXNYnr6q9vCgWPw8x8w6w2g2tFTyE2nhXMpgUIYu1Nw7WCj9Pu+QVETMgGW8+k4EYRNuvR0wpL 46/8Tv0x1SJDOJaowKbUlVJGbclhnPqOOHtfPjhMWYZamoDXDHetnBfFUjpsOC9Y7OjNkv45XpyC vesPuupsQL1dHj6/7bm6y7NSk/GwfQWRaEiP8H+7MgoWM/j7kn+A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CfUhtAwgAAANsAAAAPAAAAAAAAAAAAAAAAAJgCAABkcnMvZG93 bnJldi54bWxQSwUGAAAAAAQABAD1AAAAhwMAAAAA " fillcolor="black" strokeweight="0"/>
                      <v:oval id="Oval 580" o:spid="_x0000_s1179" style="position:absolute;left:2032;top:3511;width:222;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4CFN8IA AADbAAAADwAAAGRycy9kb3ducmV2LnhtbESPQWsCMRSE7wX/Q3iCt5pVRMrWKCIIS09WC70+kudm dfOyJum67a9vCgWPw8x8w6w2g2tFTyE2nhXMpgUIYu1Nw7WCj9P++QVETMgGW8+k4JsibNajpxWW xt/5nfpjqkWGcCxRgU2pK6WM2pLDOPUdcfbOPjhMWYZamoD3DHetnBfFUjpsOC9Y7GhnSV+PX07B m+sPuupsQL1dHj4v9lb9yJtSk/GwfQWRaEiP8H+7MgoWc/j7kn+AXP8CAAD//wMAUEsBAi0AFAAG AAgAAAAhAPD3irv9AAAA4gEAABMAAAAAAAAAAAAAAAAAAAAAAFtDb250ZW50X1R5cGVzXS54bWxQ SwECLQAUAAYACAAAACEAMd1fYdIAAACPAQAACwAAAAAAAAAAAAAAAAAuAQAAX3JlbHMvLnJlbHNQ SwECLQAUAAYACAAAACEAMy8FnkEAAAA5AAAAEAAAAAAAAAAAAAAAAAApAgAAZHJzL3NoYXBleG1s LnhtbFBLAQItABQABgAIAAAAIQBvgIU3wgAAANsAAAAPAAAAAAAAAAAAAAAAAJgCAABkcnMvZG93 bnJldi54bWxQSwUGAAAAAAQABAD1AAAAhwMAAAAA " fillcolor="black" strokeweight="0"/>
                      <v:oval id="Oval 581" o:spid="_x0000_s1180" style="position:absolute;left:12230;top:9105;width:222;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MwgrMMA AADbAAAADwAAAGRycy9kb3ducmV2LnhtbESPQWsCMRSE7wX/Q3hCbzVbFZHVKCIIiye1hV4fyetm 283LmsR121/fFAo9DjPzDbPeDq4VPYXYeFbwPClAEGtvGq4VvL4cnpYgYkI22HomBV8UYbsZPayx NP7OZ+ovqRYZwrFEBTalrpQyaksO48R3xNl798FhyjLU0gS8Z7hr5bQoFtJhw3nBYkd7S/rzcnMK jq4/6aqzAfVucXr7sNfqW16VehwPuxWIREP6D/+1K6NgPoPfL/kHy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AMwgrMMAAADbAAAADwAAAAAAAAAAAAAAAACYAgAAZHJzL2Rv d25yZXYueG1sUEsFBgAAAAAEAAQA9QAAAIgDAAAAAA== " fillcolor="black" strokeweight="0"/>
                      <v:oval id="Oval 582" o:spid="_x0000_s1181" style="position:absolute;left:6096;top:6172;width:222;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W42MMA AADbAAAADwAAAGRycy9kb3ducmV2LnhtbESPT2sCMRTE7wW/Q3iCt5pVRMrWKFIQFk/+KfT6SF43 225e1iSu2356Uyh4HGbmN8xqM7hW9BRi41nBbFqAINbeNFwreD/vnl9AxIRssPVMCn4owmY9elph afyNj9SfUi0yhGOJCmxKXSll1JYcxqnviLP36YPDlGWopQl4y3DXynlRLKXDhvOCxY7eLOnv09Up 2Lv+oKvOBtTb5eHjy16qX3lRajIetq8gEg3pEf5vV0bBYgF/X/IPkOs7AAAA//8DAFBLAQItABQA BgAIAAAAIQDw94q7/QAAAOIBAAATAAAAAAAAAAAAAAAAAAAAAABbQ29udGVudF9UeXBlc10ueG1s UEsBAi0AFAAGAAgAAAAhADHdX2HSAAAAjwEAAAsAAAAAAAAAAAAAAAAALgEAAF9yZWxzLy5yZWxz UEsBAi0AFAAGAAgAAAAhADMvBZ5BAAAAOQAAABAAAAAAAAAAAAAAAAAAKQIAAGRycy9zaGFwZXht bC54bWxQSwECLQAUAAYACAAAACEAjyW42MMAAADbAAAADwAAAAAAAAAAAAAAAACYAgAAZHJzL2Rv d25yZXYueG1sUEsFBgAAAAAEAAQA9QAAAIgDAAAAAA== " fillcolor="black" strokeweight="0"/>
                      <v:oval id="Oval 583" o:spid="_x0000_s1182" style="position:absolute;left:16294;top:6172;width:222;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GkdQ8MA AADbAAAADwAAAGRycy9kb3ducmV2LnhtbESPQWsCMRSE7wX/Q3hCbzVbUZHVKCIIiye1hV4fyetm 283LmsR121/fFAo9DjPzDbPeDq4VPYXYeFbwPClAEGtvGq4VvL4cnpYgYkI22HomBV8UYbsZPayx NP7OZ+ovqRYZwrFEBTalrpQyaksO48R3xNl798FhyjLU0gS8Z7hr5bQoFtJhw3nBYkd7S/rzcnMK jq4/6aqzAfVucXr7sNfqW16VehwPuxWIREP6D/+1K6NgNoffL/kHyM0PAAAA//8DAFBLAQItABQA BgAIAAAAIQDw94q7/QAAAOIBAAATAAAAAAAAAAAAAAAAAAAAAABbQ29udGVudF9UeXBlc10ueG1s UEsBAi0AFAAGAAgAAAAhADHdX2HSAAAAjwEAAAsAAAAAAAAAAAAAAAAALgEAAF9yZWxzLy5yZWxz UEsBAi0AFAAGAAgAAAAhADMvBZ5BAAAAOQAAABAAAAAAAAAAAAAAAAAAKQIAAGRycy9zaGFwZXht bC54bWxQSwECLQAUAAYACAAAACEA4GkdQ8MAAADbAAAADwAAAAAAAAAAAAAAAACYAgAAZHJzL2Rv d25yZXYueG1sUEsFBgAAAAAEAAQA9QAAAIgDAAAAAA== " fillcolor="black" strokeweight="0"/>
                      <v:oval id="Oval 584" o:spid="_x0000_s1183" style="position:absolute;left:2032;top:9105;width:222;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mr8MA AADbAAAADwAAAGRycy9kb3ducmV2LnhtbESPQWsCMRSE7wX/Q3hCbzXbIlZWo4ggLJ7UFnp9JK+b bTcva5KuW3+9EQo9DjPzDbNcD64VPYXYeFbwPClAEGtvGq4VvL/tnuYgYkI22HomBb8UYb0aPSyx NP7CR+pPqRYZwrFEBTalrpQyaksO48R3xNn79MFhyjLU0gS8ZLhr5UtRzKTDhvOCxY62lvT36ccp 2Lv+oKvOBtSb2eHjy56rqzwr9TgeNgsQiYb0H/5rV0bB9BXuX/IPkKsbAAAA//8DAFBLAQItABQA BgAIAAAAIQDw94q7/QAAAOIBAAATAAAAAAAAAAAAAAAAAAAAAABbQ29udGVudF9UeXBlc10ueG1s UEsBAi0AFAAGAAgAAAAhADHdX2HSAAAAjwEAAAsAAAAAAAAAAAAAAAAALgEAAF9yZWxzLy5yZWxz UEsBAi0AFAAGAAgAAAAhADMvBZ5BAAAAOQAAABAAAAAAAAAAAAAAAAAAKQIAAGRycy9zaGFwZXht bC54bWxQSwECLQAUAAYACAAAACEAf/cmr8MAAADbAAAADwAAAAAAAAAAAAAAAACYAgAAZHJzL2Rv d25yZXYueG1sUEsFBgAAAAAEAAQA9QAAAIgDAAAAAA== " fillcolor="black" strokeweight="0"/>
                      <v:oval id="Oval 585" o:spid="_x0000_s1184" style="position:absolute;left:6096;top:577;width:222;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iy3b8A AADbAAAADwAAAGRycy9kb3ducmV2LnhtbERPTWsCMRC9F/wPYQRvNWsRKVujiCAsntQWeh2ScbO6 maxJuq7++uZQ6PHxvpfrwbWipxAbzwpm0wIEsfam4VrB1+fu9R1ETMgGW8+k4EER1qvRyxJL4+98 pP6UapFDOJaowKbUlVJGbclhnPqOOHNnHxymDEMtTcB7DnetfCuKhXTYcG6w2NHWkr6efpyCvesP uupsQL1ZHL4v9lY95U2pyXjYfIBINKR/8Z+7MgrmeWz+kn+AXP0CAAD//wMAUEsBAi0AFAAGAAgA AAAhAPD3irv9AAAA4gEAABMAAAAAAAAAAAAAAAAAAAAAAFtDb250ZW50X1R5cGVzXS54bWxQSwEC LQAUAAYACAAAACEAMd1fYdIAAACPAQAACwAAAAAAAAAAAAAAAAAuAQAAX3JlbHMvLnJlbHNQSwEC LQAUAAYACAAAACEAMy8FnkEAAAA5AAAAEAAAAAAAAAAAAAAAAAApAgAAZHJzL3NoYXBleG1sLnht bFBLAQItABQABgAIAAAAIQAOaLLdvwAAANsAAAAPAAAAAAAAAAAAAAAAAJgCAABkcnMvZG93bnJl di54bWxQSwUGAAAAAAQABAD1AAAAhAMAAAAA " fillcolor="black" strokeweight="0"/>
                      <w10:anchorlock/>
                    </v:group>
                  </w:pict>
                </mc:Fallback>
              </mc:AlternateContent>
            </w:r>
          </w:p>
        </w:tc>
      </w:tr>
    </w:tbl>
    <w:p w:rsidR="005C19E6" w:rsidRPr="00084158" w:rsidRDefault="005C19E6" w:rsidP="005C19E6">
      <w:pPr>
        <w:tabs>
          <w:tab w:val="left" w:pos="360"/>
          <w:tab w:val="left" w:pos="1980"/>
          <w:tab w:val="left" w:pos="3960"/>
          <w:tab w:val="left" w:pos="5940"/>
        </w:tabs>
        <w:jc w:val="both"/>
        <w:rPr>
          <w:sz w:val="20"/>
          <w:szCs w:val="20"/>
        </w:rPr>
      </w:pPr>
      <w:r w:rsidRPr="00084158">
        <w:rPr>
          <w:position w:val="-24"/>
          <w:sz w:val="20"/>
          <w:szCs w:val="20"/>
        </w:rPr>
        <w:object w:dxaOrig="4819" w:dyaOrig="580">
          <v:shape id="_x0000_i1144" type="#_x0000_t75" style="width:240.75pt;height:29.25pt" o:ole="">
            <v:imagedata r:id="rId248" o:title=""/>
          </v:shape>
          <o:OLEObject Type="Embed" ProgID="Equation.DSMT4" ShapeID="_x0000_i1144" DrawAspect="Content" ObjectID="_1624863941" r:id="rId249"/>
        </w:objec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Xét hàm </w:t>
      </w:r>
      <w:r w:rsidRPr="00084158">
        <w:rPr>
          <w:position w:val="-22"/>
          <w:sz w:val="20"/>
          <w:szCs w:val="20"/>
        </w:rPr>
        <w:object w:dxaOrig="1480" w:dyaOrig="560">
          <v:shape id="_x0000_i1145" type="#_x0000_t75" style="width:74.25pt;height:27.75pt" o:ole="">
            <v:imagedata r:id="rId250" o:title=""/>
          </v:shape>
          <o:OLEObject Type="Embed" ProgID="Equation.DSMT4" ShapeID="_x0000_i1145" DrawAspect="Content" ObjectID="_1624863942" r:id="rId251"/>
        </w:object>
      </w:r>
      <w:r w:rsidRPr="00084158">
        <w:rPr>
          <w:sz w:val="20"/>
          <w:szCs w:val="20"/>
        </w:rPr>
        <w:t xml:space="preserve"> trên </w:t>
      </w:r>
      <w:r w:rsidRPr="00084158">
        <w:rPr>
          <w:position w:val="-12"/>
          <w:sz w:val="20"/>
          <w:szCs w:val="20"/>
        </w:rPr>
        <w:object w:dxaOrig="740" w:dyaOrig="340">
          <v:shape id="_x0000_i1146" type="#_x0000_t75" style="width:36.75pt;height:17.25pt" o:ole="">
            <v:imagedata r:id="rId252" o:title=""/>
          </v:shape>
          <o:OLEObject Type="Embed" ProgID="Equation.DSMT4" ShapeID="_x0000_i1146" DrawAspect="Content" ObjectID="_1624863943" r:id="rId253"/>
        </w:object>
      </w:r>
      <w:r w:rsidRPr="00084158">
        <w:rPr>
          <w:sz w:val="20"/>
          <w:szCs w:val="20"/>
        </w:rPr>
        <w:t xml:space="preserve">, ta được </w:t>
      </w:r>
      <w:r w:rsidRPr="00084158">
        <w:rPr>
          <w:position w:val="-12"/>
          <w:sz w:val="20"/>
          <w:szCs w:val="20"/>
        </w:rPr>
        <w:object w:dxaOrig="499" w:dyaOrig="340">
          <v:shape id="_x0000_i1147" type="#_x0000_t75" style="width:24.75pt;height:17.25pt" o:ole="">
            <v:imagedata r:id="rId254" o:title=""/>
          </v:shape>
          <o:OLEObject Type="Embed" ProgID="Equation.DSMT4" ShapeID="_x0000_i1147" DrawAspect="Content" ObjectID="_1624863944" r:id="rId255"/>
        </w:object>
      </w:r>
      <w:r w:rsidRPr="00084158">
        <w:rPr>
          <w:sz w:val="20"/>
          <w:szCs w:val="20"/>
        </w:rPr>
        <w:t xml:space="preserve"> nhỏ nhất khi </w:t>
      </w:r>
      <w:r w:rsidRPr="00084158">
        <w:rPr>
          <w:position w:val="-6"/>
          <w:sz w:val="20"/>
          <w:szCs w:val="20"/>
        </w:rPr>
        <w:object w:dxaOrig="580" w:dyaOrig="260">
          <v:shape id="_x0000_i1148" type="#_x0000_t75" style="width:29.25pt;height:12.75pt" o:ole="">
            <v:imagedata r:id="rId256" o:title=""/>
          </v:shape>
          <o:OLEObject Type="Embed" ProgID="Equation.DSMT4" ShapeID="_x0000_i1148" DrawAspect="Content" ObjectID="_1624863945" r:id="rId257"/>
        </w:objec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Khi </w:t>
      </w:r>
      <w:r w:rsidRPr="00084158">
        <w:rPr>
          <w:position w:val="-20"/>
          <w:sz w:val="20"/>
          <w:szCs w:val="20"/>
        </w:rPr>
        <w:object w:dxaOrig="3940" w:dyaOrig="540">
          <v:shape id="_x0000_i1149" type="#_x0000_t75" style="width:197.25pt;height:27pt" o:ole="">
            <v:imagedata r:id="rId258" o:title=""/>
          </v:shape>
          <o:OLEObject Type="Embed" ProgID="Equation.DSMT4" ShapeID="_x0000_i1149" DrawAspect="Content" ObjectID="_1624863946" r:id="rId259"/>
        </w:object>
      </w:r>
      <w:r w:rsidRPr="00084158">
        <w:rPr>
          <w:sz w:val="20"/>
          <w:szCs w:val="20"/>
        </w:rPr>
        <w:t xml:space="preserve"> </w:t>
      </w:r>
      <w:r w:rsidRPr="00084158">
        <w:rPr>
          <w:b/>
          <w:sz w:val="20"/>
          <w:szCs w:val="20"/>
        </w:rPr>
        <w:t>Chọn A.</w:t>
      </w:r>
    </w:p>
    <w:p w:rsidR="005C19E6" w:rsidRPr="00084158" w:rsidRDefault="005C19E6" w:rsidP="005C19E6">
      <w:pPr>
        <w:tabs>
          <w:tab w:val="left" w:pos="360"/>
          <w:tab w:val="left" w:pos="1980"/>
          <w:tab w:val="left" w:pos="3960"/>
          <w:tab w:val="left" w:pos="5940"/>
        </w:tabs>
        <w:jc w:val="both"/>
        <w:rPr>
          <w:sz w:val="20"/>
          <w:szCs w:val="20"/>
        </w:rPr>
      </w:pPr>
      <w:r w:rsidRPr="00084158">
        <w:rPr>
          <w:b/>
          <w:sz w:val="20"/>
          <w:szCs w:val="20"/>
        </w:rPr>
        <w:t>Cách 2.</w:t>
      </w:r>
      <w:r w:rsidRPr="00084158">
        <w:rPr>
          <w:sz w:val="20"/>
          <w:szCs w:val="20"/>
        </w:rPr>
        <w:t xml:space="preserve"> BĐT Côsi </w:t>
      </w:r>
      <w:r w:rsidRPr="00084158">
        <w:rPr>
          <w:position w:val="-24"/>
          <w:sz w:val="20"/>
          <w:szCs w:val="20"/>
        </w:rPr>
        <w:object w:dxaOrig="4020" w:dyaOrig="620">
          <v:shape id="_x0000_i1150" type="#_x0000_t75" style="width:201pt;height:30.75pt" o:ole="">
            <v:imagedata r:id="rId260" o:title=""/>
          </v:shape>
          <o:OLEObject Type="Embed" ProgID="Equation.DSMT4" ShapeID="_x0000_i1150" DrawAspect="Content" ObjectID="_1624863947" r:id="rId261"/>
        </w:objec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Dấu </w:t>
      </w:r>
      <w:r w:rsidRPr="00084158">
        <w:rPr>
          <w:position w:val="-4"/>
          <w:sz w:val="20"/>
          <w:szCs w:val="20"/>
        </w:rPr>
        <w:object w:dxaOrig="440" w:dyaOrig="220">
          <v:shape id="_x0000_i1151" type="#_x0000_t75" style="width:21.75pt;height:11.25pt" o:ole="">
            <v:imagedata r:id="rId262" o:title=""/>
          </v:shape>
          <o:OLEObject Type="Embed" ProgID="Equation.DSMT4" ShapeID="_x0000_i1151" DrawAspect="Content" ObjectID="_1624863948" r:id="rId263"/>
        </w:object>
      </w:r>
      <w:r w:rsidRPr="00084158">
        <w:rPr>
          <w:sz w:val="20"/>
          <w:szCs w:val="20"/>
        </w:rPr>
        <w:t xml:space="preserve"> xảy ra </w:t>
      </w:r>
      <w:r w:rsidRPr="00084158">
        <w:rPr>
          <w:position w:val="-22"/>
          <w:sz w:val="20"/>
          <w:szCs w:val="20"/>
        </w:rPr>
        <w:object w:dxaOrig="2100" w:dyaOrig="560">
          <v:shape id="_x0000_i1152" type="#_x0000_t75" style="width:105pt;height:27.75pt" o:ole="">
            <v:imagedata r:id="rId264" o:title=""/>
          </v:shape>
          <o:OLEObject Type="Embed" ProgID="Equation.DSMT4" ShapeID="_x0000_i1152" DrawAspect="Content" ObjectID="_1624863949" r:id="rId265"/>
        </w:object>
      </w:r>
    </w:p>
    <w:tbl>
      <w:tblPr>
        <w:tblW w:w="0" w:type="auto"/>
        <w:tblLook w:val="04A0" w:firstRow="1" w:lastRow="0" w:firstColumn="1" w:lastColumn="0" w:noHBand="0" w:noVBand="1"/>
      </w:tblPr>
      <w:tblGrid>
        <w:gridCol w:w="4608"/>
        <w:gridCol w:w="3528"/>
      </w:tblGrid>
      <w:tr w:rsidR="005C19E6" w:rsidRPr="00084158" w:rsidTr="00DA11B8">
        <w:tc>
          <w:tcPr>
            <w:tcW w:w="4608" w:type="dxa"/>
            <w:shd w:val="clear" w:color="auto" w:fill="auto"/>
          </w:tcPr>
          <w:p w:rsidR="005C19E6" w:rsidRPr="00084158" w:rsidRDefault="005C19E6" w:rsidP="00DA11B8">
            <w:pPr>
              <w:tabs>
                <w:tab w:val="left" w:pos="360"/>
                <w:tab w:val="left" w:pos="1980"/>
                <w:tab w:val="left" w:pos="3960"/>
                <w:tab w:val="left" w:pos="5940"/>
              </w:tabs>
              <w:jc w:val="both"/>
              <w:rPr>
                <w:sz w:val="20"/>
                <w:szCs w:val="20"/>
              </w:rPr>
            </w:pPr>
            <w:r w:rsidRPr="00084158">
              <w:rPr>
                <w:b/>
                <w:sz w:val="20"/>
                <w:szCs w:val="20"/>
              </w:rPr>
              <w:t xml:space="preserve">Câu 148. </w:t>
            </w:r>
            <w:r w:rsidRPr="00084158">
              <w:rPr>
                <w:sz w:val="20"/>
                <w:szCs w:val="20"/>
              </w:rPr>
              <w:t xml:space="preserve">Gọi </w:t>
            </w:r>
            <w:r w:rsidRPr="00084158">
              <w:rPr>
                <w:position w:val="-12"/>
                <w:sz w:val="20"/>
                <w:szCs w:val="20"/>
              </w:rPr>
              <w:object w:dxaOrig="1100" w:dyaOrig="340">
                <v:shape id="_x0000_i1153" type="#_x0000_t75" style="width:54.75pt;height:17.25pt" o:ole="">
                  <v:imagedata r:id="rId266" o:title=""/>
                </v:shape>
                <o:OLEObject Type="Embed" ProgID="Equation.DSMT4" ShapeID="_x0000_i1153" DrawAspect="Content" ObjectID="_1624863950" r:id="rId267"/>
              </w:object>
            </w:r>
            <w:r w:rsidRPr="00084158">
              <w:rPr>
                <w:sz w:val="20"/>
                <w:szCs w:val="20"/>
              </w:rPr>
              <w:t xml:space="preserve"> </w:t>
            </w:r>
            <w:r w:rsidRPr="00084158">
              <w:rPr>
                <w:position w:val="-12"/>
                <w:sz w:val="20"/>
                <w:szCs w:val="20"/>
              </w:rPr>
              <w:object w:dxaOrig="1180" w:dyaOrig="340">
                <v:shape id="_x0000_i1154" type="#_x0000_t75" style="width:59.25pt;height:17.25pt" o:ole="">
                  <v:imagedata r:id="rId268" o:title=""/>
                </v:shape>
                <o:OLEObject Type="Embed" ProgID="Equation.DSMT4" ShapeID="_x0000_i1154" DrawAspect="Content" ObjectID="_1624863951" r:id="rId269"/>
              </w:object>
            </w:r>
            <w:r w:rsidRPr="00084158">
              <w:rPr>
                <w:sz w:val="20"/>
                <w:szCs w:val="20"/>
              </w:rPr>
              <w:t xml:space="preserve"> là chiều dài và chiều rộng của đáy bể.</w:t>
            </w:r>
          </w:p>
          <w:p w:rsidR="005C19E6" w:rsidRPr="00084158" w:rsidRDefault="005C19E6" w:rsidP="00DA11B8">
            <w:pPr>
              <w:tabs>
                <w:tab w:val="left" w:pos="360"/>
                <w:tab w:val="left" w:pos="1980"/>
                <w:tab w:val="left" w:pos="3960"/>
                <w:tab w:val="left" w:pos="5940"/>
              </w:tabs>
              <w:jc w:val="both"/>
              <w:rPr>
                <w:sz w:val="20"/>
                <w:szCs w:val="20"/>
              </w:rPr>
            </w:pPr>
            <w:r w:rsidRPr="00084158">
              <w:rPr>
                <w:sz w:val="20"/>
                <w:szCs w:val="20"/>
              </w:rPr>
              <w:t xml:space="preserve">Theo giả thiết, ta có: </w:t>
            </w:r>
            <w:r w:rsidRPr="00084158">
              <w:rPr>
                <w:position w:val="-22"/>
                <w:sz w:val="20"/>
                <w:szCs w:val="20"/>
              </w:rPr>
              <w:object w:dxaOrig="2360" w:dyaOrig="560">
                <v:shape id="_x0000_i1155" type="#_x0000_t75" style="width:117.75pt;height:27.75pt" o:ole="">
                  <v:imagedata r:id="rId270" o:title=""/>
                </v:shape>
                <o:OLEObject Type="Embed" ProgID="Equation.DSMT4" ShapeID="_x0000_i1155" DrawAspect="Content" ObjectID="_1624863952" r:id="rId271"/>
              </w:object>
            </w:r>
          </w:p>
          <w:p w:rsidR="005C19E6" w:rsidRPr="00084158" w:rsidRDefault="005C19E6" w:rsidP="00DA11B8">
            <w:pPr>
              <w:tabs>
                <w:tab w:val="left" w:pos="360"/>
                <w:tab w:val="left" w:pos="1980"/>
                <w:tab w:val="left" w:pos="3960"/>
                <w:tab w:val="left" w:pos="5940"/>
              </w:tabs>
              <w:jc w:val="both"/>
              <w:rPr>
                <w:sz w:val="20"/>
                <w:szCs w:val="20"/>
              </w:rPr>
            </w:pPr>
            <w:r w:rsidRPr="00084158">
              <w:rPr>
                <w:sz w:val="20"/>
                <w:szCs w:val="20"/>
              </w:rPr>
              <w:t xml:space="preserve">Diện tích mặt đáy: </w:t>
            </w:r>
            <w:r w:rsidRPr="00084158">
              <w:rPr>
                <w:position w:val="-22"/>
                <w:sz w:val="20"/>
                <w:szCs w:val="20"/>
              </w:rPr>
              <w:object w:dxaOrig="2240" w:dyaOrig="560">
                <v:shape id="_x0000_i1156" type="#_x0000_t75" style="width:111.75pt;height:27.75pt" o:ole="">
                  <v:imagedata r:id="rId272" o:title=""/>
                </v:shape>
                <o:OLEObject Type="Embed" ProgID="Equation.DSMT4" ShapeID="_x0000_i1156" DrawAspect="Content" ObjectID="_1624863953" r:id="rId273"/>
              </w:object>
            </w:r>
          </w:p>
          <w:p w:rsidR="005C19E6" w:rsidRPr="00084158" w:rsidRDefault="005C19E6" w:rsidP="00DA11B8">
            <w:pPr>
              <w:tabs>
                <w:tab w:val="left" w:pos="360"/>
                <w:tab w:val="left" w:pos="1980"/>
                <w:tab w:val="left" w:pos="3960"/>
                <w:tab w:val="left" w:pos="5940"/>
              </w:tabs>
              <w:jc w:val="both"/>
              <w:rPr>
                <w:sz w:val="20"/>
                <w:szCs w:val="20"/>
              </w:rPr>
            </w:pPr>
            <w:r w:rsidRPr="00084158">
              <w:rPr>
                <w:position w:val="-4"/>
                <w:sz w:val="20"/>
                <w:szCs w:val="20"/>
              </w:rPr>
              <w:object w:dxaOrig="540" w:dyaOrig="260">
                <v:shape id="_x0000_i1157" type="#_x0000_t75" style="width:27pt;height:12.75pt" o:ole="">
                  <v:imagedata r:id="rId274" o:title=""/>
                </v:shape>
                <o:OLEObject Type="Embed" ProgID="Equation.DSMT4" ShapeID="_x0000_i1157" DrawAspect="Content" ObjectID="_1624863954" r:id="rId275"/>
              </w:object>
            </w:r>
            <w:r w:rsidRPr="00084158">
              <w:rPr>
                <w:sz w:val="20"/>
                <w:szCs w:val="20"/>
              </w:rPr>
              <w:t xml:space="preserve"> giá tiền </w:t>
            </w:r>
            <w:r w:rsidRPr="00084158">
              <w:rPr>
                <w:position w:val="-8"/>
                <w:sz w:val="20"/>
                <w:szCs w:val="20"/>
              </w:rPr>
              <w:object w:dxaOrig="2060" w:dyaOrig="279">
                <v:shape id="_x0000_i1158" type="#_x0000_t75" style="width:102.75pt;height:14.25pt" o:ole="">
                  <v:imagedata r:id="rId276" o:title=""/>
                </v:shape>
                <o:OLEObject Type="Embed" ProgID="Equation.DSMT4" ShapeID="_x0000_i1158" DrawAspect="Content" ObjectID="_1624863955" r:id="rId277"/>
              </w:object>
            </w:r>
            <w:r w:rsidRPr="00084158">
              <w:rPr>
                <w:sz w:val="20"/>
                <w:szCs w:val="20"/>
              </w:rPr>
              <w:t xml:space="preserve"> đồng.</w:t>
            </w:r>
          </w:p>
        </w:tc>
        <w:tc>
          <w:tcPr>
            <w:tcW w:w="3528" w:type="dxa"/>
            <w:shd w:val="clear" w:color="auto" w:fill="auto"/>
          </w:tcPr>
          <w:p w:rsidR="005C19E6" w:rsidRPr="00084158" w:rsidRDefault="00413009" w:rsidP="00DA11B8">
            <w:pPr>
              <w:tabs>
                <w:tab w:val="left" w:pos="360"/>
                <w:tab w:val="left" w:pos="2040"/>
                <w:tab w:val="left" w:pos="3960"/>
                <w:tab w:val="left" w:pos="6000"/>
              </w:tabs>
              <w:jc w:val="right"/>
              <w:rPr>
                <w:sz w:val="20"/>
                <w:szCs w:val="20"/>
              </w:rPr>
            </w:pPr>
            <w:r>
              <w:rPr>
                <w:noProof/>
                <w:sz w:val="20"/>
                <w:szCs w:val="20"/>
              </w:rPr>
              <mc:AlternateContent>
                <mc:Choice Requires="wpc">
                  <w:drawing>
                    <wp:inline distT="0" distB="0" distL="0" distR="0">
                      <wp:extent cx="1828800" cy="1143000"/>
                      <wp:effectExtent l="0" t="3810" r="635" b="0"/>
                      <wp:docPr id="536" name="Canvas 5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Freeform 538"/>
                              <wps:cNvSpPr>
                                <a:spLocks noEditPoints="1"/>
                              </wps:cNvSpPr>
                              <wps:spPr bwMode="auto">
                                <a:xfrm>
                                  <a:off x="735330" y="624205"/>
                                  <a:ext cx="1004570" cy="6350"/>
                                </a:xfrm>
                                <a:custGeom>
                                  <a:avLst/>
                                  <a:gdLst>
                                    <a:gd name="T0" fmla="*/ 69 w 1582"/>
                                    <a:gd name="T1" fmla="*/ 0 h 10"/>
                                    <a:gd name="T2" fmla="*/ 0 w 1582"/>
                                    <a:gd name="T3" fmla="*/ 10 h 10"/>
                                    <a:gd name="T4" fmla="*/ 116 w 1582"/>
                                    <a:gd name="T5" fmla="*/ 0 h 10"/>
                                    <a:gd name="T6" fmla="*/ 186 w 1582"/>
                                    <a:gd name="T7" fmla="*/ 10 h 10"/>
                                    <a:gd name="T8" fmla="*/ 116 w 1582"/>
                                    <a:gd name="T9" fmla="*/ 0 h 10"/>
                                    <a:gd name="T10" fmla="*/ 302 w 1582"/>
                                    <a:gd name="T11" fmla="*/ 0 h 10"/>
                                    <a:gd name="T12" fmla="*/ 232 w 1582"/>
                                    <a:gd name="T13" fmla="*/ 10 h 10"/>
                                    <a:gd name="T14" fmla="*/ 349 w 1582"/>
                                    <a:gd name="T15" fmla="*/ 0 h 10"/>
                                    <a:gd name="T16" fmla="*/ 419 w 1582"/>
                                    <a:gd name="T17" fmla="*/ 10 h 10"/>
                                    <a:gd name="T18" fmla="*/ 349 w 1582"/>
                                    <a:gd name="T19" fmla="*/ 0 h 10"/>
                                    <a:gd name="T20" fmla="*/ 535 w 1582"/>
                                    <a:gd name="T21" fmla="*/ 0 h 10"/>
                                    <a:gd name="T22" fmla="*/ 465 w 1582"/>
                                    <a:gd name="T23" fmla="*/ 10 h 10"/>
                                    <a:gd name="T24" fmla="*/ 582 w 1582"/>
                                    <a:gd name="T25" fmla="*/ 0 h 10"/>
                                    <a:gd name="T26" fmla="*/ 651 w 1582"/>
                                    <a:gd name="T27" fmla="*/ 10 h 10"/>
                                    <a:gd name="T28" fmla="*/ 582 w 1582"/>
                                    <a:gd name="T29" fmla="*/ 0 h 10"/>
                                    <a:gd name="T30" fmla="*/ 768 w 1582"/>
                                    <a:gd name="T31" fmla="*/ 0 h 10"/>
                                    <a:gd name="T32" fmla="*/ 698 w 1582"/>
                                    <a:gd name="T33" fmla="*/ 10 h 10"/>
                                    <a:gd name="T34" fmla="*/ 814 w 1582"/>
                                    <a:gd name="T35" fmla="*/ 0 h 10"/>
                                    <a:gd name="T36" fmla="*/ 884 w 1582"/>
                                    <a:gd name="T37" fmla="*/ 10 h 10"/>
                                    <a:gd name="T38" fmla="*/ 814 w 1582"/>
                                    <a:gd name="T39" fmla="*/ 0 h 10"/>
                                    <a:gd name="T40" fmla="*/ 1001 w 1582"/>
                                    <a:gd name="T41" fmla="*/ 0 h 10"/>
                                    <a:gd name="T42" fmla="*/ 931 w 1582"/>
                                    <a:gd name="T43" fmla="*/ 10 h 10"/>
                                    <a:gd name="T44" fmla="*/ 1047 w 1582"/>
                                    <a:gd name="T45" fmla="*/ 0 h 10"/>
                                    <a:gd name="T46" fmla="*/ 1117 w 1582"/>
                                    <a:gd name="T47" fmla="*/ 10 h 10"/>
                                    <a:gd name="T48" fmla="*/ 1047 w 1582"/>
                                    <a:gd name="T49" fmla="*/ 0 h 10"/>
                                    <a:gd name="T50" fmla="*/ 1233 w 1582"/>
                                    <a:gd name="T51" fmla="*/ 0 h 10"/>
                                    <a:gd name="T52" fmla="*/ 1163 w 1582"/>
                                    <a:gd name="T53" fmla="*/ 10 h 10"/>
                                    <a:gd name="T54" fmla="*/ 1280 w 1582"/>
                                    <a:gd name="T55" fmla="*/ 0 h 10"/>
                                    <a:gd name="T56" fmla="*/ 1350 w 1582"/>
                                    <a:gd name="T57" fmla="*/ 10 h 10"/>
                                    <a:gd name="T58" fmla="*/ 1280 w 1582"/>
                                    <a:gd name="T59" fmla="*/ 0 h 10"/>
                                    <a:gd name="T60" fmla="*/ 1466 w 1582"/>
                                    <a:gd name="T61" fmla="*/ 0 h 10"/>
                                    <a:gd name="T62" fmla="*/ 1396 w 1582"/>
                                    <a:gd name="T63" fmla="*/ 10 h 10"/>
                                    <a:gd name="T64" fmla="*/ 1513 w 1582"/>
                                    <a:gd name="T65" fmla="*/ 0 h 10"/>
                                    <a:gd name="T66" fmla="*/ 1582 w 1582"/>
                                    <a:gd name="T67" fmla="*/ 10 h 10"/>
                                    <a:gd name="T68" fmla="*/ 1513 w 1582"/>
                                    <a:gd name="T6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582" h="10">
                                      <a:moveTo>
                                        <a:pt x="0" y="0"/>
                                      </a:moveTo>
                                      <a:lnTo>
                                        <a:pt x="69" y="0"/>
                                      </a:lnTo>
                                      <a:lnTo>
                                        <a:pt x="69" y="10"/>
                                      </a:lnTo>
                                      <a:lnTo>
                                        <a:pt x="0" y="10"/>
                                      </a:lnTo>
                                      <a:lnTo>
                                        <a:pt x="0" y="0"/>
                                      </a:lnTo>
                                      <a:close/>
                                      <a:moveTo>
                                        <a:pt x="116" y="0"/>
                                      </a:moveTo>
                                      <a:lnTo>
                                        <a:pt x="186" y="0"/>
                                      </a:lnTo>
                                      <a:lnTo>
                                        <a:pt x="186" y="10"/>
                                      </a:lnTo>
                                      <a:lnTo>
                                        <a:pt x="116" y="10"/>
                                      </a:lnTo>
                                      <a:lnTo>
                                        <a:pt x="116" y="0"/>
                                      </a:lnTo>
                                      <a:close/>
                                      <a:moveTo>
                                        <a:pt x="232" y="0"/>
                                      </a:moveTo>
                                      <a:lnTo>
                                        <a:pt x="302" y="0"/>
                                      </a:lnTo>
                                      <a:lnTo>
                                        <a:pt x="302" y="10"/>
                                      </a:lnTo>
                                      <a:lnTo>
                                        <a:pt x="232" y="10"/>
                                      </a:lnTo>
                                      <a:lnTo>
                                        <a:pt x="232" y="0"/>
                                      </a:lnTo>
                                      <a:close/>
                                      <a:moveTo>
                                        <a:pt x="349" y="0"/>
                                      </a:moveTo>
                                      <a:lnTo>
                                        <a:pt x="419" y="0"/>
                                      </a:lnTo>
                                      <a:lnTo>
                                        <a:pt x="419" y="10"/>
                                      </a:lnTo>
                                      <a:lnTo>
                                        <a:pt x="349" y="10"/>
                                      </a:lnTo>
                                      <a:lnTo>
                                        <a:pt x="349" y="0"/>
                                      </a:lnTo>
                                      <a:close/>
                                      <a:moveTo>
                                        <a:pt x="465" y="0"/>
                                      </a:moveTo>
                                      <a:lnTo>
                                        <a:pt x="535" y="0"/>
                                      </a:lnTo>
                                      <a:lnTo>
                                        <a:pt x="535" y="10"/>
                                      </a:lnTo>
                                      <a:lnTo>
                                        <a:pt x="465" y="10"/>
                                      </a:lnTo>
                                      <a:lnTo>
                                        <a:pt x="465" y="0"/>
                                      </a:lnTo>
                                      <a:close/>
                                      <a:moveTo>
                                        <a:pt x="582" y="0"/>
                                      </a:moveTo>
                                      <a:lnTo>
                                        <a:pt x="651" y="0"/>
                                      </a:lnTo>
                                      <a:lnTo>
                                        <a:pt x="651" y="10"/>
                                      </a:lnTo>
                                      <a:lnTo>
                                        <a:pt x="582" y="10"/>
                                      </a:lnTo>
                                      <a:lnTo>
                                        <a:pt x="582" y="0"/>
                                      </a:lnTo>
                                      <a:close/>
                                      <a:moveTo>
                                        <a:pt x="698" y="0"/>
                                      </a:moveTo>
                                      <a:lnTo>
                                        <a:pt x="768" y="0"/>
                                      </a:lnTo>
                                      <a:lnTo>
                                        <a:pt x="768" y="10"/>
                                      </a:lnTo>
                                      <a:lnTo>
                                        <a:pt x="698" y="10"/>
                                      </a:lnTo>
                                      <a:lnTo>
                                        <a:pt x="698" y="0"/>
                                      </a:lnTo>
                                      <a:close/>
                                      <a:moveTo>
                                        <a:pt x="814" y="0"/>
                                      </a:moveTo>
                                      <a:lnTo>
                                        <a:pt x="884" y="0"/>
                                      </a:lnTo>
                                      <a:lnTo>
                                        <a:pt x="884" y="10"/>
                                      </a:lnTo>
                                      <a:lnTo>
                                        <a:pt x="814" y="10"/>
                                      </a:lnTo>
                                      <a:lnTo>
                                        <a:pt x="814" y="0"/>
                                      </a:lnTo>
                                      <a:close/>
                                      <a:moveTo>
                                        <a:pt x="931" y="0"/>
                                      </a:moveTo>
                                      <a:lnTo>
                                        <a:pt x="1001" y="0"/>
                                      </a:lnTo>
                                      <a:lnTo>
                                        <a:pt x="1001" y="10"/>
                                      </a:lnTo>
                                      <a:lnTo>
                                        <a:pt x="931" y="10"/>
                                      </a:lnTo>
                                      <a:lnTo>
                                        <a:pt x="931" y="0"/>
                                      </a:lnTo>
                                      <a:close/>
                                      <a:moveTo>
                                        <a:pt x="1047" y="0"/>
                                      </a:moveTo>
                                      <a:lnTo>
                                        <a:pt x="1117" y="0"/>
                                      </a:lnTo>
                                      <a:lnTo>
                                        <a:pt x="1117" y="10"/>
                                      </a:lnTo>
                                      <a:lnTo>
                                        <a:pt x="1047" y="10"/>
                                      </a:lnTo>
                                      <a:lnTo>
                                        <a:pt x="1047" y="0"/>
                                      </a:lnTo>
                                      <a:close/>
                                      <a:moveTo>
                                        <a:pt x="1163" y="0"/>
                                      </a:moveTo>
                                      <a:lnTo>
                                        <a:pt x="1233" y="0"/>
                                      </a:lnTo>
                                      <a:lnTo>
                                        <a:pt x="1233" y="10"/>
                                      </a:lnTo>
                                      <a:lnTo>
                                        <a:pt x="1163" y="10"/>
                                      </a:lnTo>
                                      <a:lnTo>
                                        <a:pt x="1163" y="0"/>
                                      </a:lnTo>
                                      <a:close/>
                                      <a:moveTo>
                                        <a:pt x="1280" y="0"/>
                                      </a:moveTo>
                                      <a:lnTo>
                                        <a:pt x="1350" y="0"/>
                                      </a:lnTo>
                                      <a:lnTo>
                                        <a:pt x="1350" y="10"/>
                                      </a:lnTo>
                                      <a:lnTo>
                                        <a:pt x="1280" y="10"/>
                                      </a:lnTo>
                                      <a:lnTo>
                                        <a:pt x="1280" y="0"/>
                                      </a:lnTo>
                                      <a:close/>
                                      <a:moveTo>
                                        <a:pt x="1396" y="0"/>
                                      </a:moveTo>
                                      <a:lnTo>
                                        <a:pt x="1466" y="0"/>
                                      </a:lnTo>
                                      <a:lnTo>
                                        <a:pt x="1466" y="10"/>
                                      </a:lnTo>
                                      <a:lnTo>
                                        <a:pt x="1396" y="10"/>
                                      </a:lnTo>
                                      <a:lnTo>
                                        <a:pt x="1396" y="0"/>
                                      </a:lnTo>
                                      <a:close/>
                                      <a:moveTo>
                                        <a:pt x="1513" y="0"/>
                                      </a:moveTo>
                                      <a:lnTo>
                                        <a:pt x="1582" y="0"/>
                                      </a:lnTo>
                                      <a:lnTo>
                                        <a:pt x="1582" y="10"/>
                                      </a:lnTo>
                                      <a:lnTo>
                                        <a:pt x="1513" y="10"/>
                                      </a:lnTo>
                                      <a:lnTo>
                                        <a:pt x="151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 name="Freeform 539"/>
                              <wps:cNvSpPr>
                                <a:spLocks noEditPoints="1"/>
                              </wps:cNvSpPr>
                              <wps:spPr bwMode="auto">
                                <a:xfrm>
                                  <a:off x="348615" y="624840"/>
                                  <a:ext cx="388620" cy="282575"/>
                                </a:xfrm>
                                <a:custGeom>
                                  <a:avLst/>
                                  <a:gdLst>
                                    <a:gd name="T0" fmla="*/ 612 w 612"/>
                                    <a:gd name="T1" fmla="*/ 8 h 445"/>
                                    <a:gd name="T2" fmla="*/ 557 w 612"/>
                                    <a:gd name="T3" fmla="*/ 48 h 445"/>
                                    <a:gd name="T4" fmla="*/ 550 w 612"/>
                                    <a:gd name="T5" fmla="*/ 40 h 445"/>
                                    <a:gd name="T6" fmla="*/ 605 w 612"/>
                                    <a:gd name="T7" fmla="*/ 0 h 445"/>
                                    <a:gd name="T8" fmla="*/ 612 w 612"/>
                                    <a:gd name="T9" fmla="*/ 8 h 445"/>
                                    <a:gd name="T10" fmla="*/ 521 w 612"/>
                                    <a:gd name="T11" fmla="*/ 75 h 445"/>
                                    <a:gd name="T12" fmla="*/ 466 w 612"/>
                                    <a:gd name="T13" fmla="*/ 114 h 445"/>
                                    <a:gd name="T14" fmla="*/ 458 w 612"/>
                                    <a:gd name="T15" fmla="*/ 106 h 445"/>
                                    <a:gd name="T16" fmla="*/ 513 w 612"/>
                                    <a:gd name="T17" fmla="*/ 66 h 445"/>
                                    <a:gd name="T18" fmla="*/ 521 w 612"/>
                                    <a:gd name="T19" fmla="*/ 75 h 445"/>
                                    <a:gd name="T20" fmla="*/ 429 w 612"/>
                                    <a:gd name="T21" fmla="*/ 141 h 445"/>
                                    <a:gd name="T22" fmla="*/ 374 w 612"/>
                                    <a:gd name="T23" fmla="*/ 180 h 445"/>
                                    <a:gd name="T24" fmla="*/ 367 w 612"/>
                                    <a:gd name="T25" fmla="*/ 172 h 445"/>
                                    <a:gd name="T26" fmla="*/ 422 w 612"/>
                                    <a:gd name="T27" fmla="*/ 132 h 445"/>
                                    <a:gd name="T28" fmla="*/ 429 w 612"/>
                                    <a:gd name="T29" fmla="*/ 141 h 445"/>
                                    <a:gd name="T30" fmla="*/ 337 w 612"/>
                                    <a:gd name="T31" fmla="*/ 207 h 445"/>
                                    <a:gd name="T32" fmla="*/ 282 w 612"/>
                                    <a:gd name="T33" fmla="*/ 246 h 445"/>
                                    <a:gd name="T34" fmla="*/ 275 w 612"/>
                                    <a:gd name="T35" fmla="*/ 238 h 445"/>
                                    <a:gd name="T36" fmla="*/ 330 w 612"/>
                                    <a:gd name="T37" fmla="*/ 198 h 445"/>
                                    <a:gd name="T38" fmla="*/ 337 w 612"/>
                                    <a:gd name="T39" fmla="*/ 207 h 445"/>
                                    <a:gd name="T40" fmla="*/ 246 w 612"/>
                                    <a:gd name="T41" fmla="*/ 273 h 445"/>
                                    <a:gd name="T42" fmla="*/ 190 w 612"/>
                                    <a:gd name="T43" fmla="*/ 313 h 445"/>
                                    <a:gd name="T44" fmla="*/ 183 w 612"/>
                                    <a:gd name="T45" fmla="*/ 304 h 445"/>
                                    <a:gd name="T46" fmla="*/ 238 w 612"/>
                                    <a:gd name="T47" fmla="*/ 264 h 445"/>
                                    <a:gd name="T48" fmla="*/ 246 w 612"/>
                                    <a:gd name="T49" fmla="*/ 273 h 445"/>
                                    <a:gd name="T50" fmla="*/ 154 w 612"/>
                                    <a:gd name="T51" fmla="*/ 339 h 445"/>
                                    <a:gd name="T52" fmla="*/ 99 w 612"/>
                                    <a:gd name="T53" fmla="*/ 379 h 445"/>
                                    <a:gd name="T54" fmla="*/ 92 w 612"/>
                                    <a:gd name="T55" fmla="*/ 370 h 445"/>
                                    <a:gd name="T56" fmla="*/ 147 w 612"/>
                                    <a:gd name="T57" fmla="*/ 331 h 445"/>
                                    <a:gd name="T58" fmla="*/ 154 w 612"/>
                                    <a:gd name="T59" fmla="*/ 339 h 445"/>
                                    <a:gd name="T60" fmla="*/ 62 w 612"/>
                                    <a:gd name="T61" fmla="*/ 405 h 445"/>
                                    <a:gd name="T62" fmla="*/ 7 w 612"/>
                                    <a:gd name="T63" fmla="*/ 445 h 445"/>
                                    <a:gd name="T64" fmla="*/ 0 w 612"/>
                                    <a:gd name="T65" fmla="*/ 436 h 445"/>
                                    <a:gd name="T66" fmla="*/ 55 w 612"/>
                                    <a:gd name="T67" fmla="*/ 397 h 445"/>
                                    <a:gd name="T68" fmla="*/ 62 w 612"/>
                                    <a:gd name="T69" fmla="*/ 405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12" h="445">
                                      <a:moveTo>
                                        <a:pt x="612" y="8"/>
                                      </a:moveTo>
                                      <a:lnTo>
                                        <a:pt x="557" y="48"/>
                                      </a:lnTo>
                                      <a:lnTo>
                                        <a:pt x="550" y="40"/>
                                      </a:lnTo>
                                      <a:lnTo>
                                        <a:pt x="605" y="0"/>
                                      </a:lnTo>
                                      <a:lnTo>
                                        <a:pt x="612" y="8"/>
                                      </a:lnTo>
                                      <a:close/>
                                      <a:moveTo>
                                        <a:pt x="521" y="75"/>
                                      </a:moveTo>
                                      <a:lnTo>
                                        <a:pt x="466" y="114"/>
                                      </a:lnTo>
                                      <a:lnTo>
                                        <a:pt x="458" y="106"/>
                                      </a:lnTo>
                                      <a:lnTo>
                                        <a:pt x="513" y="66"/>
                                      </a:lnTo>
                                      <a:lnTo>
                                        <a:pt x="521" y="75"/>
                                      </a:lnTo>
                                      <a:close/>
                                      <a:moveTo>
                                        <a:pt x="429" y="141"/>
                                      </a:moveTo>
                                      <a:lnTo>
                                        <a:pt x="374" y="180"/>
                                      </a:lnTo>
                                      <a:lnTo>
                                        <a:pt x="367" y="172"/>
                                      </a:lnTo>
                                      <a:lnTo>
                                        <a:pt x="422" y="132"/>
                                      </a:lnTo>
                                      <a:lnTo>
                                        <a:pt x="429" y="141"/>
                                      </a:lnTo>
                                      <a:close/>
                                      <a:moveTo>
                                        <a:pt x="337" y="207"/>
                                      </a:moveTo>
                                      <a:lnTo>
                                        <a:pt x="282" y="246"/>
                                      </a:lnTo>
                                      <a:lnTo>
                                        <a:pt x="275" y="238"/>
                                      </a:lnTo>
                                      <a:lnTo>
                                        <a:pt x="330" y="198"/>
                                      </a:lnTo>
                                      <a:lnTo>
                                        <a:pt x="337" y="207"/>
                                      </a:lnTo>
                                      <a:close/>
                                      <a:moveTo>
                                        <a:pt x="246" y="273"/>
                                      </a:moveTo>
                                      <a:lnTo>
                                        <a:pt x="190" y="313"/>
                                      </a:lnTo>
                                      <a:lnTo>
                                        <a:pt x="183" y="304"/>
                                      </a:lnTo>
                                      <a:lnTo>
                                        <a:pt x="238" y="264"/>
                                      </a:lnTo>
                                      <a:lnTo>
                                        <a:pt x="246" y="273"/>
                                      </a:lnTo>
                                      <a:close/>
                                      <a:moveTo>
                                        <a:pt x="154" y="339"/>
                                      </a:moveTo>
                                      <a:lnTo>
                                        <a:pt x="99" y="379"/>
                                      </a:lnTo>
                                      <a:lnTo>
                                        <a:pt x="92" y="370"/>
                                      </a:lnTo>
                                      <a:lnTo>
                                        <a:pt x="147" y="331"/>
                                      </a:lnTo>
                                      <a:lnTo>
                                        <a:pt x="154" y="339"/>
                                      </a:lnTo>
                                      <a:close/>
                                      <a:moveTo>
                                        <a:pt x="62" y="405"/>
                                      </a:moveTo>
                                      <a:lnTo>
                                        <a:pt x="7" y="445"/>
                                      </a:lnTo>
                                      <a:lnTo>
                                        <a:pt x="0" y="436"/>
                                      </a:lnTo>
                                      <a:lnTo>
                                        <a:pt x="55" y="397"/>
                                      </a:lnTo>
                                      <a:lnTo>
                                        <a:pt x="62" y="40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 name="Line 540"/>
                              <wps:cNvCnPr/>
                              <wps:spPr bwMode="auto">
                                <a:xfrm>
                                  <a:off x="328930" y="920750"/>
                                  <a:ext cx="101981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4" name="Line 541"/>
                              <wps:cNvCnPr/>
                              <wps:spPr bwMode="auto">
                                <a:xfrm flipV="1">
                                  <a:off x="1348740" y="627380"/>
                                  <a:ext cx="406400" cy="293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 name="Freeform 542"/>
                              <wps:cNvSpPr>
                                <a:spLocks noEditPoints="1"/>
                              </wps:cNvSpPr>
                              <wps:spPr bwMode="auto">
                                <a:xfrm>
                                  <a:off x="731520" y="67945"/>
                                  <a:ext cx="6985" cy="559435"/>
                                </a:xfrm>
                                <a:custGeom>
                                  <a:avLst/>
                                  <a:gdLst>
                                    <a:gd name="T0" fmla="*/ 11 w 11"/>
                                    <a:gd name="T1" fmla="*/ 0 h 881"/>
                                    <a:gd name="T2" fmla="*/ 11 w 11"/>
                                    <a:gd name="T3" fmla="*/ 65 h 881"/>
                                    <a:gd name="T4" fmla="*/ 0 w 11"/>
                                    <a:gd name="T5" fmla="*/ 65 h 881"/>
                                    <a:gd name="T6" fmla="*/ 0 w 11"/>
                                    <a:gd name="T7" fmla="*/ 0 h 881"/>
                                    <a:gd name="T8" fmla="*/ 11 w 11"/>
                                    <a:gd name="T9" fmla="*/ 0 h 881"/>
                                    <a:gd name="T10" fmla="*/ 11 w 11"/>
                                    <a:gd name="T11" fmla="*/ 108 h 881"/>
                                    <a:gd name="T12" fmla="*/ 11 w 11"/>
                                    <a:gd name="T13" fmla="*/ 172 h 881"/>
                                    <a:gd name="T14" fmla="*/ 0 w 11"/>
                                    <a:gd name="T15" fmla="*/ 172 h 881"/>
                                    <a:gd name="T16" fmla="*/ 0 w 11"/>
                                    <a:gd name="T17" fmla="*/ 108 h 881"/>
                                    <a:gd name="T18" fmla="*/ 11 w 11"/>
                                    <a:gd name="T19" fmla="*/ 108 h 881"/>
                                    <a:gd name="T20" fmla="*/ 11 w 11"/>
                                    <a:gd name="T21" fmla="*/ 215 h 881"/>
                                    <a:gd name="T22" fmla="*/ 11 w 11"/>
                                    <a:gd name="T23" fmla="*/ 280 h 881"/>
                                    <a:gd name="T24" fmla="*/ 0 w 11"/>
                                    <a:gd name="T25" fmla="*/ 280 h 881"/>
                                    <a:gd name="T26" fmla="*/ 0 w 11"/>
                                    <a:gd name="T27" fmla="*/ 215 h 881"/>
                                    <a:gd name="T28" fmla="*/ 11 w 11"/>
                                    <a:gd name="T29" fmla="*/ 215 h 881"/>
                                    <a:gd name="T30" fmla="*/ 11 w 11"/>
                                    <a:gd name="T31" fmla="*/ 323 h 881"/>
                                    <a:gd name="T32" fmla="*/ 11 w 11"/>
                                    <a:gd name="T33" fmla="*/ 387 h 881"/>
                                    <a:gd name="T34" fmla="*/ 0 w 11"/>
                                    <a:gd name="T35" fmla="*/ 387 h 881"/>
                                    <a:gd name="T36" fmla="*/ 0 w 11"/>
                                    <a:gd name="T37" fmla="*/ 323 h 881"/>
                                    <a:gd name="T38" fmla="*/ 11 w 11"/>
                                    <a:gd name="T39" fmla="*/ 323 h 881"/>
                                    <a:gd name="T40" fmla="*/ 11 w 11"/>
                                    <a:gd name="T41" fmla="*/ 430 h 881"/>
                                    <a:gd name="T42" fmla="*/ 11 w 11"/>
                                    <a:gd name="T43" fmla="*/ 494 h 881"/>
                                    <a:gd name="T44" fmla="*/ 0 w 11"/>
                                    <a:gd name="T45" fmla="*/ 494 h 881"/>
                                    <a:gd name="T46" fmla="*/ 0 w 11"/>
                                    <a:gd name="T47" fmla="*/ 430 h 881"/>
                                    <a:gd name="T48" fmla="*/ 11 w 11"/>
                                    <a:gd name="T49" fmla="*/ 430 h 881"/>
                                    <a:gd name="T50" fmla="*/ 11 w 11"/>
                                    <a:gd name="T51" fmla="*/ 537 h 881"/>
                                    <a:gd name="T52" fmla="*/ 11 w 11"/>
                                    <a:gd name="T53" fmla="*/ 602 h 881"/>
                                    <a:gd name="T54" fmla="*/ 0 w 11"/>
                                    <a:gd name="T55" fmla="*/ 602 h 881"/>
                                    <a:gd name="T56" fmla="*/ 0 w 11"/>
                                    <a:gd name="T57" fmla="*/ 537 h 881"/>
                                    <a:gd name="T58" fmla="*/ 11 w 11"/>
                                    <a:gd name="T59" fmla="*/ 537 h 881"/>
                                    <a:gd name="T60" fmla="*/ 11 w 11"/>
                                    <a:gd name="T61" fmla="*/ 645 h 881"/>
                                    <a:gd name="T62" fmla="*/ 11 w 11"/>
                                    <a:gd name="T63" fmla="*/ 709 h 881"/>
                                    <a:gd name="T64" fmla="*/ 0 w 11"/>
                                    <a:gd name="T65" fmla="*/ 709 h 881"/>
                                    <a:gd name="T66" fmla="*/ 0 w 11"/>
                                    <a:gd name="T67" fmla="*/ 645 h 881"/>
                                    <a:gd name="T68" fmla="*/ 11 w 11"/>
                                    <a:gd name="T69" fmla="*/ 645 h 881"/>
                                    <a:gd name="T70" fmla="*/ 11 w 11"/>
                                    <a:gd name="T71" fmla="*/ 752 h 881"/>
                                    <a:gd name="T72" fmla="*/ 11 w 11"/>
                                    <a:gd name="T73" fmla="*/ 817 h 881"/>
                                    <a:gd name="T74" fmla="*/ 0 w 11"/>
                                    <a:gd name="T75" fmla="*/ 817 h 881"/>
                                    <a:gd name="T76" fmla="*/ 0 w 11"/>
                                    <a:gd name="T77" fmla="*/ 752 h 881"/>
                                    <a:gd name="T78" fmla="*/ 11 w 11"/>
                                    <a:gd name="T79" fmla="*/ 752 h 881"/>
                                    <a:gd name="T80" fmla="*/ 11 w 11"/>
                                    <a:gd name="T81" fmla="*/ 860 h 881"/>
                                    <a:gd name="T82" fmla="*/ 11 w 11"/>
                                    <a:gd name="T83" fmla="*/ 881 h 881"/>
                                    <a:gd name="T84" fmla="*/ 0 w 11"/>
                                    <a:gd name="T85" fmla="*/ 881 h 881"/>
                                    <a:gd name="T86" fmla="*/ 0 w 11"/>
                                    <a:gd name="T87" fmla="*/ 860 h 881"/>
                                    <a:gd name="T88" fmla="*/ 11 w 11"/>
                                    <a:gd name="T89" fmla="*/ 860 h 8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 h="881">
                                      <a:moveTo>
                                        <a:pt x="11" y="0"/>
                                      </a:moveTo>
                                      <a:lnTo>
                                        <a:pt x="11" y="65"/>
                                      </a:lnTo>
                                      <a:lnTo>
                                        <a:pt x="0" y="65"/>
                                      </a:lnTo>
                                      <a:lnTo>
                                        <a:pt x="0" y="0"/>
                                      </a:lnTo>
                                      <a:lnTo>
                                        <a:pt x="11" y="0"/>
                                      </a:lnTo>
                                      <a:close/>
                                      <a:moveTo>
                                        <a:pt x="11" y="108"/>
                                      </a:moveTo>
                                      <a:lnTo>
                                        <a:pt x="11" y="172"/>
                                      </a:lnTo>
                                      <a:lnTo>
                                        <a:pt x="0" y="172"/>
                                      </a:lnTo>
                                      <a:lnTo>
                                        <a:pt x="0" y="108"/>
                                      </a:lnTo>
                                      <a:lnTo>
                                        <a:pt x="11" y="108"/>
                                      </a:lnTo>
                                      <a:close/>
                                      <a:moveTo>
                                        <a:pt x="11" y="215"/>
                                      </a:moveTo>
                                      <a:lnTo>
                                        <a:pt x="11" y="280"/>
                                      </a:lnTo>
                                      <a:lnTo>
                                        <a:pt x="0" y="280"/>
                                      </a:lnTo>
                                      <a:lnTo>
                                        <a:pt x="0" y="215"/>
                                      </a:lnTo>
                                      <a:lnTo>
                                        <a:pt x="11" y="215"/>
                                      </a:lnTo>
                                      <a:close/>
                                      <a:moveTo>
                                        <a:pt x="11" y="323"/>
                                      </a:moveTo>
                                      <a:lnTo>
                                        <a:pt x="11" y="387"/>
                                      </a:lnTo>
                                      <a:lnTo>
                                        <a:pt x="0" y="387"/>
                                      </a:lnTo>
                                      <a:lnTo>
                                        <a:pt x="0" y="323"/>
                                      </a:lnTo>
                                      <a:lnTo>
                                        <a:pt x="11" y="323"/>
                                      </a:lnTo>
                                      <a:close/>
                                      <a:moveTo>
                                        <a:pt x="11" y="430"/>
                                      </a:moveTo>
                                      <a:lnTo>
                                        <a:pt x="11" y="494"/>
                                      </a:lnTo>
                                      <a:lnTo>
                                        <a:pt x="0" y="494"/>
                                      </a:lnTo>
                                      <a:lnTo>
                                        <a:pt x="0" y="430"/>
                                      </a:lnTo>
                                      <a:lnTo>
                                        <a:pt x="11" y="430"/>
                                      </a:lnTo>
                                      <a:close/>
                                      <a:moveTo>
                                        <a:pt x="11" y="537"/>
                                      </a:moveTo>
                                      <a:lnTo>
                                        <a:pt x="11" y="602"/>
                                      </a:lnTo>
                                      <a:lnTo>
                                        <a:pt x="0" y="602"/>
                                      </a:lnTo>
                                      <a:lnTo>
                                        <a:pt x="0" y="537"/>
                                      </a:lnTo>
                                      <a:lnTo>
                                        <a:pt x="11" y="537"/>
                                      </a:lnTo>
                                      <a:close/>
                                      <a:moveTo>
                                        <a:pt x="11" y="645"/>
                                      </a:moveTo>
                                      <a:lnTo>
                                        <a:pt x="11" y="709"/>
                                      </a:lnTo>
                                      <a:lnTo>
                                        <a:pt x="0" y="709"/>
                                      </a:lnTo>
                                      <a:lnTo>
                                        <a:pt x="0" y="645"/>
                                      </a:lnTo>
                                      <a:lnTo>
                                        <a:pt x="11" y="645"/>
                                      </a:lnTo>
                                      <a:close/>
                                      <a:moveTo>
                                        <a:pt x="11" y="752"/>
                                      </a:moveTo>
                                      <a:lnTo>
                                        <a:pt x="11" y="817"/>
                                      </a:lnTo>
                                      <a:lnTo>
                                        <a:pt x="0" y="817"/>
                                      </a:lnTo>
                                      <a:lnTo>
                                        <a:pt x="0" y="752"/>
                                      </a:lnTo>
                                      <a:lnTo>
                                        <a:pt x="11" y="752"/>
                                      </a:lnTo>
                                      <a:close/>
                                      <a:moveTo>
                                        <a:pt x="11" y="860"/>
                                      </a:moveTo>
                                      <a:lnTo>
                                        <a:pt x="11" y="881"/>
                                      </a:lnTo>
                                      <a:lnTo>
                                        <a:pt x="0" y="881"/>
                                      </a:lnTo>
                                      <a:lnTo>
                                        <a:pt x="0" y="860"/>
                                      </a:lnTo>
                                      <a:lnTo>
                                        <a:pt x="11" y="86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6" name="Line 543"/>
                              <wps:cNvCnPr/>
                              <wps:spPr bwMode="auto">
                                <a:xfrm>
                                  <a:off x="735330" y="67945"/>
                                  <a:ext cx="101981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 name="Line 544"/>
                              <wps:cNvCnPr/>
                              <wps:spPr bwMode="auto">
                                <a:xfrm flipH="1">
                                  <a:off x="1348740" y="67945"/>
                                  <a:ext cx="406400" cy="293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 name="Line 545"/>
                              <wps:cNvCnPr/>
                              <wps:spPr bwMode="auto">
                                <a:xfrm flipH="1">
                                  <a:off x="328930" y="361315"/>
                                  <a:ext cx="101981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 name="Line 546"/>
                              <wps:cNvCnPr/>
                              <wps:spPr bwMode="auto">
                                <a:xfrm flipV="1">
                                  <a:off x="328930" y="67945"/>
                                  <a:ext cx="406400" cy="293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 name="Line 547"/>
                              <wps:cNvCnPr/>
                              <wps:spPr bwMode="auto">
                                <a:xfrm>
                                  <a:off x="328930" y="361315"/>
                                  <a:ext cx="635" cy="5594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Line 548"/>
                              <wps:cNvCnPr/>
                              <wps:spPr bwMode="auto">
                                <a:xfrm>
                                  <a:off x="1348740" y="361315"/>
                                  <a:ext cx="635" cy="5594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Line 549"/>
                              <wps:cNvCnPr/>
                              <wps:spPr bwMode="auto">
                                <a:xfrm>
                                  <a:off x="1755140" y="67945"/>
                                  <a:ext cx="635" cy="5594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Rectangle 550"/>
                              <wps:cNvSpPr>
                                <a:spLocks noChangeArrowheads="1"/>
                              </wps:cNvSpPr>
                              <wps:spPr bwMode="auto">
                                <a:xfrm>
                                  <a:off x="779780" y="93535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FD5A73" w:rsidRDefault="005C19E6" w:rsidP="005C19E6">
                                    <w:pPr>
                                      <w:rPr>
                                        <w:sz w:val="20"/>
                                        <w:szCs w:val="20"/>
                                      </w:rPr>
                                    </w:pPr>
                                    <w:r w:rsidRPr="00FD5A73">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4" name="Rectangle 551"/>
                              <wps:cNvSpPr>
                                <a:spLocks noChangeArrowheads="1"/>
                              </wps:cNvSpPr>
                              <wps:spPr bwMode="auto">
                                <a:xfrm>
                                  <a:off x="1599565" y="71056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FD5A73" w:rsidRDefault="005C19E6" w:rsidP="005C19E6">
                                    <w:pPr>
                                      <w:rPr>
                                        <w:sz w:val="20"/>
                                        <w:szCs w:val="20"/>
                                      </w:rPr>
                                    </w:pPr>
                                    <w:r w:rsidRPr="00FD5A73">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5" name="Oval 552"/>
                              <wps:cNvSpPr>
                                <a:spLocks noChangeArrowheads="1"/>
                              </wps:cNvSpPr>
                              <wps:spPr bwMode="auto">
                                <a:xfrm>
                                  <a:off x="1743710" y="5778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 name="Oval 553"/>
                              <wps:cNvSpPr>
                                <a:spLocks noChangeArrowheads="1"/>
                              </wps:cNvSpPr>
                              <wps:spPr bwMode="auto">
                                <a:xfrm>
                                  <a:off x="1337310" y="351155"/>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 name="Oval 554"/>
                              <wps:cNvSpPr>
                                <a:spLocks noChangeArrowheads="1"/>
                              </wps:cNvSpPr>
                              <wps:spPr bwMode="auto">
                                <a:xfrm>
                                  <a:off x="317500" y="351155"/>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 name="Oval 555"/>
                              <wps:cNvSpPr>
                                <a:spLocks noChangeArrowheads="1"/>
                              </wps:cNvSpPr>
                              <wps:spPr bwMode="auto">
                                <a:xfrm>
                                  <a:off x="1337310" y="910590"/>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 name="Oval 556"/>
                              <wps:cNvSpPr>
                                <a:spLocks noChangeArrowheads="1"/>
                              </wps:cNvSpPr>
                              <wps:spPr bwMode="auto">
                                <a:xfrm>
                                  <a:off x="723900" y="617220"/>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 name="Oval 557"/>
                              <wps:cNvSpPr>
                                <a:spLocks noChangeArrowheads="1"/>
                              </wps:cNvSpPr>
                              <wps:spPr bwMode="auto">
                                <a:xfrm>
                                  <a:off x="1743710" y="617220"/>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 name="Oval 558"/>
                              <wps:cNvSpPr>
                                <a:spLocks noChangeArrowheads="1"/>
                              </wps:cNvSpPr>
                              <wps:spPr bwMode="auto">
                                <a:xfrm>
                                  <a:off x="317500" y="910590"/>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 name="Oval 559"/>
                              <wps:cNvSpPr>
                                <a:spLocks noChangeArrowheads="1"/>
                              </wps:cNvSpPr>
                              <wps:spPr bwMode="auto">
                                <a:xfrm>
                                  <a:off x="723900" y="5778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 name="Rectangle 560"/>
                              <wps:cNvSpPr>
                                <a:spLocks noChangeArrowheads="1"/>
                              </wps:cNvSpPr>
                              <wps:spPr bwMode="auto">
                                <a:xfrm>
                                  <a:off x="5715" y="544195"/>
                                  <a:ext cx="3562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19E6" w:rsidRPr="00FD5A73" w:rsidRDefault="005C19E6" w:rsidP="005C19E6">
                                    <w:pPr>
                                      <w:rPr>
                                        <w:sz w:val="20"/>
                                        <w:szCs w:val="20"/>
                                      </w:rPr>
                                    </w:pPr>
                                    <w:r w:rsidRPr="00787B6B">
                                      <w:rPr>
                                        <w:position w:val="-6"/>
                                        <w:sz w:val="20"/>
                                        <w:szCs w:val="20"/>
                                      </w:rPr>
                                      <w:object w:dxaOrig="560" w:dyaOrig="260">
                                        <v:shape id="_x0000_i1187" type="#_x0000_t75" style="width:27.75pt;height:12.75pt" o:ole="">
                                          <v:imagedata r:id="rId278" o:title=""/>
                                        </v:shape>
                                        <o:OLEObject Type="Embed" ProgID="Equation.DSMT4" ShapeID="_x0000_i1187" DrawAspect="Content" ObjectID="_1624863984" r:id="rId279"/>
                                      </w:object>
                                    </w:r>
                                    <w:r>
                                      <w:rPr>
                                        <w:sz w:val="20"/>
                                        <w:szCs w:val="20"/>
                                      </w:rPr>
                                      <w:t xml:space="preserve"> </w:t>
                                    </w:r>
                                  </w:p>
                                </w:txbxContent>
                              </wps:txbx>
                              <wps:bodyPr rot="0" vert="horz" wrap="none" lIns="0" tIns="0" rIns="0" bIns="0" anchor="t" anchorCtr="0" upright="1">
                                <a:spAutoFit/>
                              </wps:bodyPr>
                            </wps:wsp>
                          </wpc:wpc>
                        </a:graphicData>
                      </a:graphic>
                    </wp:inline>
                  </w:drawing>
                </mc:Choice>
                <mc:Fallback>
                  <w:pict>
                    <v:group id="Canvas 536" o:spid="_x0000_s1185" editas="canvas" style="width:2in;height:90pt;mso-position-horizontal-relative:char;mso-position-vertical-relative:line" coordsize="18288,114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T4bPCRIAAPOSAAAOAAAAZHJzL2Uyb0RvYy54bWzsXe9vG8cR/V6g/wPBjwUU8X7zhMhBYllt gbQxGrffTyQlEaV4LElbTov+732ze3PcEXe4KztKg/gM2Ef5RnPz3i13Z+ft3n39zceH1ejDYrtb tuvLcfLVZDxarGftfLm+uxz//d312XQ82u2b9bxZtevF5finxW78zavf/+7rx83FIm3v29V8sR3B yXp38bi5HN/v95uL8/Pd7H7x0Oy+ajeLNU7ettuHZo8ft3fn823zCO8Pq/N0MinPH9vtfLNtZ4vd Dv97ZU+OXxn/t7eL2f6H29vdYj9aXY4R2978uzX/3tC/56++bi7uts3mfjnrwmg+IYqHZrnGRXtX V82+Gb3fLo9cPSxn23bX3u6/mrUP5+3t7XK2MBiAJpk8QfO6WX9odgbMDOxwgPj0M/q9uaO41+31 crUCG+fwfkH/R8dH3J8FnV6tpZH9H2Pb2TxucAN3m/5W7j4vxB/vm83CIN9dzP764e12tJyjfY1H 6+YBzeh6u1hQoxgV2ZTuIV0dZj9u3m4p0N3m+3b2z91o3b6ZL/dv2+V6j3gSskTMjin9sMMvjW4e /9LO4bh5v2/Njfx4u30gV7hFo4+X4yorsgwN6KfLcZnm6aSwLWfxcT+a4XQymeRFhfMzMsgK07DO mwv2Mnu/2/9x0RqPzYfvd3vb7ub4RBe5m3e43sHF7cMKTfAP56OyHj2OkmKadq20NwINvdFkdD9K uB33Fqmw8HvJHJvE7yZ3TZJSCadwrPx+SscimWp+KtfK7wi9SY88UQOqHSu/HzB2cJRNUgVZEmY6 calOM9VTBNuJS3eWq3c/zHfiEp4nqqcIxhOX8hNBhTlPXc6LrFA4T8Ocpy7neal6iuA8dTnHV00L Ksx56nJeFonmKYLz1OX8RFBhzqnL6r8wVTlVgsrCnGcu52WteorgPHM5nya5FlSY88zlfDpVPUVw jnHkwNSJoMKc5y7nGBi0lpCHSc9d0utM9RRBeu6SnkzySmE9D7Oeu6wnSaK6iqA9d2k/FVaYdwy6 hzuYpFmmICzCvBcu7xhnVFcRxBeC+HQ60cIKE18I4pFlaK4iiC8E8SfCChNfCuLzUhvfyzDxpSA+ q1VXEcSXgvgi0W5iGSa+FMTrPXIZQXwpiD8Rlp94JJV3nDY295xJzj6uu1QSn0YNTb4mJo3dtDtK XymvRGb6zqbAzQWsKO9UjHETyDgz+XLIGCyTsUmIEdxpz+CRjKsozyCKjOsoY8royBopG2X5oUAo bTPmcSApNTPmcTAp/zLmcUApxzLmcVApkSJzZEoxUClbMuZxUCkjMuZxUCntMeZxUCm1MeZxULsp 1zskKDFQKUkh71kcVEpEjHkcVMo2jHkcVMoojHkcVEobyBxpQQxUSg2MeRxUGv6NeRxUGuKNeRxU GsWNeRxUGqnJHCNxDFQajY15HFQacI15HFQaVI15HFQaN415HFQaG8kcY18MVBr/jHkcVBrijHkc VBrGjHkcVBqpjLmAarvWbrTZosD2tLS2HY9QWrshvM3FptnTIMUfR4+olVBFY3RPRRMzRD20Hxbv WmOxp7HKMsYVlMPZ1dq1KjE8Ijg245N83BhXnZGtjyBwPstHa2UvGGX09HKzVbtbGKCHOK1TZI0i wMN5eXGUQ4Qdn+Vj562zCgTJF400i0eDwoaIUkODUoqwYxR8tGjYKhAmXzTSLB4NyhgiSg0NKifC jlHw0aJhq0CYfNFIs3g0KICIKDU0KLkIO0bBR4uGrQJh8kUjzeLRmM7B+WJraFBhiUDDVoEw+aKR ZvFoUCgRUWpoUJoRdnxP+GjvDVsFwuSLRprFo0FZRESpoUElRtgxCj5aNGwVCJMvGmkWjwb1FBGl hoZKOMKQYfDRwunNAoHyZSPN4vFQ9UTEqQJCyUYYMhA+doDYLBBpf91Yu2dAQulFRKpCQrlHGDIU PnaQ2CwUKl831u4ZkFBqEZGqkEhFCqc4CZuFQuXrxto9AxLqNCJSFRJqQ8KQ7w4fu7vEZqFQ+bqx ds+AhLqMiFSFxEPHU99PILFZKFS+bqzd08tyQopkl1JvUwnpc3BK3R0hcteulnOSfSn33m3vbl6v tqMPDSnl5k83YxFmq7VJ4VOjdTYQ7G9Xzd6k8cIs0ttmu9tfNbt7e1XjwU4bbhYfFqRGNxf3i2b+ Zj03n/fNcmU/m1y+E3NJv7UK8E07/wla7ra1Mj+WJeDDfbv993j0CIn/crz71/tmuxiPVn9eQw+u k5wm3XvzA+Rbqqts3TM37plmPYOry/F+jPoafXy9t+sI3m+2y7t7XCkxPKzbb6Eh3y5J4jVis42q +wESuY31xbVyJOJHWrmZyAkB/CW08iyflonNNaGVT8GxuXuslWfTaUlUk1SeTtOi4snr54nlCWl3 Jep65mIHRd0tOk8hludQOJ6YgKpeJCsKkjM8ftyKc644QtrjOKLyvMcRmOmNcpKnPRGhm+xtygkJ nB5HbrFZ8YOs8uBHY8gtNCvA0B0dHBUpCVGegIRcXhV+aEIwt2KBz5VLdwKN0EuTUMzzgkRJny+X 8WRSKr5czm1Z3ufLJR1Khz8sl3adLZd3jS36ovR3ME9JyfdEJTTzJE/8YQnZPKtILfX5EsxDrvJC FLp5VirfmVQwX6WKL5f5PFW+x6nLfIKFFv64XOp1vlzqVb6EeJ5lCkahnaeTyh+XkM/R6/m5pyS2 v9tprjQvoZ+naDne+0iz/YOvTPliCwUdK5wUX4J7iP9e7oWErvPlcq/yRQPzIXow4cUoJPS0yvxx CRU9qRWMuct9BrXQi1HK6FPSFD3fISGiZxOl9xI6eoo75Pflcp+Wmi+33VPL8fsS3Gt8SSG9UPoJ IaNnWe3nSyjptdJ9FYL6SnPljq618g0q3FafVUrvJYV0sxbCcxcLl/kMqy+8LUIK6SpbLvMqW0JJ LxWIQkbPkRx4wxJKutJ10eS6/5IhC1E8ubwrXx6hoeeZ0nEJGb1Q+i2hoWe10p8KFV1lyiVdMIX5 w6Cie5YJUJ5Hks+goj9dQDGo6NpqkUFF15gZVHSNmUFFNwuUPkNFp3yFRHQqHlCd7FCgtEVUcx5d udkegeHucF5WJlHvMF0+lnBQwUrTyIuuGG2LOaoZahWibMrX4qM/Nj7LxUs3WvsbmEQbv32tSIPT l45RGjiFB8UC4xDlgJN2XI9F6nLK3VF8YUiYnNoI+gU/GiZM1a0llINTQWAabu0qUwRTbxKm2NYO k9JT/o4jDKPCtM/4xsSu862hwiTYWqKXPBUFJrjWzu70UVHx9pwEkuspf8cRhlFhQmVjqHhdjoYK 00tjiQnkySiSKXJvfD0xOTxph2mhvTKW+pxCdRxhGFXSrZTCdKTzraGqbVPNKjZk53y039La3lFM u07GmnQ6JaZUp+2O4uPL6R1Ft4AKyX4AUtfr2WKw2qjszcSE5mSgNOmke1lzm+c4+dh1e5aeQ2x8 muEgjEG0+aJFG3QKVrT5frlejAo72naCzev12y26gOgti1k6rbv1szW6Ywzg+O3mgmWYZIKekuZ7 3ZbFroWzCEPSHO1YHNGHy/EK8Zg8g3cvUlvtTMhrv3+UEgiSCCvSeOjMp+iCD8s9dgWvlg/IX3op MqAFGmRdQkUYze7b/9ST+s30zTQ/y9PyzVk+ubo6+/b6dX5WXidVcZVdvX59lfyX4kzyi/vlfL5Y kyDKO4GTPG4Xa7cn2e7h7fcC95ycS+8mzUKIfDRBG6nwqZRJPT7d719ONUSmIRqg6aGf0wBHt6vl 5h8shna7ZxNIghWVdNFLlqjT2kTm0BbzSZlPuqaY1hiheQAZWuMX3Roxrj7VsFHM7zrBF97vnRSk vVGDrWqWjLnvxAo7hEYdZ1HUOZQW+qJ+5m7vxOzuM983d0O4K19TNXs6PTJBWtFXcRUvbqEX+2W9 bp6WeW0N0I0FmPsLaV5cLY+KxcdekHn1XhRErpihIHJLu4oXIVorboRknUxI2fIwLDRrzZPLcWK0 Tp+nMMu0dKInSHcUJppW+R0cqdgiyKZ10GFPQqtWWBJKdZooTVEo1Zonl2/av+i9c0Kn9rdHIVLr jsJ8C4VaxxbBN5UGer5VT0KfVlgS6nSWkqrpaZVCndY8uXxnU9JlfJ7C7VsI07qjMN9UauhZ0rFF 8I0JcIQnoUkrLAlFOoee7mVJKtL+jl/o0XlNuq+Hb6FH+9u3EKN1R2G+adre861ji+Cb9l+EPUkd 2s+SUKELrNHwsiRUaOXOCRG6xCNB/J7C7VtI0LqjMN9Cf9axRfBduHyrnoT6rLAkxOfSSMaeVinE Z82T259UExL9fZ7CfAvtWXcU5lsozzq2CL5p31nfvlVPtIa2t1JYqtz8ryqUVomCb9iTy/cUD23w 8k2l5j4mf39C9djeRHcU5rty+xMdWwTfqEseQlI90cL7PnCFb2TXB5tpqfTfVLoOehJ8T2n1iKd9 006Z3pOfb5pq9CZwoTgK8z11+daxRfA9dfkWnjALGhZWDAsrMDMeHk9w9BCObhPt8HiCI2aGxxOo KyXQr9O3CcmgLTKdfsDKF7+wwqyr8D0Bh7ItIhIZVQyRlFIZc9ZxT/PeSfTv+gUKAfPuriIFigoG Y7IJhvXX0967HYbvbKkQQ3LAvIMKSTommG5z7zvkJVHmHVRkH1HmHVSkGI65xfAZy2WozofVMpSB kSh1ELqtNEunQTDLDofTLNEKM8w4bGx8lo/WqisbxxjxBdkBH8XlnhqxXKzCQB2zCzAABNXFCCSR Vv1FGQQfBZhDbHw6CAcFsDg4tMU1fGMirfqLcpx8FHAOsfHpIBxUquLgoDYWASfSqr8ox8lHAecQ G58OwkEhKA4OSk8RcCKt+otynHwUcA6x8ekgHFRH4uCgshMBJ87qcFGOk48CzrFZEA6KD3FwUDiJ gBNndbgow+CjgHNsFoSDuX0cHNQlIuDEWR0uyjD4KOAcmwXhYOocCacfyvnSfLQh2CGnqy9gsOSz fBRW/UX5LB8FnENsfJrhwP+wTOmLXqaElE6sEjED2nNWiVAO5nmy+rHSPqxSGlYpHb8HAIVM0f5M YvGc9mdWKf3p1Cql46Y4LFIalsz5XkqBCatojCbh+uzG6KzezMoks7ORw4q5oV8c+sXjfhGyjGiK Ztn6s5vi09WbTlP0rIUbusWhW/R1i7T6TjRGMyF7TmN0kkSnCfp6Q7xx58RyTF6nPixlly/X8r6L 6rezlJ1quqIBmqLoJzZAdwX70AKHzRRP3tSmvK4MwopogabE9qktsCqKhPdQHM9Ohi5w2M0Daatr XPy+PKxBsg3wb3hQO5alrLCpzG4E6wyP35j3+h52i2+32/aRnr34ue/Nq+qqkyNrvEIPayMh0Bym MWWO55faoRv7LWgPkNVvlH0/9Lh5o9/F7EKj6zhbsLp3GGILx69qk5i+Pe7a/OkIcczU3WSW1m7f WwI2v0vrs+tyWp3l13lxVleT6Rk2/X1XlxOoLFfXct+b2XFoX8SJ7Wqfuu+Ntv7VBZbUE/tO0Pgh 7gGjz9z612/bo/B5Qx0ffRvr9h9vPtp3Sfb5aPCxoWu8upQfGoqs1j4wFB/sw0LxwT4oFB9iHxK6 29BDQq//7w8JpQcoHncQ7qa/l+4gkqKui+4J9lUyoY9DD0Gvgu23kerfoqGHiNgc/Bk9RD9h+JJ7 CAzPtof4AY+GRvZwev/lz5s9JFWeoVMwa3OKqrIrjg7ZQ4o/XfaQTmqbW0CcVJKHxQo7k3cnd7Hr X7XQE7E/fa/7tn3fPd56eNR18I3Yyjyr1yO7NurqkS8+gGG7eta10axIkqcprmikGfZInsxwh0b6 W30eO+3GFR2pK1q+dCPNUKOmByxgjePQRrt3vg/vDDiuF/RaZteRulrmS7fRxOlIa8wE8CQtMRMY OtLhxRbLOdZs9Cpn10hdlfOlG2mVZnXXkZZYF22HcyUjHQb7L/flKxhrxWDfF5u8T615uVnT0EiH 0X5955820bNYRCPt6x2/QCN1MtJhsB/aqNpGewm1G+xdCfUXHOyH6tPuYje8aM230Ak7q7pu1BFZ 7R6LX0hkLSp6Zhjm9kWOlxE/EVCyokx7jRXvwx00VudFh4OC8rIKSt9b/zoVFDxcdXaBv0YwvsMr Iu+Xs6tm37g/4/Pj5mKRtvftar7YvvqfAAAAAP//AwBQSwMEFAAGAAgAAAAhABluxR3YAAAABQEA AA8AAABkcnMvZG93bnJldi54bWxMj8FOwzAQRO9I/QdrK3GjdisEUYhT0UpcQQS4O/GShNrrEDtt 4OtZuNDLSqMZzb4ptrN34ohj7ANpWK8UCKQm2J5aDa8vD1cZiJgMWeMCoYYvjLAtFxeFyW040TMe q9QKLqGYGw1dSkMuZWw69CauwoDE3nsYvUksx1ba0Zy43Du5UepGetMTf+jMgPsOm0M1eQ1P9tPt d9ff01s9Y/iohvrwSLdaXy7n+zsQCef0H4ZffEaHkpnqMJGNwmngIenvsrfJMpY1hzKlQJaFPKcv fwAAAP//AwBQSwECLQAUAAYACAAAACEAtoM4kv4AAADhAQAAEwAAAAAAAAAAAAAAAAAAAAAAW0Nv bnRlbnRfVHlwZXNdLnhtbFBLAQItABQABgAIAAAAIQA4/SH/1gAAAJQBAAALAAAAAAAAAAAAAAAA AC8BAABfcmVscy8ucmVsc1BLAQItABQABgAIAAAAIQAVT4bPCRIAAPOSAAAOAAAAAAAAAAAAAAAA AC4CAABkcnMvZTJvRG9jLnhtbFBLAQItABQABgAIAAAAIQAZbsUd2AAAAAUBAAAPAAAAAAAAAAAA AAAAAGMUAABkcnMvZG93bnJldi54bWxQSwUGAAAAAAQABADzAAAAaBUAAAAA ">
                      <v:shape id="_x0000_s1186" type="#_x0000_t75" style="position:absolute;width:18288;height:11430;visibility:visible;mso-wrap-style:square">
                        <v:fill o:detectmouseclick="t"/>
                        <v:path o:connecttype="none"/>
                      </v:shape>
                      <v:shape id="Freeform 538" o:spid="_x0000_s1187" style="position:absolute;left:7353;top:6242;width:10046;height:63;visibility:visible;mso-wrap-style:square;v-text-anchor:top" coordsize="1582,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4V1DsAA AADaAAAADwAAAGRycy9kb3ducmV2LnhtbERPTWvCQBC9C/6HZYTezKYiRWI2IgWhUA9Ve+ltyI5J NDu7ZFeT/PtuoNDT8Hifk+8G04ondb6xrOA1SUEQl1Y3XCn4vhyWGxA+IGtsLZOCkTzsivksx0zb nk/0PIdKxBD2GSqoQ3CZlL6syaBPrCOO3NV2BkOEXSV1h30MN61cpembNNhwbKjR0XtN5f38MAr0 1+MwrtvbKnU8Hj9/TpW1bq/Uy2LYb0EEGsK/+M/9oeN8mF6Zrix+AQAA//8DAFBLAQItABQABgAI AAAAIQDw94q7/QAAAOIBAAATAAAAAAAAAAAAAAAAAAAAAABbQ29udGVudF9UeXBlc10ueG1sUEsB Ai0AFAAGAAgAAAAhADHdX2HSAAAAjwEAAAsAAAAAAAAAAAAAAAAALgEAAF9yZWxzLy5yZWxzUEsB Ai0AFAAGAAgAAAAhADMvBZ5BAAAAOQAAABAAAAAAAAAAAAAAAAAAKQIAAGRycy9zaGFwZXhtbC54 bWxQSwECLQAUAAYACAAAACEA34V1DsAAAADaAAAADwAAAAAAAAAAAAAAAACYAgAAZHJzL2Rvd25y ZXYueG1sUEsFBgAAAAAEAAQA9QAAAIUDAAAAAA== " path="m,l69,r,10l,10,,xm116,r70,l186,10r-70,l116,xm232,r70,l302,10r-70,l232,xm349,r70,l419,10r-70,l349,xm465,r70,l535,10r-70,l465,xm582,r69,l651,10r-69,l582,xm698,r70,l768,10r-70,l698,xm814,r70,l884,10r-70,l814,xm931,r70,l1001,10r-70,l931,xm1047,r70,l1117,10r-70,l1047,xm1163,r70,l1233,10r-70,l1163,xm1280,r70,l1350,10r-70,l1280,xm1396,r70,l1466,10r-70,l1396,xm1513,r69,l1582,10r-69,l1513,xe" fillcolor="black" strokeweight=".1pt">
                        <v:stroke joinstyle="bevel"/>
                        <v:path arrowok="t" o:connecttype="custom" o:connectlocs="43815,0;0,6350;73660,0;118110,6350;73660,0;191770,0;147320,6350;221615,0;266065,6350;221615,0;339725,0;295275,6350;369570,0;413385,6350;369570,0;487680,0;443230,6350;516890,0;561340,6350;516890,0;635635,0;591185,6350;664845,0;709295,6350;664845,0;782955,0;738505,6350;812800,0;857250,6350;812800,0;930910,0;886460,6350;960755,0;1004570,6350;960755,0" o:connectangles="0,0,0,0,0,0,0,0,0,0,0,0,0,0,0,0,0,0,0,0,0,0,0,0,0,0,0,0,0,0,0,0,0,0,0"/>
                        <o:lock v:ext="edit" verticies="t"/>
                      </v:shape>
                      <v:shape id="Freeform 539" o:spid="_x0000_s1188" style="position:absolute;left:3486;top:6248;width:3886;height:2826;visibility:visible;mso-wrap-style:square;v-text-anchor:top" coordsize="612,4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77ricEA AADaAAAADwAAAGRycy9kb3ducmV2LnhtbESPQYvCMBSE78L+h/AWvGmqB5FqFFlYEBRkrQePj+S1 qTYvtYla/71ZWNjjMDPfMMt17xrxoC7UnhVMxhkIYu1NzZWCU/E9moMIEdlg45kUvCjAevUxWGJu /JN/6HGMlUgQDjkqsDG2uZRBW3IYxr4lTl7pO4cxya6SpsNngrtGTrNsJh3WnBYstvRlSV+Pd6dA m3J2ObTlrbhZczpPcL7TxV6p4We/WYCI1Mf/8F97axRM4fdKugFy9QYAAP//AwBQSwECLQAUAAYA CAAAACEA8PeKu/0AAADiAQAAEwAAAAAAAAAAAAAAAAAAAAAAW0NvbnRlbnRfVHlwZXNdLnhtbFBL AQItABQABgAIAAAAIQAx3V9h0gAAAI8BAAALAAAAAAAAAAAAAAAAAC4BAABfcmVscy8ucmVsc1BL AQItABQABgAIAAAAIQAzLwWeQQAAADkAAAAQAAAAAAAAAAAAAAAAACkCAABkcnMvc2hhcGV4bWwu eG1sUEsBAi0AFAAGAAgAAAAhAK++64nBAAAA2gAAAA8AAAAAAAAAAAAAAAAAmAIAAGRycy9kb3du cmV2LnhtbFBLBQYAAAAABAAEAPUAAACGAwAAAAA= " path="m612,8l557,48r-7,-8l605,r7,8xm521,75r-55,39l458,106,513,66r8,9xm429,141r-55,39l367,172r55,-40l429,141xm337,207r-55,39l275,238r55,-40l337,207xm246,273r-56,40l183,304r55,-40l246,273xm154,339l99,379r-7,-9l147,331r7,8xm62,405l7,445,,436,55,397r7,8xe" fillcolor="black" strokeweight=".1pt">
                        <v:stroke joinstyle="bevel"/>
                        <v:path arrowok="t" o:connecttype="custom" o:connectlocs="388620,5080;353695,30480;349250,25400;384175,0;388620,5080;330835,47625;295910,72390;290830,67310;325755,41910;330835,47625;272415,89535;237490,114300;233045,109220;267970,83820;272415,89535;213995,131445;179070,156210;174625,151130;209550,125730;213995,131445;156210,173355;120650,198755;116205,193040;151130,167640;156210,173355;97790,215265;62865,240665;58420,234950;93345,210185;97790,215265;39370,257175;4445,282575;0,276860;34925,252095;39370,257175" o:connectangles="0,0,0,0,0,0,0,0,0,0,0,0,0,0,0,0,0,0,0,0,0,0,0,0,0,0,0,0,0,0,0,0,0,0,0"/>
                        <o:lock v:ext="edit" verticies="t"/>
                      </v:shape>
                      <v:line id="Line 540" o:spid="_x0000_s1189" style="position:absolute;visibility:visible;mso-wrap-style:square" from="3289,9207" to="13487,92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M6MsQAAADaAAAADwAAAGRycy9kb3ducmV2LnhtbESPT2vCQBTE7wW/w/IEb3WjQqvRjYig LZQetEU8PrMvfzD7NmZXE/vpu4WCx2FmfsMslp2pxI0aV1pWMBpGIIhTq0vOFXx/bZ6nIJxH1lhZ JgV3crBMek8LjLVteUe3vc9FgLCLUUHhfR1L6dKCDLqhrYmDl9nGoA+yyaVusA1wU8lxFL1IgyWH hQJrWheUnvdXo+DndH/dZh8Hao92fUm1nL3x50ypQb9bzUF46vwj/N9+1wom8Hcl3ACZ/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6kzoyxAAAANoAAAAPAAAAAAAAAAAA AAAAAKECAABkcnMvZG93bnJldi54bWxQSwUGAAAAAAQABAD5AAAAkgMAAAAA " strokeweight=".6pt">
                        <v:stroke joinstyle="miter"/>
                      </v:line>
                      <v:line id="Line 541" o:spid="_x0000_s1190" style="position:absolute;flip:y;visibility:visible;mso-wrap-style:square" from="13487,6273" to="17551,9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U2A8AAAADaAAAADwAAAGRycy9kb3ducmV2LnhtbESP3YrCMBSE7xd8h3AE79a0Iq5Wo6gg iHf+PMChOTbF5qRtota3N4Kwl8PMfMMsVp2txINaXzpWkA4TEMS50yUXCi7n3e8UhA/IGivHpOBF HlbL3s8CM+2efKTHKRQiQthnqMCEUGdS+tyQRT90NXH0rq61GKJsC6lbfEa4reQoSSbSYslxwWBN W0P57XS3CmbH85pMWczM5HBp0lGTNn+bSqlBv1vPQQTqwn/4295rBWP4XIk3QC7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mVNgPAAAAA2gAAAA8AAAAAAAAAAAAAAAAA oQIAAGRycy9kb3ducmV2LnhtbFBLBQYAAAAABAAEAPkAAACOAwAAAAA= " strokeweight=".6pt">
                        <v:stroke joinstyle="miter"/>
                      </v:line>
                      <v:shape id="Freeform 542" o:spid="_x0000_s1191" style="position:absolute;left:7315;top:679;width:70;height:5594;visibility:visible;mso-wrap-style:square;v-text-anchor:top" coordsize="11,88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69v8IA AADaAAAADwAAAGRycy9kb3ducmV2LnhtbESP0YrCMBRE3wX/IVzBN01VdpFqWoq4IsvuQ9UPuDTX ttjclCar1a83C4KPw8ycYdZpbxpxpc7VlhXMphEI4sLqmksFp+PXZAnCeWSNjWVScCcHaTIcrDHW 9sY5XQ++FAHCLkYFlfdtLKUrKjLoprYlDt7ZdgZ9kF0pdYe3ADeNnEfRpzRYc1iosKVNRcXl8GcU 1PmumbFcZNHuN9+e8Ntlm8ePUuNRn61AeOr9O/xq77WCD/i/Em6ATJ4AAAD//wMAUEsBAi0AFAAG AAgAAAAhAPD3irv9AAAA4gEAABMAAAAAAAAAAAAAAAAAAAAAAFtDb250ZW50X1R5cGVzXS54bWxQ SwECLQAUAAYACAAAACEAMd1fYdIAAACPAQAACwAAAAAAAAAAAAAAAAAuAQAAX3JlbHMvLnJlbHNQ SwECLQAUAAYACAAAACEAMy8FnkEAAAA5AAAAEAAAAAAAAAAAAAAAAAApAgAAZHJzL3NoYXBleG1s LnhtbFBLAQItABQABgAIAAAAIQAafr2/wgAAANoAAAAPAAAAAAAAAAAAAAAAAJgCAABkcnMvZG93 bnJldi54bWxQSwUGAAAAAAQABAD1AAAAhwMAAAAA " path="m11,r,65l,65,,,11,xm11,108r,64l,172,,108r11,xm11,215r,65l,280,,215r11,xm11,323r,64l,387,,323r11,xm11,430r,64l,494,,430r11,xm11,537r,65l,602,,537r11,xm11,645r,64l,709,,645r11,xm11,752r,65l,817,,752r11,xm11,860r,21l,881,,860r11,xe" fillcolor="black" strokeweight=".1pt">
                        <v:stroke joinstyle="bevel"/>
                        <v:path arrowok="t" o:connecttype="custom" o:connectlocs="6985,0;6985,41275;0,41275;0,0;6985,0;6985,68580;6985,109220;0,109220;0,68580;6985,68580;6985,136525;6985,177800;0,177800;0,136525;6985,136525;6985,205105;6985,245745;0,245745;0,205105;6985,205105;6985,273050;6985,313690;0,313690;0,273050;6985,273050;6985,340995;6985,382270;0,382270;0,340995;6985,340995;6985,409575;6985,450215;0,450215;0,409575;6985,409575;6985,477520;6985,518795;0,518795;0,477520;6985,477520;6985,546100;6985,559435;0,559435;0,546100;6985,546100" o:connectangles="0,0,0,0,0,0,0,0,0,0,0,0,0,0,0,0,0,0,0,0,0,0,0,0,0,0,0,0,0,0,0,0,0,0,0,0,0,0,0,0,0,0,0,0,0"/>
                        <o:lock v:ext="edit" verticies="t"/>
                      </v:shape>
                      <v:line id="Line 543" o:spid="_x0000_s1192" style="position:absolute;visibility:visible;mso-wrap-style:square" from="7353,679" to="17551,6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SZqsQAAADaAAAADwAAAGRycy9kb3ducmV2LnhtbESPQWvCQBSE74L/YXmCN93owdboGiRg LZQeqqV4fM0+k9Ds23R3a2J/fbcgeBxm5htmnfWmERdyvrasYDZNQBAXVtdcKng/7iaPIHxA1thY JgVX8pBthoM1ptp2/EaXQyhFhLBPUUEVQptK6YuKDPqpbYmjd7bOYIjSlVI77CLcNHKeJAtpsOa4 UGFLeUXF1+HHKPj9vD48nV8+qDvZ/LvQcrnn16VS41G/XYEI1Id7+NZ+1goW8H8l3gC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5JmqxAAAANoAAAAPAAAAAAAAAAAA AAAAAKECAABkcnMvZG93bnJldi54bWxQSwUGAAAAAAQABAD5AAAAkgMAAAAA " strokeweight=".6pt">
                        <v:stroke joinstyle="miter"/>
                      </v:line>
                      <v:line id="Line 544" o:spid="_x0000_s1193" style="position:absolute;flip:x;visibility:visible;mso-wrap-style:square" from="13487,679" to="17551,36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eodMEAAADaAAAADwAAAGRycy9kb3ducmV2LnhtbESP3YrCMBSE74V9h3CEvdO0XvhTjaUr LCx7p/YBDs2xKTYnbRO1+/YbQfBymJlvmF0+2lbcafCNYwXpPAFBXDndcK2gPH/P1iB8QNbYOiYF f+Qh339Mdphp9+Aj3U+hFhHCPkMFJoQuk9JXhiz6ueuIo3dxg8UQ5VBLPeAjwm0rF0mylBYbjgsG OzoYqq6nm1WwOZ4LMk29Mcvfsk8XfdqvvlqlPqdjsQURaAzv8Kv9oxWs4Hkl3gC5/w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5R6h0wQAAANoAAAAPAAAAAAAAAAAAAAAA AKECAABkcnMvZG93bnJldi54bWxQSwUGAAAAAAQABAD5AAAAjwMAAAAA " strokeweight=".6pt">
                        <v:stroke joinstyle="miter"/>
                      </v:line>
                      <v:line id="Line 545" o:spid="_x0000_s1194" style="position:absolute;flip:x;visibility:visible;mso-wrap-style:square" from="3289,3613" to="13487,3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g8BrsAAADaAAAADwAAAGRycy9kb3ducmV2LnhtbERPSwrCMBDdC94hjOBO07rwU42igiDu /BxgaMam2EzaJmq9vVkILh/vv9p0thIvan3pWEE6TkAQ506XXCi4XQ+jOQgfkDVWjknBhzxs1v3e CjPt3nym1yUUIoawz1CBCaHOpPS5IYt+7GriyN1dazFE2BZSt/iO4baSkySZSoslxwaDNe0N5Y/L 0ypYnK9bMmWxMNPTrUknTdrMdpVSw0G3XYII1IW/+Oc+agVxa7wSb4BcfwE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AI2DwGuwAAANoAAAAPAAAAAAAAAAAAAAAAAKECAABk cnMvZG93bnJldi54bWxQSwUGAAAAAAQABAD5AAAAiQMAAAAA " strokeweight=".6pt">
                        <v:stroke joinstyle="miter"/>
                      </v:line>
                      <v:line id="Line 546" o:spid="_x0000_s1195" style="position:absolute;flip:y;visibility:visible;mso-wrap-style:square" from="3289,679" to="7353,36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5SZncEAAADaAAAADwAAAGRycy9kb3ducmV2LnhtbESPQWvCQBSE7wX/w/KE3uomOdgaXUUF QXpL9Ac8ss9sMPs2ya4x/vtuodDjMPPNMJvdZFsx0uAbxwrSRQKCuHK64VrB9XL6+ALhA7LG1jEp eJGH3Xb2tsFcuycXNJahFrGEfY4KTAhdLqWvDFn0C9cRR+/mBoshyqGWesBnLLetzJJkKS02HBcM dnQ0VN3Lh1WwKi57Mk29Msvva59mfdp/Hlql3ufTfg0i0BT+w3/0WUcOfq/EGyC3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nlJmdwQAAANoAAAAPAAAAAAAAAAAAAAAA AKECAABkcnMvZG93bnJldi54bWxQSwUGAAAAAAQABAD5AAAAjwMAAAAA " strokeweight=".6pt">
                        <v:stroke joinstyle="miter"/>
                      </v:line>
                      <v:line id="Line 547" o:spid="_x0000_s1196" style="position:absolute;visibility:visible;mso-wrap-style:square" from="3289,3613" to="3295,9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FUsUAAADbAAAADwAAAGRycy9kb3ducmV2LnhtbESPQWvCQBCF7wX/wzJCb3Wjh7ZJXUUE tVA8VKX0OM2OSTA7G7NbE/31nUPB2wzvzXvfTOe9q9WF2lB5NjAeJaCIc28rLgwc9qunV1AhIlus PZOBKwWYzwYPU8ys7/iTLrtYKAnhkKGBMsYm0zrkJTkMI98Qi3b0rcMoa1to22In4a7WkyR51g4r loYSG1qWlJ92v87A7ef6sj5+fFH37Zfn3Op0w9vUmMdhv3gDFamPd/P/9bsVfKGXX2QAPfs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Y+FUsUAAADbAAAADwAAAAAAAAAA AAAAAAChAgAAZHJzL2Rvd25yZXYueG1sUEsFBgAAAAAEAAQA+QAAAJMDAAAAAA== " strokeweight=".6pt">
                        <v:stroke joinstyle="miter"/>
                      </v:line>
                      <v:line id="Line 548" o:spid="_x0000_s1197" style="position:absolute;visibility:visible;mso-wrap-style:square" from="13487,3613" to="13493,9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MgycEAAADbAAAADwAAAGRycy9kb3ducmV2LnhtbERPTYvCMBC9C/sfwgjeNNWDq9UoIuyu sHjQFfE4NmNbbCa1ibb6640g7G0e73Om88YU4kaVyy0r6PciEMSJ1TmnCnZ/X90RCOeRNRaWScGd HMxnH60pxtrWvKHb1qcihLCLUUHmfRlL6ZKMDLqeLYkDd7KVQR9glUpdYR3CTSEHUTSUBnMODRmW tMwoOW+vRsHjeP/8Pv3uqT7Y5SXRcvzD67FSnXazmIDw1Ph/8du90mF+H16/hAPk7Ak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mwyDJwQAAANsAAAAPAAAAAAAAAAAAAAAA AKECAABkcnMvZG93bnJldi54bWxQSwUGAAAAAAQABAD5AAAAjwMAAAAA " strokeweight=".6pt">
                        <v:stroke joinstyle="miter"/>
                      </v:line>
                      <v:line id="Line 549" o:spid="_x0000_s1198" style="position:absolute;visibility:visible;mso-wrap-style:square" from="17551,679" to="17557,62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hG+vsIAAADbAAAADwAAAGRycy9kb3ducmV2LnhtbERPS4vCMBC+L/gfwgje1lQP7lqNIoIP WDysingcm7EtNpPaRFv99ZsFwdt8fM8ZTxtTiDtVLresoNeNQBAnVuecKtjvFp/fIJxH1lhYJgUP cjCdtD7GGGtb8y/dtz4VIYRdjAoy78tYSpdkZNB1bUkcuLOtDPoAq1TqCusQbgrZj6KBNJhzaMiw pHlGyWV7Mwqep8fX8vxzoPpo59dEy+GKN0OlOu1mNgLhqfFv8cu91mF+H/5/CQfIy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hG+vsIAAADbAAAADwAAAAAAAAAAAAAA AAChAgAAZHJzL2Rvd25yZXYueG1sUEsFBgAAAAAEAAQA+QAAAJADAAAAAA== " strokeweight=".6pt">
                        <v:stroke joinstyle="miter"/>
                      </v:line>
                      <v:rect id="Rectangle 550" o:spid="_x0000_s1199" style="position:absolute;left:7797;top:9353;width:64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SI9b4A AADbAAAADwAAAGRycy9kb3ducmV2LnhtbERP24rCMBB9F/Yfwiz4ZtNVEKlGkQXBlX2x+gFDM71g MilJ1ta/N8KCb3M419nsRmvEnXzoHCv4ynIQxJXTHTcKrpfDbAUiRGSNxjEpeFCA3fZjssFCu4HP dC9jI1IIhwIVtDH2hZShasliyFxPnLjaeYsxQd9I7XFI4dbIeZ4vpcWOU0OLPX23VN3KP6tAXsrD sCqNz91pXv+an+O5JqfU9HPcr0FEGuNb/O8+6jR/Aa9f0gFy+wQAAP//AwBQSwECLQAUAAYACAAA ACEA8PeKu/0AAADiAQAAEwAAAAAAAAAAAAAAAAAAAAAAW0NvbnRlbnRfVHlwZXNdLnhtbFBLAQIt ABQABgAIAAAAIQAx3V9h0gAAAI8BAAALAAAAAAAAAAAAAAAAAC4BAABfcmVscy8ucmVsc1BLAQIt ABQABgAIAAAAIQAzLwWeQQAAADkAAAAQAAAAAAAAAAAAAAAAACkCAABkcnMvc2hhcGV4bWwueG1s UEsBAi0AFAAGAAgAAAAhAKTkiPW+AAAA2wAAAA8AAAAAAAAAAAAAAAAAmAIAAGRycy9kb3ducmV2 LnhtbFBLBQYAAAAABAAEAPUAAACDAwAAAAA= " filled="f" stroked="f">
                        <v:textbox style="mso-fit-shape-to-text:t" inset="0,0,0,0">
                          <w:txbxContent>
                            <w:p w:rsidR="005C19E6" w:rsidRPr="00FD5A73" w:rsidRDefault="005C19E6" w:rsidP="005C19E6">
                              <w:pPr>
                                <w:rPr>
                                  <w:sz w:val="20"/>
                                  <w:szCs w:val="20"/>
                                </w:rPr>
                              </w:pPr>
                              <w:r w:rsidRPr="00FD5A73">
                                <w:rPr>
                                  <w:rFonts w:ascii=".VnCentury Schoolbook" w:hAnsi=".VnCentury Schoolbook" w:cs=".VnCentury Schoolbook"/>
                                  <w:i/>
                                  <w:iCs/>
                                  <w:color w:val="000000"/>
                                  <w:sz w:val="20"/>
                                  <w:szCs w:val="20"/>
                                </w:rPr>
                                <w:t>y</w:t>
                              </w:r>
                            </w:p>
                          </w:txbxContent>
                        </v:textbox>
                      </v:rect>
                      <v:rect id="Rectangle 551" o:spid="_x0000_s1200" style="position:absolute;left:15995;top:7105;width:642;height:152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w0Qgb4A AADbAAAADwAAAGRycy9kb3ducmV2LnhtbERP24rCMBB9F/Yfwiz4ZtMVEalGkQXBlX2x+gFDM71g MilJ1ta/N8KCb3M419nsRmvEnXzoHCv4ynIQxJXTHTcKrpfDbAUiRGSNxjEpeFCA3fZjssFCu4HP dC9jI1IIhwIVtDH2hZShasliyFxPnLjaeYsxQd9I7XFI4dbIeZ4vpcWOU0OLPX23VN3KP6tAXsrD sCqNz91pXv+an+O5JqfU9HPcr0FEGuNb/O8+6jR/Aa9f0gFy+wQAAP//AwBQSwECLQAUAAYACAAA ACEA8PeKu/0AAADiAQAAEwAAAAAAAAAAAAAAAAAAAAAAW0NvbnRlbnRfVHlwZXNdLnhtbFBLAQIt ABQABgAIAAAAIQAx3V9h0gAAAI8BAAALAAAAAAAAAAAAAAAAAC4BAABfcmVscy8ucmVsc1BLAQIt ABQABgAIAAAAIQAzLwWeQQAAADkAAAAQAAAAAAAAAAAAAAAAACkCAABkcnMvc2hhcGV4bWwueG1s UEsBAi0AFAAGAAgAAAAhACsNEIG+AAAA2wAAAA8AAAAAAAAAAAAAAAAAmAIAAGRycy9kb3ducmV2 LnhtbFBLBQYAAAAABAAEAPUAAACDAwAAAAA= " filled="f" stroked="f">
                        <v:textbox style="mso-fit-shape-to-text:t" inset="0,0,0,0">
                          <w:txbxContent>
                            <w:p w:rsidR="005C19E6" w:rsidRPr="00FD5A73" w:rsidRDefault="005C19E6" w:rsidP="005C19E6">
                              <w:pPr>
                                <w:rPr>
                                  <w:sz w:val="20"/>
                                  <w:szCs w:val="20"/>
                                </w:rPr>
                              </w:pPr>
                              <w:r w:rsidRPr="00FD5A73">
                                <w:rPr>
                                  <w:rFonts w:ascii=".VnCentury Schoolbook" w:hAnsi=".VnCentury Schoolbook" w:cs=".VnCentury Schoolbook"/>
                                  <w:i/>
                                  <w:iCs/>
                                  <w:color w:val="000000"/>
                                  <w:sz w:val="20"/>
                                  <w:szCs w:val="20"/>
                                </w:rPr>
                                <w:t>x</w:t>
                              </w:r>
                            </w:p>
                          </w:txbxContent>
                        </v:textbox>
                      </v:rect>
                      <v:oval id="Oval 552" o:spid="_x0000_s1201" style="position:absolute;left:17437;top:577;width:222;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9oyXsAA AADbAAAADwAAAGRycy9kb3ducmV2LnhtbERPTWsCMRC9F/wPYQRvNauglK1RRBCWnqwWvA7JdLPt ZrIm6br665tCwds83uesNoNrRU8hNp4VzKYFCGLtTcO1go/T/vkFREzIBlvPpOBGETbr0dMKS+Ov /E79MdUih3AsUYFNqSuljNqSwzj1HXHmPn1wmDIMtTQBrznctXJeFEvpsOHcYLGjnSX9ffxxCt5c f9BVZwPq7fJw/rKX6i4vSk3Gw/YVRKIhPcT/7srk+Qv4+yUfINe/AAAA//8DAFBLAQItABQABgAI AAAAIQDw94q7/QAAAOIBAAATAAAAAAAAAAAAAAAAAAAAAABbQ29udGVudF9UeXBlc10ueG1sUEsB Ai0AFAAGAAgAAAAhADHdX2HSAAAAjwEAAAsAAAAAAAAAAAAAAAAALgEAAF9yZWxzLy5yZWxzUEsB Ai0AFAAGAAgAAAAhADMvBZ5BAAAAOQAAABAAAAAAAAAAAAAAAAAAKQIAAGRycy9zaGFwZXhtbC54 bWxQSwECLQAUAAYACAAAACEA89oyXsAAAADbAAAADwAAAAAAAAAAAAAAAACYAgAAZHJzL2Rvd25y ZXYueG1sUEsFBgAAAAAEAAQA9QAAAIUDAAAAAA== " fillcolor="black" strokeweight="0"/>
                      <v:oval id="Oval 553" o:spid="_x0000_s1202" style="position:absolute;left:13373;top:3511;width:222;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isKcAA AADbAAAADwAAAGRycy9kb3ducmV2LnhtbERPS2sCMRC+F/wPYQrearY9LLIaRQRh6clHodchGTfb biZrEtfVX98UCr3Nx/ec5Xp0nRgoxNazgtdZAYJYe9Nyo+DjtHuZg4gJ2WDnmRTcKcJ6NXlaYmX8 jQ80HFMjcgjHChXYlPpKyqgtOYwz3xNn7uyDw5RhaKQJeMvhrpNvRVFKhy3nBos9bS3p7+PVKXh3 w17XvQ2oN+X+88te6oe8KDV9HjcLEInG9C/+c9cmzy/h95d8gFz9AAAA//8DAFBLAQItABQABgAI AAAAIQDw94q7/QAAAOIBAAATAAAAAAAAAAAAAAAAAAAAAABbQ29udGVudF9UeXBlc10ueG1sUEsB Ai0AFAAGAAgAAAAhADHdX2HSAAAAjwEAAAsAAAAAAAAAAAAAAAAALgEAAF9yZWxzLy5yZWxzUEsB Ai0AFAAGAAgAAAAhADMvBZ5BAAAAOQAAABAAAAAAAAAAAAAAAAAAKQIAAGRycy9zaGFwZXhtbC54 bWxQSwECLQAUAAYACAAAACEAAwisKcAAAADbAAAADwAAAAAAAAAAAAAAAACYAgAAZHJzL2Rvd25y ZXYueG1sUEsFBgAAAAAEAAQA9QAAAIUDAAAAAA== " fillcolor="black" strokeweight="0"/>
                      <v:oval id="Oval 554" o:spid="_x0000_s1203" style="position:absolute;left:3175;top:3511;width:222;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QJssAA AADbAAAADwAAAGRycy9kb3ducmV2LnhtbERPTWsCMRC9F/wPYQRvNasHW7ZGEUFYPKkteB2S6Wbb zWRN4rr665tCobd5vM9ZrgfXip5CbDwrmE0LEMTam4ZrBR/vu+dXEDEhG2w9k4I7RVivRk9LLI2/ 8ZH6U6pFDuFYogKbUldKGbUlh3HqO+LMffrgMGUYamkC3nK4a+W8KBbSYcO5wWJHW0v6+3R1Cvau P+iqswH1ZnE4f9lL9ZAXpSbjYfMGItGQ/sV/7srk+S/w+0s+QK5+AAAA//8DAFBLAQItABQABgAI AAAAIQDw94q7/QAAAOIBAAATAAAAAAAAAAAAAAAAAAAAAABbQ29udGVudF9UeXBlc10ueG1sUEsB Ai0AFAAGAAgAAAAhADHdX2HSAAAAjwEAAAsAAAAAAAAAAAAAAAAALgEAAF9yZWxzLy5yZWxzUEsB Ai0AFAAGAAgAAAAhADMvBZ5BAAAAOQAAABAAAAAAAAAAAAAAAAAAKQIAAGRycy9zaGFwZXhtbC54 bWxQSwECLQAUAAYACAAAACEAbEQJssAAAADbAAAADwAAAAAAAAAAAAAAAACYAgAAZHJzL2Rvd25y ZXYueG1sUEsFBgAAAAAEAAQA9QAAAIUDAAAAAA== " fillcolor="black" strokeweight="0"/>
                      <v:oval id="Oval 555" o:spid="_x0000_s1204" style="position:absolute;left:13373;top:9105;width:222;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udwMMA AADbAAAADwAAAGRycy9kb3ducmV2LnhtbESPQWvDMAyF74P9B6NBb6uzHcpI65ZSGISd2m6wq7C1 OGssp7aXZv311WGwm8R7eu/TajOFXo2UchfZwNO8AkVso+u4NfDx/vr4AioXZId9ZDLwSxk26/u7 FdYuXvhA47G0SkI412jAlzLUWmfrKWCex4FYtK+YAhZZU6tdwouEh14/V9VCB+xYGjwOtPNkT8ef YOAtjHvbDD6h3S72n9/+3Fz12ZjZw7Rdgio0lX/z33XjBF9g5RcZQK9vAAAA//8DAFBLAQItABQA BgAIAAAAIQDw94q7/QAAAOIBAAATAAAAAAAAAAAAAAAAAAAAAABbQ29udGVudF9UeXBlc10ueG1s UEsBAi0AFAAGAAgAAAAhADHdX2HSAAAAjwEAAAsAAAAAAAAAAAAAAAAALgEAAF9yZWxzLy5yZWxz UEsBAi0AFAAGAAgAAAAhADMvBZ5BAAAAOQAAABAAAAAAAAAAAAAAAAAAKQIAAGRycy9zaGFwZXht bC54bWxQSwECLQAUAAYACAAAACEAHdudwMMAAADbAAAADwAAAAAAAAAAAAAAAACYAgAAZHJzL2Rv d25yZXYueG1sUEsFBgAAAAAEAAQA9QAAAIgDAAAAAA== " fillcolor="black" strokeweight="0"/>
                      <v:oval id="Oval 556" o:spid="_x0000_s1205" style="position:absolute;left:7239;top:6172;width:222;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c4W8AA AADbAAAADwAAAGRycy9kb3ducmV2LnhtbERPTWsCMRC9F/wPYQRvNasHabdGEUFYPKkteB2S6Wbb zWRN4rr665tCobd5vM9ZrgfXip5CbDwrmE0LEMTam4ZrBR/vu+cXEDEhG2w9k4I7RVivRk9LLI2/ 8ZH6U6pFDuFYogKbUldKGbUlh3HqO+LMffrgMGUYamkC3nK4a+W8KBbSYcO5wWJHW0v6+3R1Cvau P+iqswH1ZnE4f9lL9ZAXpSbjYfMGItGQ/sV/7srk+a/w+0s+QK5+AAAA//8DAFBLAQItABQABgAI AAAAIQDw94q7/QAAAOIBAAATAAAAAAAAAAAAAAAAAAAAAABbQ29udGVudF9UeXBlc10ueG1sUEsB Ai0AFAAGAAgAAAAhADHdX2HSAAAAjwEAAAsAAAAAAAAAAAAAAAAALgEAAF9yZWxzLy5yZWxzUEsB Ai0AFAAGAAgAAAAhADMvBZ5BAAAAOQAAABAAAAAAAAAAAAAAAAAAKQIAAGRycy9zaGFwZXhtbC54 bWxQSwECLQAUAAYACAAAACEAcpc4W8AAAADbAAAADwAAAAAAAAAAAAAAAACYAgAAZHJzL2Rvd25y ZXYueG1sUEsFBgAAAAAEAAQA9QAAAIUDAAAAAA== " fillcolor="black" strokeweight="0"/>
                      <v:oval id="Oval 557" o:spid="_x0000_s1206" style="position:absolute;left:17437;top:6172;width:222;height:2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Fbe78A AADbAAAADwAAAGRycy9kb3ducmV2LnhtbERPTWsCMRC9F/wPYQRvNasHKVujiCAsPakVvA7JdLO6 maxJXLf99c1B8Ph438v14FrRU4iNZwWzaQGCWHvTcK3g9L17/wARE7LB1jMp+KUI69XobYml8Q8+ UH9MtcghHEtUYFPqSimjtuQwTn1HnLkfHxymDEMtTcBHDnetnBfFQjpsODdY7GhrSV+Pd6fgy/V7 XXU2oN4s9ueLvVV/8qbUZDxsPkEkGtJL/HRXRsE8r89f8g+Qq38AAAD//wMAUEsBAi0AFAAGAAgA AAAhAPD3irv9AAAA4gEAABMAAAAAAAAAAAAAAAAAAAAAAFtDb250ZW50X1R5cGVzXS54bWxQSwEC LQAUAAYACAAAACEAMd1fYdIAAACPAQAACwAAAAAAAAAAAAAAAAAuAQAAX3JlbHMvLnJlbHNQSwEC LQAUAAYACAAAACEAMy8FnkEAAAA5AAAAEAAAAAAAAAAAAAAAAAApAgAAZHJzL3NoYXBleG1sLnht bFBLAQItABQABgAIAAAAIQAtwVt7vwAAANsAAAAPAAAAAAAAAAAAAAAAAJgCAABkcnMvZG93bnJl di54bWxQSwUGAAAAAAQABAD1AAAAhAMAAAAA " fillcolor="black" strokeweight="0"/>
                      <v:oval id="Oval 558" o:spid="_x0000_s1207" style="position:absolute;left:3175;top:9105;width:222;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3+4MIA AADbAAAADwAAAGRycy9kb3ducmV2LnhtbESPQWsCMRSE7wX/Q3hCbzWrBymrUUQQFk9qC70+kudm 283LmsR17a83QqHHYWa+YZbrwbWipxAbzwqmkwIEsfam4VrB58fu7R1ETMgGW8+k4E4R1qvRyxJL 4298pP6UapEhHEtUYFPqSimjtuQwTnxHnL2zDw5TlqGWJuAtw10rZ0Uxlw4bzgsWO9pa0j+nq1Ow d/1BV50NqDfzw9e3vVS/8qLU63jYLEAkGtJ/+K9dGQWzKTy/5B8gV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Cjf7gwgAAANsAAAAPAAAAAAAAAAAAAAAAAJgCAABkcnMvZG93 bnJldi54bWxQSwUGAAAAAAQABAD1AAAAhwMAAAAA " fillcolor="black" strokeweight="0"/>
                      <v:oval id="Oval 559" o:spid="_x0000_s1208" style="position:absolute;left:7239;top:577;width:222;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9gl8MA AADbAAAADwAAAGRycy9kb3ducmV2LnhtbESPwWrDMBBE74H+g9hCb7FcH0JxooQQKJie0rTQ6yJt LTfWypFUx+3XR4FAjsPMvGFWm8n1YqQQO88KnosSBLH2puNWwefH6/wFREzIBnvPpOCPImzWD7MV 1saf+Z3GQ2pFhnCsUYFNaailjNqSw1j4gTh73z44TFmGVpqA5wx3vazKciEddpwXLA60s6SPh1+n 4M2Ne90MNqDeLvZfP/bU/MuTUk+P03YJItGU7uFbuzEKqgquX/IPkOsLAAAA//8DAFBLAQItABQA BgAIAAAAIQDw94q7/QAAAOIBAAATAAAAAAAAAAAAAAAAAAAAAABbQ29udGVudF9UeXBlc10ueG1s UEsBAi0AFAAGAAgAAAAhADHdX2HSAAAAjwEAAAsAAAAAAAAAAAAAAAAALgEAAF9yZWxzLy5yZWxz UEsBAi0AFAAGAAgAAAAhADMvBZ5BAAAAOQAAABAAAAAAAAAAAAAAAAAAKQIAAGRycy9zaGFwZXht bC54bWxQSwECLQAUAAYACAAAACEAsl9gl8MAAADbAAAADwAAAAAAAAAAAAAAAACYAgAAZHJzL2Rv d25yZXYueG1sUEsFBgAAAAAEAAQA9QAAAIgDAAAAAA== " fillcolor="black" strokeweight="0"/>
                      <v:rect id="Rectangle 560" o:spid="_x0000_s1209" style="position:absolute;left:57;top:5441;width:3562;height:165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hCSMEA AADbAAAADwAAAGRycy9kb3ducmV2LnhtbESP3YrCMBSE7wXfIRxh7zS1wiJdo4ggqOyNdR/g0Jz+ YHJSkmjr25uFhb0cZuYbZrMbrRFP8qFzrGC5yEAQV0533Cj4uR3naxAhIms0jknBiwLsttPJBgvt Br7Ss4yNSBAOBSpoY+wLKUPVksWwcD1x8mrnLcYkfSO1xyHBrZF5ln1Kix2nhRZ7OrRU3cuHVSBv 5XFYl8Zn7pLX3+Z8utbklPqYjfsvEJHG+B/+a5+0gnwFv1/SD5DbNwAAAP//AwBQSwECLQAUAAYA CAAAACEA8PeKu/0AAADiAQAAEwAAAAAAAAAAAAAAAAAAAAAAW0NvbnRlbnRfVHlwZXNdLnhtbFBL AQItABQABgAIAAAAIQAx3V9h0gAAAI8BAAALAAAAAAAAAAAAAAAAAC4BAABfcmVscy8ucmVsc1BL AQItABQABgAIAAAAIQAzLwWeQQAAADkAAAAQAAAAAAAAAAAAAAAAACkCAABkcnMvc2hhcGV4bWwu eG1sUEsBAi0AFAAGAAgAAAAhAGqIQkjBAAAA2wAAAA8AAAAAAAAAAAAAAAAAmAIAAGRycy9kb3du cmV2LnhtbFBLBQYAAAAABAAEAPUAAACGAwAAAAA= " filled="f" stroked="f">
                        <v:textbox style="mso-fit-shape-to-text:t" inset="0,0,0,0">
                          <w:txbxContent>
                            <w:p w:rsidR="005C19E6" w:rsidRPr="00FD5A73" w:rsidRDefault="005C19E6" w:rsidP="005C19E6">
                              <w:pPr>
                                <w:rPr>
                                  <w:sz w:val="20"/>
                                  <w:szCs w:val="20"/>
                                </w:rPr>
                              </w:pPr>
                              <w:r w:rsidRPr="00787B6B">
                                <w:rPr>
                                  <w:position w:val="-6"/>
                                  <w:sz w:val="20"/>
                                  <w:szCs w:val="20"/>
                                </w:rPr>
                                <w:object w:dxaOrig="560" w:dyaOrig="260">
                                  <v:shape id="_x0000_i1187" type="#_x0000_t75" style="width:27.75pt;height:12.75pt" o:ole="">
                                    <v:imagedata r:id="rId278" o:title=""/>
                                  </v:shape>
                                  <o:OLEObject Type="Embed" ProgID="Equation.DSMT4" ShapeID="_x0000_i1187" DrawAspect="Content" ObjectID="_1624863984" r:id="rId280"/>
                                </w:object>
                              </w:r>
                              <w:r>
                                <w:rPr>
                                  <w:sz w:val="20"/>
                                  <w:szCs w:val="20"/>
                                </w:rPr>
                                <w:t xml:space="preserve"> </w:t>
                              </w:r>
                            </w:p>
                          </w:txbxContent>
                        </v:textbox>
                      </v:rect>
                      <w10:anchorlock/>
                    </v:group>
                  </w:pict>
                </mc:Fallback>
              </mc:AlternateContent>
            </w:r>
          </w:p>
        </w:tc>
      </w:tr>
    </w:tbl>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Diện tích xung quanh: </w:t>
      </w:r>
      <w:r w:rsidRPr="00084158">
        <w:rPr>
          <w:position w:val="-24"/>
          <w:sz w:val="20"/>
          <w:szCs w:val="20"/>
        </w:rPr>
        <w:object w:dxaOrig="3660" w:dyaOrig="580">
          <v:shape id="_x0000_i1159" type="#_x0000_t75" style="width:183pt;height:29.25pt" o:ole="">
            <v:imagedata r:id="rId281" o:title=""/>
          </v:shape>
          <o:OLEObject Type="Embed" ProgID="Equation.DSMT4" ShapeID="_x0000_i1159" DrawAspect="Content" ObjectID="_1624863956" r:id="rId282"/>
        </w:object>
      </w:r>
    </w:p>
    <w:p w:rsidR="005C19E6" w:rsidRPr="00084158" w:rsidRDefault="005C19E6" w:rsidP="005C19E6">
      <w:pPr>
        <w:tabs>
          <w:tab w:val="left" w:pos="360"/>
          <w:tab w:val="left" w:pos="1980"/>
          <w:tab w:val="left" w:pos="3960"/>
          <w:tab w:val="left" w:pos="5940"/>
        </w:tabs>
        <w:jc w:val="both"/>
        <w:rPr>
          <w:sz w:val="20"/>
          <w:szCs w:val="20"/>
        </w:rPr>
      </w:pPr>
      <w:r w:rsidRPr="00084158">
        <w:rPr>
          <w:position w:val="-4"/>
          <w:sz w:val="20"/>
          <w:szCs w:val="20"/>
        </w:rPr>
        <w:object w:dxaOrig="540" w:dyaOrig="260">
          <v:shape id="_x0000_i1160" type="#_x0000_t75" style="width:27pt;height:12.75pt" o:ole="">
            <v:imagedata r:id="rId283" o:title=""/>
          </v:shape>
          <o:OLEObject Type="Embed" ProgID="Equation.DSMT4" ShapeID="_x0000_i1160" DrawAspect="Content" ObjectID="_1624863957" r:id="rId284"/>
        </w:object>
      </w:r>
      <w:r w:rsidRPr="00084158">
        <w:rPr>
          <w:sz w:val="20"/>
          <w:szCs w:val="20"/>
        </w:rPr>
        <w:t xml:space="preserve"> giá tiền </w:t>
      </w:r>
      <w:r w:rsidRPr="00084158">
        <w:rPr>
          <w:position w:val="-24"/>
          <w:sz w:val="20"/>
          <w:szCs w:val="20"/>
        </w:rPr>
        <w:object w:dxaOrig="3420" w:dyaOrig="580">
          <v:shape id="_x0000_i1161" type="#_x0000_t75" style="width:171pt;height:29.25pt" o:ole="">
            <v:imagedata r:id="rId285" o:title=""/>
          </v:shape>
          <o:OLEObject Type="Embed" ProgID="Equation.DSMT4" ShapeID="_x0000_i1161" DrawAspect="Content" ObjectID="_1624863958" r:id="rId286"/>
        </w:object>
      </w:r>
      <w:r w:rsidRPr="00084158">
        <w:rPr>
          <w:sz w:val="20"/>
          <w:szCs w:val="20"/>
        </w:rPr>
        <w:t xml:space="preserve"> đồng.</w:t>
      </w:r>
    </w:p>
    <w:p w:rsidR="005C19E6" w:rsidRPr="00084158" w:rsidRDefault="005C19E6" w:rsidP="005C19E6">
      <w:pPr>
        <w:tabs>
          <w:tab w:val="left" w:pos="360"/>
          <w:tab w:val="left" w:pos="1980"/>
          <w:tab w:val="left" w:pos="3960"/>
          <w:tab w:val="left" w:pos="5940"/>
        </w:tabs>
        <w:jc w:val="both"/>
        <w:rPr>
          <w:sz w:val="20"/>
          <w:szCs w:val="20"/>
        </w:rPr>
      </w:pPr>
      <w:r w:rsidRPr="00084158">
        <w:rPr>
          <w:sz w:val="20"/>
          <w:szCs w:val="20"/>
        </w:rPr>
        <w:t xml:space="preserve">Suy ra tổng chi phí </w:t>
      </w:r>
      <w:r w:rsidRPr="00084158">
        <w:rPr>
          <w:position w:val="-24"/>
          <w:sz w:val="20"/>
          <w:szCs w:val="20"/>
        </w:rPr>
        <w:object w:dxaOrig="2840" w:dyaOrig="580">
          <v:shape id="_x0000_i1162" type="#_x0000_t75" style="width:141.75pt;height:29.25pt" o:ole="">
            <v:imagedata r:id="rId287" o:title=""/>
          </v:shape>
          <o:OLEObject Type="Embed" ProgID="Equation.DSMT4" ShapeID="_x0000_i1162" DrawAspect="Content" ObjectID="_1624863959" r:id="rId288"/>
        </w:object>
      </w:r>
    </w:p>
    <w:p w:rsidR="005C19E6" w:rsidRPr="00084158" w:rsidRDefault="005C19E6" w:rsidP="005C19E6">
      <w:pPr>
        <w:tabs>
          <w:tab w:val="left" w:pos="360"/>
          <w:tab w:val="left" w:pos="1980"/>
          <w:tab w:val="left" w:pos="3960"/>
          <w:tab w:val="left" w:pos="5940"/>
        </w:tabs>
        <w:jc w:val="both"/>
        <w:rPr>
          <w:sz w:val="20"/>
          <w:szCs w:val="20"/>
        </w:rPr>
      </w:pPr>
      <w:r w:rsidRPr="00084158">
        <w:rPr>
          <w:position w:val="-22"/>
          <w:sz w:val="20"/>
          <w:szCs w:val="20"/>
        </w:rPr>
        <w:object w:dxaOrig="3320" w:dyaOrig="600">
          <v:shape id="_x0000_i1163" type="#_x0000_t75" style="width:165.75pt;height:30pt" o:ole="">
            <v:imagedata r:id="rId289" o:title=""/>
          </v:shape>
          <o:OLEObject Type="Embed" ProgID="Equation.DSMT4" ShapeID="_x0000_i1163" DrawAspect="Content" ObjectID="_1624863960" r:id="rId290"/>
        </w:object>
      </w:r>
      <w:r w:rsidRPr="00084158">
        <w:rPr>
          <w:sz w:val="20"/>
          <w:szCs w:val="20"/>
        </w:rPr>
        <w:t xml:space="preserve"> đồng. </w:t>
      </w:r>
      <w:r w:rsidRPr="00084158">
        <w:rPr>
          <w:b/>
          <w:sz w:val="20"/>
          <w:szCs w:val="20"/>
        </w:rPr>
        <w:t>Chọn C.</w:t>
      </w:r>
    </w:p>
    <w:p w:rsidR="005C19E6" w:rsidRPr="00084158" w:rsidRDefault="005C19E6" w:rsidP="005C19E6">
      <w:pPr>
        <w:tabs>
          <w:tab w:val="left" w:pos="360"/>
          <w:tab w:val="left" w:pos="2040"/>
          <w:tab w:val="left" w:pos="3960"/>
          <w:tab w:val="left" w:pos="6000"/>
        </w:tabs>
        <w:jc w:val="both"/>
        <w:rPr>
          <w:b/>
          <w:sz w:val="20"/>
          <w:szCs w:val="20"/>
          <w:lang w:val="fr-FR"/>
        </w:rPr>
      </w:pPr>
    </w:p>
    <w:tbl>
      <w:tblPr>
        <w:tblW w:w="0" w:type="auto"/>
        <w:tblLook w:val="04A0" w:firstRow="1" w:lastRow="0" w:firstColumn="1" w:lastColumn="0" w:noHBand="0" w:noVBand="1"/>
      </w:tblPr>
      <w:tblGrid>
        <w:gridCol w:w="4950"/>
        <w:gridCol w:w="3186"/>
      </w:tblGrid>
      <w:tr w:rsidR="005C19E6" w:rsidRPr="00084158" w:rsidTr="00DA11B8">
        <w:tc>
          <w:tcPr>
            <w:tcW w:w="5508" w:type="dxa"/>
            <w:shd w:val="clear" w:color="auto" w:fill="auto"/>
          </w:tcPr>
          <w:p w:rsidR="005C19E6" w:rsidRPr="00084158" w:rsidRDefault="005C19E6" w:rsidP="00DA11B8">
            <w:pPr>
              <w:tabs>
                <w:tab w:val="left" w:pos="360"/>
                <w:tab w:val="left" w:pos="2040"/>
                <w:tab w:val="left" w:pos="3960"/>
                <w:tab w:val="left" w:pos="6000"/>
              </w:tabs>
              <w:jc w:val="both"/>
              <w:rPr>
                <w:sz w:val="20"/>
                <w:szCs w:val="20"/>
                <w:lang w:val="fr-FR"/>
              </w:rPr>
            </w:pPr>
            <w:r w:rsidRPr="00084158">
              <w:rPr>
                <w:b/>
                <w:sz w:val="20"/>
                <w:szCs w:val="20"/>
                <w:lang w:val="fr-FR"/>
              </w:rPr>
              <w:t>Câu 149.</w:t>
            </w:r>
            <w:r w:rsidRPr="00084158">
              <w:rPr>
                <w:sz w:val="20"/>
                <w:szCs w:val="20"/>
                <w:lang w:val="fr-FR"/>
              </w:rPr>
              <w:t xml:space="preserve"> Ta có </w:t>
            </w:r>
          </w:p>
          <w:p w:rsidR="005C19E6" w:rsidRPr="00084158" w:rsidRDefault="005C19E6" w:rsidP="00DA11B8">
            <w:pPr>
              <w:tabs>
                <w:tab w:val="left" w:pos="360"/>
                <w:tab w:val="left" w:pos="2040"/>
                <w:tab w:val="left" w:pos="3960"/>
                <w:tab w:val="left" w:pos="6000"/>
              </w:tabs>
              <w:jc w:val="center"/>
              <w:rPr>
                <w:sz w:val="20"/>
                <w:szCs w:val="20"/>
                <w:lang w:val="fr-FR"/>
              </w:rPr>
            </w:pPr>
            <w:r w:rsidRPr="00084158">
              <w:rPr>
                <w:position w:val="-20"/>
                <w:sz w:val="20"/>
                <w:szCs w:val="20"/>
                <w:lang w:val="fr-FR"/>
              </w:rPr>
              <w:object w:dxaOrig="3560" w:dyaOrig="580">
                <v:shape id="_x0000_i1164" type="#_x0000_t75" style="width:177.75pt;height:29.25pt" o:ole="">
                  <v:imagedata r:id="rId291" o:title=""/>
                </v:shape>
                <o:OLEObject Type="Embed" ProgID="Equation.DSMT4" ShapeID="_x0000_i1164" DrawAspect="Content" ObjectID="_1624863961" r:id="rId292"/>
              </w:object>
            </w:r>
            <w:r w:rsidRPr="00084158">
              <w:rPr>
                <w:sz w:val="20"/>
                <w:szCs w:val="20"/>
                <w:lang w:val="fr-FR"/>
              </w:rPr>
              <w:t>.</w:t>
            </w:r>
          </w:p>
          <w:p w:rsidR="005C19E6" w:rsidRPr="00084158" w:rsidRDefault="005C19E6" w:rsidP="00DA11B8">
            <w:pPr>
              <w:tabs>
                <w:tab w:val="left" w:pos="360"/>
                <w:tab w:val="left" w:pos="2040"/>
                <w:tab w:val="left" w:pos="3960"/>
                <w:tab w:val="left" w:pos="6000"/>
              </w:tabs>
              <w:jc w:val="both"/>
              <w:rPr>
                <w:sz w:val="20"/>
                <w:szCs w:val="20"/>
              </w:rPr>
            </w:pPr>
            <w:r w:rsidRPr="00084158">
              <w:rPr>
                <w:sz w:val="20"/>
                <w:szCs w:val="20"/>
              </w:rPr>
              <w:t>Chiều cao của hình chóp:</w:t>
            </w:r>
          </w:p>
          <w:p w:rsidR="005C19E6" w:rsidRPr="00084158" w:rsidRDefault="005C19E6" w:rsidP="00DA11B8">
            <w:pPr>
              <w:tabs>
                <w:tab w:val="left" w:pos="360"/>
                <w:tab w:val="left" w:pos="2040"/>
                <w:tab w:val="left" w:pos="3960"/>
                <w:tab w:val="left" w:pos="6000"/>
              </w:tabs>
              <w:jc w:val="center"/>
              <w:rPr>
                <w:sz w:val="20"/>
                <w:szCs w:val="20"/>
              </w:rPr>
            </w:pPr>
            <w:r w:rsidRPr="00084158">
              <w:rPr>
                <w:position w:val="-30"/>
                <w:sz w:val="20"/>
                <w:szCs w:val="20"/>
              </w:rPr>
              <w:object w:dxaOrig="4580" w:dyaOrig="780">
                <v:shape id="_x0000_i1165" type="#_x0000_t75" style="width:228.75pt;height:39pt" o:ole="">
                  <v:imagedata r:id="rId293" o:title=""/>
                </v:shape>
                <o:OLEObject Type="Embed" ProgID="Equation.DSMT4" ShapeID="_x0000_i1165" DrawAspect="Content" ObjectID="_1624863962" r:id="rId294"/>
              </w:object>
            </w:r>
          </w:p>
          <w:p w:rsidR="005C19E6" w:rsidRPr="00084158" w:rsidRDefault="005C19E6" w:rsidP="00DA11B8">
            <w:pPr>
              <w:tabs>
                <w:tab w:val="left" w:pos="360"/>
                <w:tab w:val="left" w:pos="2040"/>
                <w:tab w:val="left" w:pos="3960"/>
                <w:tab w:val="left" w:pos="6000"/>
              </w:tabs>
              <w:jc w:val="both"/>
              <w:rPr>
                <w:sz w:val="20"/>
                <w:szCs w:val="20"/>
              </w:rPr>
            </w:pPr>
            <w:r w:rsidRPr="00084158">
              <w:rPr>
                <w:sz w:val="20"/>
                <w:szCs w:val="20"/>
              </w:rPr>
              <w:t xml:space="preserve">Suy ra thể tích của khối chóp:  </w:t>
            </w:r>
          </w:p>
          <w:p w:rsidR="005C19E6" w:rsidRPr="00084158" w:rsidRDefault="005C19E6" w:rsidP="00DA11B8">
            <w:pPr>
              <w:tabs>
                <w:tab w:val="left" w:pos="360"/>
                <w:tab w:val="left" w:pos="2040"/>
                <w:tab w:val="left" w:pos="3960"/>
                <w:tab w:val="left" w:pos="6000"/>
              </w:tabs>
              <w:jc w:val="center"/>
              <w:rPr>
                <w:sz w:val="20"/>
                <w:szCs w:val="20"/>
              </w:rPr>
            </w:pPr>
            <w:r w:rsidRPr="00084158">
              <w:rPr>
                <w:position w:val="-22"/>
                <w:sz w:val="20"/>
                <w:szCs w:val="20"/>
              </w:rPr>
              <w:object w:dxaOrig="3120" w:dyaOrig="639">
                <v:shape id="_x0000_i1166" type="#_x0000_t75" style="width:156pt;height:32.25pt" o:ole="">
                  <v:imagedata r:id="rId295" o:title=""/>
                </v:shape>
                <o:OLEObject Type="Embed" ProgID="Equation.DSMT4" ShapeID="_x0000_i1166" DrawAspect="Content" ObjectID="_1624863963" r:id="rId296"/>
              </w:object>
            </w:r>
          </w:p>
        </w:tc>
        <w:tc>
          <w:tcPr>
            <w:tcW w:w="3186" w:type="dxa"/>
            <w:shd w:val="clear" w:color="auto" w:fill="auto"/>
          </w:tcPr>
          <w:p w:rsidR="005C19E6" w:rsidRPr="00084158" w:rsidRDefault="00413009" w:rsidP="00DA11B8">
            <w:pPr>
              <w:tabs>
                <w:tab w:val="left" w:pos="360"/>
                <w:tab w:val="left" w:pos="2040"/>
                <w:tab w:val="left" w:pos="3960"/>
                <w:tab w:val="left" w:pos="6000"/>
              </w:tabs>
              <w:jc w:val="both"/>
              <w:rPr>
                <w:sz w:val="20"/>
                <w:szCs w:val="20"/>
              </w:rPr>
            </w:pPr>
            <w:r>
              <w:rPr>
                <w:b/>
                <w:noProof/>
                <w:sz w:val="20"/>
                <w:szCs w:val="20"/>
              </w:rPr>
              <w:drawing>
                <wp:inline distT="0" distB="0" distL="0" distR="0">
                  <wp:extent cx="1885950" cy="1838325"/>
                  <wp:effectExtent l="0" t="0" r="0"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885950" cy="1838325"/>
                          </a:xfrm>
                          <a:prstGeom prst="rect">
                            <a:avLst/>
                          </a:prstGeom>
                          <a:noFill/>
                          <a:ln>
                            <a:noFill/>
                          </a:ln>
                        </pic:spPr>
                      </pic:pic>
                    </a:graphicData>
                  </a:graphic>
                </wp:inline>
              </w:drawing>
            </w:r>
          </w:p>
        </w:tc>
      </w:tr>
    </w:tbl>
    <w:p w:rsidR="005C19E6" w:rsidRPr="00084158" w:rsidRDefault="005C19E6" w:rsidP="005C19E6">
      <w:pPr>
        <w:tabs>
          <w:tab w:val="left" w:pos="360"/>
          <w:tab w:val="left" w:pos="2040"/>
          <w:tab w:val="left" w:pos="3960"/>
          <w:tab w:val="left" w:pos="6000"/>
        </w:tabs>
        <w:jc w:val="both"/>
        <w:rPr>
          <w:sz w:val="20"/>
          <w:szCs w:val="20"/>
        </w:rPr>
      </w:pPr>
      <w:r w:rsidRPr="00084158">
        <w:rPr>
          <w:sz w:val="20"/>
          <w:szCs w:val="20"/>
        </w:rPr>
        <w:t xml:space="preserve">Khảo sát hàm </w:t>
      </w:r>
      <w:r w:rsidRPr="00084158">
        <w:rPr>
          <w:position w:val="-12"/>
          <w:sz w:val="20"/>
          <w:szCs w:val="20"/>
        </w:rPr>
        <w:object w:dxaOrig="1600" w:dyaOrig="360">
          <v:shape id="_x0000_i1167" type="#_x0000_t75" style="width:80.25pt;height:18pt" o:ole="">
            <v:imagedata r:id="rId298" o:title=""/>
          </v:shape>
          <o:OLEObject Type="Embed" ProgID="Equation.DSMT4" ShapeID="_x0000_i1167" DrawAspect="Content" ObjectID="_1624863964" r:id="rId299"/>
        </w:object>
      </w:r>
      <w:r w:rsidRPr="00084158">
        <w:rPr>
          <w:sz w:val="20"/>
          <w:szCs w:val="20"/>
        </w:rPr>
        <w:t xml:space="preserve"> trên </w:t>
      </w:r>
      <w:r w:rsidRPr="00084158">
        <w:rPr>
          <w:position w:val="-28"/>
          <w:sz w:val="20"/>
          <w:szCs w:val="20"/>
        </w:rPr>
        <w:object w:dxaOrig="660" w:dyaOrig="660">
          <v:shape id="_x0000_i1168" type="#_x0000_t75" style="width:33pt;height:33pt" o:ole="">
            <v:imagedata r:id="rId300" o:title=""/>
          </v:shape>
          <o:OLEObject Type="Embed" ProgID="Equation.DSMT4" ShapeID="_x0000_i1168" DrawAspect="Content" ObjectID="_1624863965" r:id="rId301"/>
        </w:object>
      </w:r>
      <w:r w:rsidRPr="00084158">
        <w:rPr>
          <w:sz w:val="20"/>
          <w:szCs w:val="20"/>
        </w:rPr>
        <w:t xml:space="preserve">, ta được </w:t>
      </w:r>
      <w:r w:rsidRPr="00084158">
        <w:rPr>
          <w:position w:val="-12"/>
          <w:sz w:val="20"/>
          <w:szCs w:val="20"/>
        </w:rPr>
        <w:object w:dxaOrig="499" w:dyaOrig="340">
          <v:shape id="_x0000_i1169" type="#_x0000_t75" style="width:24.75pt;height:17.25pt" o:ole="">
            <v:imagedata r:id="rId302" o:title=""/>
          </v:shape>
          <o:OLEObject Type="Embed" ProgID="Equation.DSMT4" ShapeID="_x0000_i1169" DrawAspect="Content" ObjectID="_1624863966" r:id="rId303"/>
        </w:object>
      </w:r>
      <w:r w:rsidRPr="00084158">
        <w:rPr>
          <w:sz w:val="20"/>
          <w:szCs w:val="20"/>
        </w:rPr>
        <w:t xml:space="preserve"> lớn nhất khi </w:t>
      </w:r>
      <w:r w:rsidRPr="00084158">
        <w:rPr>
          <w:position w:val="-22"/>
          <w:sz w:val="20"/>
          <w:szCs w:val="20"/>
        </w:rPr>
        <w:object w:dxaOrig="820" w:dyaOrig="600">
          <v:shape id="_x0000_i1170" type="#_x0000_t75" style="width:41.25pt;height:30pt" o:ole="">
            <v:imagedata r:id="rId304" o:title=""/>
          </v:shape>
          <o:OLEObject Type="Embed" ProgID="Equation.DSMT4" ShapeID="_x0000_i1170" DrawAspect="Content" ObjectID="_1624863967" r:id="rId305"/>
        </w:object>
      </w:r>
      <w:r w:rsidRPr="00084158">
        <w:rPr>
          <w:sz w:val="20"/>
          <w:szCs w:val="20"/>
        </w:rPr>
        <w:t xml:space="preserve">. </w:t>
      </w:r>
    </w:p>
    <w:p w:rsidR="005C19E6" w:rsidRPr="00084158" w:rsidRDefault="005C19E6" w:rsidP="005C19E6">
      <w:pPr>
        <w:tabs>
          <w:tab w:val="left" w:pos="360"/>
          <w:tab w:val="left" w:pos="2040"/>
          <w:tab w:val="left" w:pos="3960"/>
          <w:tab w:val="left" w:pos="6000"/>
        </w:tabs>
        <w:jc w:val="both"/>
        <w:rPr>
          <w:b/>
          <w:sz w:val="20"/>
          <w:szCs w:val="20"/>
        </w:rPr>
      </w:pPr>
      <w:r w:rsidRPr="00084158">
        <w:rPr>
          <w:b/>
          <w:sz w:val="20"/>
          <w:szCs w:val="20"/>
        </w:rPr>
        <w:t xml:space="preserve">Chọn B. </w:t>
      </w:r>
    </w:p>
    <w:p w:rsidR="005C19E6" w:rsidRPr="00084158" w:rsidRDefault="005C19E6" w:rsidP="005C19E6">
      <w:pPr>
        <w:tabs>
          <w:tab w:val="left" w:pos="360"/>
          <w:tab w:val="left" w:pos="2040"/>
          <w:tab w:val="left" w:pos="3960"/>
          <w:tab w:val="left" w:pos="6000"/>
        </w:tabs>
        <w:jc w:val="both"/>
        <w:rPr>
          <w:b/>
          <w:sz w:val="20"/>
          <w:szCs w:val="20"/>
        </w:rPr>
      </w:pPr>
      <w:r w:rsidRPr="00084158">
        <w:rPr>
          <w:sz w:val="20"/>
          <w:szCs w:val="20"/>
        </w:rPr>
        <w:lastRenderedPageBreak/>
        <w:t xml:space="preserve">Cách làm trắc nghiệm. Đầu tiên ta loại đáp án C do </w:t>
      </w:r>
      <w:r w:rsidRPr="00084158">
        <w:rPr>
          <w:position w:val="-28"/>
          <w:sz w:val="20"/>
          <w:szCs w:val="20"/>
        </w:rPr>
        <w:object w:dxaOrig="1600" w:dyaOrig="660">
          <v:shape id="_x0000_i1171" type="#_x0000_t75" style="width:80.25pt;height:33pt" o:ole="">
            <v:imagedata r:id="rId306" o:title=""/>
          </v:shape>
          <o:OLEObject Type="Embed" ProgID="Equation.DSMT4" ShapeID="_x0000_i1171" DrawAspect="Content" ObjectID="_1624863968" r:id="rId307"/>
        </w:object>
      </w:r>
      <w:r w:rsidRPr="00084158">
        <w:rPr>
          <w:sz w:val="20"/>
          <w:szCs w:val="20"/>
        </w:rPr>
        <w:t xml:space="preserve">. Thay ba đáp án còn lại vào hàm số </w:t>
      </w:r>
      <w:r w:rsidRPr="00084158">
        <w:rPr>
          <w:position w:val="-12"/>
          <w:sz w:val="20"/>
          <w:szCs w:val="20"/>
        </w:rPr>
        <w:object w:dxaOrig="1600" w:dyaOrig="360">
          <v:shape id="_x0000_i1172" type="#_x0000_t75" style="width:80.25pt;height:18pt" o:ole="">
            <v:imagedata r:id="rId298" o:title=""/>
          </v:shape>
          <o:OLEObject Type="Embed" ProgID="Equation.DSMT4" ShapeID="_x0000_i1172" DrawAspect="Content" ObjectID="_1624863969" r:id="rId308"/>
        </w:object>
      </w:r>
      <w:r w:rsidRPr="00084158">
        <w:rPr>
          <w:sz w:val="20"/>
          <w:szCs w:val="20"/>
        </w:rPr>
        <w:t>. So sánh kết quả nào lớn nhất ta chọn. Nếu đề bài hỏi giá trị lớn nhất của thể tích khối chóp thì ta không làm theo cách này được.</w:t>
      </w:r>
    </w:p>
    <w:p w:rsidR="005C19E6" w:rsidRPr="00084158" w:rsidRDefault="005C19E6" w:rsidP="005C19E6">
      <w:pPr>
        <w:tabs>
          <w:tab w:val="left" w:pos="360"/>
          <w:tab w:val="left" w:pos="2040"/>
          <w:tab w:val="left" w:pos="3960"/>
          <w:tab w:val="left" w:pos="6000"/>
        </w:tabs>
        <w:jc w:val="both"/>
        <w:rPr>
          <w:b/>
          <w:sz w:val="20"/>
          <w:szCs w:val="20"/>
        </w:rPr>
      </w:pPr>
    </w:p>
    <w:p w:rsidR="005C19E6" w:rsidRPr="00084158" w:rsidRDefault="005C19E6" w:rsidP="005C19E6">
      <w:pPr>
        <w:tabs>
          <w:tab w:val="left" w:pos="360"/>
          <w:tab w:val="left" w:pos="2040"/>
          <w:tab w:val="left" w:pos="3960"/>
          <w:tab w:val="left" w:pos="6000"/>
        </w:tabs>
        <w:jc w:val="both"/>
        <w:rPr>
          <w:sz w:val="20"/>
          <w:szCs w:val="20"/>
        </w:rPr>
      </w:pPr>
      <w:r w:rsidRPr="00084158">
        <w:rPr>
          <w:b/>
          <w:sz w:val="20"/>
          <w:szCs w:val="20"/>
        </w:rPr>
        <w:t>Câu 150.</w:t>
      </w:r>
      <w:r w:rsidRPr="00084158">
        <w:rPr>
          <w:sz w:val="20"/>
          <w:szCs w:val="20"/>
        </w:rPr>
        <w:t xml:space="preserve"> Đặt </w:t>
      </w:r>
      <w:r w:rsidRPr="00084158">
        <w:rPr>
          <w:position w:val="-10"/>
          <w:sz w:val="20"/>
          <w:szCs w:val="20"/>
        </w:rPr>
        <w:object w:dxaOrig="639" w:dyaOrig="300">
          <v:shape id="_x0000_i1173" type="#_x0000_t75" style="width:32.25pt;height:15pt" o:ole="">
            <v:imagedata r:id="rId309" o:title=""/>
          </v:shape>
          <o:OLEObject Type="Embed" ProgID="Equation.DSMT4" ShapeID="_x0000_i1173" DrawAspect="Content" ObjectID="_1624863970" r:id="rId310"/>
        </w:object>
      </w:r>
      <w:r w:rsidRPr="00084158">
        <w:rPr>
          <w:sz w:val="20"/>
          <w:szCs w:val="20"/>
        </w:rPr>
        <w:t xml:space="preserve"> lần lượt là chiều dài, chiều rộng và chiều cao mỗi phòng.</w:t>
      </w:r>
    </w:p>
    <w:p w:rsidR="005C19E6" w:rsidRPr="00084158" w:rsidRDefault="00413009" w:rsidP="005C19E6">
      <w:pPr>
        <w:tabs>
          <w:tab w:val="left" w:pos="360"/>
          <w:tab w:val="left" w:pos="2040"/>
          <w:tab w:val="left" w:pos="3960"/>
          <w:tab w:val="left" w:pos="6000"/>
        </w:tabs>
        <w:jc w:val="center"/>
        <w:rPr>
          <w:sz w:val="20"/>
          <w:szCs w:val="20"/>
        </w:rPr>
      </w:pPr>
      <w:r>
        <w:rPr>
          <w:noProof/>
          <w:sz w:val="20"/>
          <w:szCs w:val="20"/>
        </w:rPr>
        <w:drawing>
          <wp:inline distT="0" distB="0" distL="0" distR="0">
            <wp:extent cx="2209800" cy="11620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209800" cy="1162050"/>
                    </a:xfrm>
                    <a:prstGeom prst="rect">
                      <a:avLst/>
                    </a:prstGeom>
                    <a:noFill/>
                    <a:ln>
                      <a:noFill/>
                    </a:ln>
                  </pic:spPr>
                </pic:pic>
              </a:graphicData>
            </a:graphic>
          </wp:inline>
        </w:drawing>
      </w:r>
    </w:p>
    <w:p w:rsidR="005C19E6" w:rsidRPr="00084158" w:rsidRDefault="005C19E6" w:rsidP="005C19E6">
      <w:pPr>
        <w:tabs>
          <w:tab w:val="left" w:pos="360"/>
          <w:tab w:val="left" w:pos="2040"/>
          <w:tab w:val="left" w:pos="3960"/>
          <w:tab w:val="left" w:pos="6000"/>
        </w:tabs>
        <w:jc w:val="both"/>
        <w:rPr>
          <w:sz w:val="20"/>
          <w:szCs w:val="20"/>
        </w:rPr>
      </w:pPr>
      <w:r w:rsidRPr="00084158">
        <w:rPr>
          <w:sz w:val="20"/>
          <w:szCs w:val="20"/>
        </w:rPr>
        <w:t xml:space="preserve">Theo giả thiết, ta có </w:t>
      </w:r>
      <w:r w:rsidRPr="00084158">
        <w:rPr>
          <w:position w:val="-22"/>
          <w:sz w:val="20"/>
          <w:szCs w:val="20"/>
        </w:rPr>
        <w:object w:dxaOrig="2299" w:dyaOrig="560">
          <v:shape id="_x0000_i1174" type="#_x0000_t75" style="width:114.75pt;height:27.75pt" o:ole="">
            <v:imagedata r:id="rId312" o:title=""/>
          </v:shape>
          <o:OLEObject Type="Embed" ProgID="Equation.DSMT4" ShapeID="_x0000_i1174" DrawAspect="Content" ObjectID="_1624863971" r:id="rId313"/>
        </w:object>
      </w:r>
      <w:r w:rsidRPr="00084158">
        <w:rPr>
          <w:sz w:val="20"/>
          <w:szCs w:val="20"/>
        </w:rPr>
        <w:t xml:space="preserve">. </w:t>
      </w:r>
    </w:p>
    <w:p w:rsidR="005C19E6" w:rsidRPr="00084158" w:rsidRDefault="005C19E6" w:rsidP="005C19E6">
      <w:pPr>
        <w:tabs>
          <w:tab w:val="left" w:pos="360"/>
          <w:tab w:val="left" w:pos="2040"/>
          <w:tab w:val="left" w:pos="3960"/>
          <w:tab w:val="left" w:pos="6000"/>
        </w:tabs>
        <w:jc w:val="both"/>
        <w:rPr>
          <w:sz w:val="20"/>
          <w:szCs w:val="20"/>
        </w:rPr>
      </w:pPr>
      <w:r w:rsidRPr="00084158">
        <w:rPr>
          <w:sz w:val="20"/>
          <w:szCs w:val="20"/>
        </w:rPr>
        <w:t>Để tiết kiệm chi phí nhất khi diện tích toàn phần nhỏ nhất.</w:t>
      </w:r>
    </w:p>
    <w:p w:rsidR="005C19E6" w:rsidRPr="00084158" w:rsidRDefault="005C19E6" w:rsidP="005C19E6">
      <w:pPr>
        <w:tabs>
          <w:tab w:val="left" w:pos="360"/>
          <w:tab w:val="left" w:pos="2040"/>
          <w:tab w:val="left" w:pos="3960"/>
          <w:tab w:val="left" w:pos="6000"/>
        </w:tabs>
        <w:jc w:val="both"/>
        <w:rPr>
          <w:sz w:val="20"/>
          <w:szCs w:val="20"/>
        </w:rPr>
      </w:pPr>
      <w:r w:rsidRPr="00084158">
        <w:rPr>
          <w:sz w:val="20"/>
          <w:szCs w:val="20"/>
        </w:rPr>
        <w:t xml:space="preserve">Ta có </w:t>
      </w:r>
      <w:r w:rsidRPr="00084158">
        <w:rPr>
          <w:position w:val="-24"/>
          <w:sz w:val="20"/>
          <w:szCs w:val="20"/>
        </w:rPr>
        <w:object w:dxaOrig="5800" w:dyaOrig="580">
          <v:shape id="_x0000_i1175" type="#_x0000_t75" style="width:290.25pt;height:29.25pt" o:ole="">
            <v:imagedata r:id="rId314" o:title=""/>
          </v:shape>
          <o:OLEObject Type="Embed" ProgID="Equation.DSMT4" ShapeID="_x0000_i1175" DrawAspect="Content" ObjectID="_1624863972" r:id="rId315"/>
        </w:object>
      </w:r>
      <w:r w:rsidRPr="00084158">
        <w:rPr>
          <w:sz w:val="20"/>
          <w:szCs w:val="20"/>
        </w:rPr>
        <w:t>.</w:t>
      </w:r>
    </w:p>
    <w:p w:rsidR="005C19E6" w:rsidRPr="00084158" w:rsidRDefault="005C19E6" w:rsidP="005C19E6">
      <w:pPr>
        <w:tabs>
          <w:tab w:val="left" w:pos="360"/>
          <w:tab w:val="left" w:pos="2040"/>
          <w:tab w:val="left" w:pos="3960"/>
          <w:tab w:val="left" w:pos="6000"/>
        </w:tabs>
        <w:jc w:val="both"/>
        <w:rPr>
          <w:sz w:val="20"/>
          <w:szCs w:val="20"/>
        </w:rPr>
      </w:pPr>
      <w:r w:rsidRPr="00084158">
        <w:rPr>
          <w:sz w:val="20"/>
          <w:szCs w:val="20"/>
        </w:rPr>
        <w:t xml:space="preserve">Vì </w:t>
      </w:r>
      <w:r w:rsidRPr="00084158">
        <w:rPr>
          <w:position w:val="-6"/>
          <w:sz w:val="20"/>
          <w:szCs w:val="20"/>
        </w:rPr>
        <w:object w:dxaOrig="180" w:dyaOrig="260">
          <v:shape id="_x0000_i1176" type="#_x0000_t75" style="width:9pt;height:12.75pt" o:ole="">
            <v:imagedata r:id="rId316" o:title=""/>
          </v:shape>
          <o:OLEObject Type="Embed" ProgID="Equation.DSMT4" ShapeID="_x0000_i1176" DrawAspect="Content" ObjectID="_1624863973" r:id="rId317"/>
        </w:object>
      </w:r>
      <w:r w:rsidRPr="00084158">
        <w:rPr>
          <w:sz w:val="20"/>
          <w:szCs w:val="20"/>
        </w:rPr>
        <w:t xml:space="preserve"> không đổi nên </w:t>
      </w:r>
      <w:r w:rsidRPr="00084158">
        <w:rPr>
          <w:position w:val="-12"/>
          <w:sz w:val="20"/>
          <w:szCs w:val="20"/>
        </w:rPr>
        <w:object w:dxaOrig="279" w:dyaOrig="320">
          <v:shape id="_x0000_i1177" type="#_x0000_t75" style="width:14.25pt;height:15.75pt" o:ole="">
            <v:imagedata r:id="rId318" o:title=""/>
          </v:shape>
          <o:OLEObject Type="Embed" ProgID="Equation.DSMT4" ShapeID="_x0000_i1177" DrawAspect="Content" ObjectID="_1624863974" r:id="rId319"/>
        </w:object>
      </w:r>
      <w:r w:rsidRPr="00084158">
        <w:rPr>
          <w:sz w:val="20"/>
          <w:szCs w:val="20"/>
        </w:rPr>
        <w:t xml:space="preserve"> nhỏ nhất khi </w:t>
      </w:r>
      <w:r w:rsidRPr="00084158">
        <w:rPr>
          <w:position w:val="-22"/>
          <w:sz w:val="20"/>
          <w:szCs w:val="20"/>
        </w:rPr>
        <w:object w:dxaOrig="1400" w:dyaOrig="560">
          <v:shape id="_x0000_i1178" type="#_x0000_t75" style="width:69.75pt;height:27.75pt" o:ole="">
            <v:imagedata r:id="rId320" o:title=""/>
          </v:shape>
          <o:OLEObject Type="Embed" ProgID="Equation.DSMT4" ShapeID="_x0000_i1178" DrawAspect="Content" ObjectID="_1624863975" r:id="rId321"/>
        </w:object>
      </w:r>
      <w:r w:rsidRPr="00084158">
        <w:rPr>
          <w:sz w:val="20"/>
          <w:szCs w:val="20"/>
        </w:rPr>
        <w:t xml:space="preserve"> (với </w:t>
      </w:r>
      <w:r w:rsidRPr="00084158">
        <w:rPr>
          <w:position w:val="-6"/>
          <w:sz w:val="20"/>
          <w:szCs w:val="20"/>
        </w:rPr>
        <w:object w:dxaOrig="520" w:dyaOrig="260">
          <v:shape id="_x0000_i1179" type="#_x0000_t75" style="width:26.25pt;height:12.75pt" o:ole="">
            <v:imagedata r:id="rId322" o:title=""/>
          </v:shape>
          <o:OLEObject Type="Embed" ProgID="Equation.DSMT4" ShapeID="_x0000_i1179" DrawAspect="Content" ObjectID="_1624863976" r:id="rId323"/>
        </w:object>
      </w:r>
      <w:r w:rsidRPr="00084158">
        <w:rPr>
          <w:sz w:val="20"/>
          <w:szCs w:val="20"/>
        </w:rPr>
        <w:t>) nhỏ nhất.</w:t>
      </w:r>
    </w:p>
    <w:p w:rsidR="005C19E6" w:rsidRPr="00084158" w:rsidRDefault="005C19E6" w:rsidP="005C19E6">
      <w:pPr>
        <w:tabs>
          <w:tab w:val="left" w:pos="360"/>
          <w:tab w:val="left" w:pos="2040"/>
          <w:tab w:val="left" w:pos="3960"/>
          <w:tab w:val="left" w:pos="6000"/>
        </w:tabs>
        <w:jc w:val="both"/>
        <w:rPr>
          <w:sz w:val="20"/>
          <w:szCs w:val="20"/>
        </w:rPr>
      </w:pPr>
      <w:r w:rsidRPr="00084158">
        <w:rPr>
          <w:sz w:val="20"/>
          <w:szCs w:val="20"/>
        </w:rPr>
        <w:t xml:space="preserve">Khảo sát </w:t>
      </w:r>
      <w:r w:rsidRPr="00084158">
        <w:rPr>
          <w:position w:val="-22"/>
          <w:sz w:val="20"/>
          <w:szCs w:val="20"/>
        </w:rPr>
        <w:object w:dxaOrig="1400" w:dyaOrig="560">
          <v:shape id="_x0000_i1180" type="#_x0000_t75" style="width:69.75pt;height:27.75pt" o:ole="">
            <v:imagedata r:id="rId320" o:title=""/>
          </v:shape>
          <o:OLEObject Type="Embed" ProgID="Equation.DSMT4" ShapeID="_x0000_i1180" DrawAspect="Content" ObjectID="_1624863977" r:id="rId324"/>
        </w:object>
      </w:r>
      <w:r w:rsidRPr="00084158">
        <w:rPr>
          <w:sz w:val="20"/>
          <w:szCs w:val="20"/>
        </w:rPr>
        <w:t xml:space="preserve"> với </w:t>
      </w:r>
      <w:r w:rsidRPr="00084158">
        <w:rPr>
          <w:position w:val="-6"/>
          <w:sz w:val="20"/>
          <w:szCs w:val="20"/>
        </w:rPr>
        <w:object w:dxaOrig="520" w:dyaOrig="260">
          <v:shape id="_x0000_i1181" type="#_x0000_t75" style="width:26.25pt;height:12.75pt" o:ole="">
            <v:imagedata r:id="rId322" o:title=""/>
          </v:shape>
          <o:OLEObject Type="Embed" ProgID="Equation.DSMT4" ShapeID="_x0000_i1181" DrawAspect="Content" ObjectID="_1624863978" r:id="rId325"/>
        </w:object>
      </w:r>
      <w:r w:rsidRPr="00084158">
        <w:rPr>
          <w:sz w:val="20"/>
          <w:szCs w:val="20"/>
        </w:rPr>
        <w:t xml:space="preserve">, ta được </w:t>
      </w:r>
      <w:r w:rsidRPr="00084158">
        <w:rPr>
          <w:position w:val="-12"/>
          <w:sz w:val="20"/>
          <w:szCs w:val="20"/>
        </w:rPr>
        <w:object w:dxaOrig="499" w:dyaOrig="340">
          <v:shape id="_x0000_i1182" type="#_x0000_t75" style="width:24.75pt;height:17.25pt" o:ole="">
            <v:imagedata r:id="rId326" o:title=""/>
          </v:shape>
          <o:OLEObject Type="Embed" ProgID="Equation.DSMT4" ShapeID="_x0000_i1182" DrawAspect="Content" ObjectID="_1624863979" r:id="rId327"/>
        </w:object>
      </w:r>
      <w:r w:rsidRPr="00084158">
        <w:rPr>
          <w:sz w:val="20"/>
          <w:szCs w:val="20"/>
        </w:rPr>
        <w:t xml:space="preserve"> nhỏ nhất khi </w:t>
      </w:r>
      <w:r w:rsidRPr="00084158">
        <w:rPr>
          <w:position w:val="-12"/>
          <w:sz w:val="20"/>
          <w:szCs w:val="20"/>
        </w:rPr>
        <w:object w:dxaOrig="1700" w:dyaOrig="320">
          <v:shape id="_x0000_i1183" type="#_x0000_t75" style="width:84.75pt;height:15.75pt" o:ole="">
            <v:imagedata r:id="rId328" o:title=""/>
          </v:shape>
          <o:OLEObject Type="Embed" ProgID="Equation.DSMT4" ShapeID="_x0000_i1183" DrawAspect="Content" ObjectID="_1624863980" r:id="rId329"/>
        </w:object>
      </w:r>
      <w:r w:rsidRPr="00084158">
        <w:rPr>
          <w:sz w:val="20"/>
          <w:szCs w:val="20"/>
        </w:rPr>
        <w:t>.</w:t>
      </w:r>
    </w:p>
    <w:p w:rsidR="005C19E6" w:rsidRPr="00084158" w:rsidRDefault="005C19E6" w:rsidP="005C19E6">
      <w:pPr>
        <w:tabs>
          <w:tab w:val="left" w:pos="360"/>
          <w:tab w:val="left" w:pos="2040"/>
          <w:tab w:val="left" w:pos="3960"/>
          <w:tab w:val="left" w:pos="6000"/>
        </w:tabs>
        <w:jc w:val="both"/>
        <w:rPr>
          <w:sz w:val="20"/>
          <w:szCs w:val="20"/>
        </w:rPr>
      </w:pPr>
      <w:r w:rsidRPr="00084158">
        <w:rPr>
          <w:b/>
          <w:sz w:val="20"/>
          <w:szCs w:val="20"/>
        </w:rPr>
        <w:t>Chọn A.</w:t>
      </w:r>
    </w:p>
    <w:p w:rsidR="005C19E6" w:rsidRPr="005C19E6" w:rsidRDefault="005C19E6" w:rsidP="005C19E6">
      <w:pPr>
        <w:tabs>
          <w:tab w:val="left" w:pos="360"/>
          <w:tab w:val="left" w:pos="2040"/>
          <w:tab w:val="left" w:pos="3960"/>
          <w:tab w:val="left" w:pos="6000"/>
        </w:tabs>
        <w:jc w:val="center"/>
        <w:rPr>
          <w:b/>
          <w:sz w:val="20"/>
          <w:szCs w:val="20"/>
        </w:rPr>
      </w:pPr>
      <w:r w:rsidRPr="00084158">
        <w:rPr>
          <w:b/>
          <w:sz w:val="20"/>
          <w:szCs w:val="20"/>
        </w:rPr>
        <w:t>Cách 2.</w:t>
      </w:r>
      <w:r w:rsidRPr="00084158">
        <w:rPr>
          <w:sz w:val="20"/>
          <w:szCs w:val="20"/>
        </w:rPr>
        <w:t xml:space="preserve"> BĐT Côsi </w:t>
      </w:r>
      <w:r w:rsidRPr="00084158">
        <w:rPr>
          <w:position w:val="-22"/>
          <w:sz w:val="20"/>
          <w:szCs w:val="20"/>
        </w:rPr>
        <w:object w:dxaOrig="2240" w:dyaOrig="600">
          <v:shape id="_x0000_i1184" type="#_x0000_t75" style="width:111.75pt;height:30pt" o:ole="">
            <v:imagedata r:id="rId330" o:title=""/>
          </v:shape>
          <o:OLEObject Type="Embed" ProgID="Equation.DSMT4" ShapeID="_x0000_i1184" DrawAspect="Content" ObjectID="_1624863981" r:id="rId331"/>
        </w:object>
      </w:r>
      <w:r w:rsidRPr="00084158">
        <w:rPr>
          <w:sz w:val="20"/>
          <w:szCs w:val="20"/>
        </w:rPr>
        <w:t xml:space="preserve"> Dấu </w:t>
      </w:r>
      <w:r w:rsidRPr="00084158">
        <w:rPr>
          <w:position w:val="-4"/>
          <w:sz w:val="20"/>
          <w:szCs w:val="20"/>
        </w:rPr>
        <w:object w:dxaOrig="440" w:dyaOrig="220">
          <v:shape id="_x0000_i1185" type="#_x0000_t75" style="width:21.75pt;height:11.25pt" o:ole="">
            <v:imagedata r:id="rId262" o:title=""/>
          </v:shape>
          <o:OLEObject Type="Embed" ProgID="Equation.DSMT4" ShapeID="_x0000_i1185" DrawAspect="Content" ObjectID="_1624863982" r:id="rId332"/>
        </w:object>
      </w:r>
      <w:r w:rsidRPr="00084158">
        <w:rPr>
          <w:sz w:val="20"/>
          <w:szCs w:val="20"/>
        </w:rPr>
        <w:t xml:space="preserve"> xảy ra </w:t>
      </w:r>
      <w:r w:rsidRPr="00084158">
        <w:rPr>
          <w:position w:val="-22"/>
          <w:sz w:val="20"/>
          <w:szCs w:val="20"/>
        </w:rPr>
        <w:object w:dxaOrig="1900" w:dyaOrig="560">
          <v:shape id="_x0000_i1186" type="#_x0000_t75" style="width:95.25pt;height:27.75pt" o:ole="">
            <v:imagedata r:id="rId333" o:title=""/>
          </v:shape>
          <o:OLEObject Type="Embed" ProgID="Equation.DSMT4" ShapeID="_x0000_i1186" DrawAspect="Content" ObjectID="_1624863983" r:id="rId334"/>
        </w:object>
      </w:r>
    </w:p>
    <w:sectPr w:rsidR="005C19E6" w:rsidRPr="005C19E6" w:rsidSect="0066219D">
      <w:headerReference w:type="even" r:id="rId335"/>
      <w:headerReference w:type="default" r:id="rId336"/>
      <w:footerReference w:type="even" r:id="rId337"/>
      <w:footerReference w:type="default" r:id="rId338"/>
      <w:headerReference w:type="first" r:id="rId339"/>
      <w:footerReference w:type="first" r:id="rId340"/>
      <w:pgSz w:w="11906" w:h="16838"/>
      <w:pgMar w:top="1080" w:right="2546"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10DB" w:rsidRDefault="009510DB" w:rsidP="00743421">
      <w:r>
        <w:separator/>
      </w:r>
    </w:p>
  </w:endnote>
  <w:endnote w:type="continuationSeparator" w:id="0">
    <w:p w:rsidR="009510DB" w:rsidRDefault="009510DB" w:rsidP="007434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Webdings">
    <w:panose1 w:val="05030102010509060703"/>
    <w:charset w:val="02"/>
    <w:family w:val="roman"/>
    <w:pitch w:val="variable"/>
    <w:sig w:usb0="00000000" w:usb1="10000000" w:usb2="00000000" w:usb3="00000000" w:csb0="80000000" w:csb1="00000000"/>
  </w:font>
  <w:font w:name="UTM Centur">
    <w:altName w:val="Cambria Math"/>
    <w:charset w:val="00"/>
    <w:family w:val="roman"/>
    <w:pitch w:val="variable"/>
    <w:sig w:usb0="00000001" w:usb1="00000000" w:usb2="00000000" w:usb3="00000000" w:csb0="00000003" w:csb1="00000000"/>
  </w:font>
  <w:font w:name=".VnCentury Schoolbook">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3009" w:rsidRDefault="0041300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19E6" w:rsidRPr="005C19E6" w:rsidRDefault="005C19E6" w:rsidP="005C19E6">
    <w:pPr>
      <w:pStyle w:val="Footer"/>
      <w:pBdr>
        <w:top w:val="thinThickSmallGap" w:sz="24" w:space="1" w:color="622423"/>
      </w:pBdr>
      <w:tabs>
        <w:tab w:val="clear" w:pos="4680"/>
        <w:tab w:val="clear" w:pos="9360"/>
        <w:tab w:val="right" w:pos="7920"/>
      </w:tabs>
      <w:rPr>
        <w:rFonts w:ascii="Cambria" w:hAnsi="Cambria"/>
      </w:rPr>
    </w:pPr>
    <w:r>
      <w:rPr>
        <w:b/>
        <w:color w:val="00B0F0"/>
        <w:lang w:val="nl-NL"/>
      </w:rPr>
      <w:t xml:space="preserve">                                             </w:t>
    </w:r>
    <w:r>
      <w:rPr>
        <w:b/>
        <w:color w:val="00B0F0"/>
        <w:lang w:val="nl-NL"/>
      </w:rPr>
      <w:t/>
    </w:r>
    <w:r>
      <w:rPr>
        <w:b/>
        <w:color w:val="FF0000"/>
        <w:lang w:val="nl-NL"/>
      </w:rPr>
      <w:t/>
    </w:r>
    <w:r>
      <w:rPr>
        <w:b/>
        <w:color w:val="FF0000"/>
        <w:lang w:val="nl-NL"/>
      </w:rPr>
      <w:t xml:space="preserve"> </w:t>
    </w:r>
    <w:r w:rsidRPr="005C19E6">
      <w:rPr>
        <w:rFonts w:ascii="Cambria" w:hAnsi="Cambria"/>
      </w:rPr>
      <w:tab/>
      <w:t xml:space="preserve">Trang </w:t>
    </w:r>
    <w:r w:rsidRPr="005C19E6">
      <w:rPr>
        <w:rFonts w:ascii="Calibri" w:hAnsi="Calibri"/>
      </w:rPr>
      <w:fldChar w:fldCharType="begin"/>
    </w:r>
    <w:r>
      <w:instrText xml:space="preserve"> PAGE   \* MERGEFORMAT </w:instrText>
    </w:r>
    <w:r w:rsidRPr="005C19E6">
      <w:rPr>
        <w:rFonts w:ascii="Calibri" w:hAnsi="Calibri"/>
      </w:rPr>
      <w:fldChar w:fldCharType="separate"/>
    </w:r>
    <w:r w:rsidR="00413009" w:rsidRPr="00413009">
      <w:rPr>
        <w:rFonts w:ascii="Cambria" w:hAnsi="Cambria"/>
        <w:noProof/>
      </w:rPr>
      <w:t>1</w:t>
    </w:r>
    <w:r w:rsidRPr="005C19E6">
      <w:rPr>
        <w:rFonts w:ascii="Cambria" w:hAnsi="Cambria"/>
        <w:noProof/>
      </w:rPr>
      <w:fldChar w:fldCharType="end"/>
    </w:r>
  </w:p>
  <w:p w:rsidR="00743421" w:rsidRPr="005C19E6" w:rsidRDefault="00743421" w:rsidP="005C19E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3009" w:rsidRDefault="0041300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10DB" w:rsidRDefault="009510DB" w:rsidP="00743421">
      <w:r>
        <w:separator/>
      </w:r>
    </w:p>
  </w:footnote>
  <w:footnote w:type="continuationSeparator" w:id="0">
    <w:p w:rsidR="009510DB" w:rsidRDefault="009510DB" w:rsidP="007434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3009" w:rsidRDefault="0041300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19E6" w:rsidRDefault="005C19E6" w:rsidP="005C19E6">
    <w:pPr>
      <w:pStyle w:val="Header"/>
      <w:jc w:val="center"/>
    </w:pPr>
    <w:bookmarkStart w:id="1" w:name="_GoBack"/>
    <w:r>
      <w:rPr>
        <w:b/>
        <w:color w:val="00B0F0"/>
        <w:lang w:val="nl-NL"/>
      </w:rPr>
      <w:t/>
    </w:r>
    <w:r>
      <w:rPr>
        <w:b/>
        <w:color w:val="FF0000"/>
        <w:lang w:val="nl-NL"/>
      </w:rPr>
      <w:t/>
    </w:r>
  </w:p>
  <w:bookmarkEnd w:id="1"/>
  <w:p w:rsidR="00743421" w:rsidRDefault="0074342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3009" w:rsidRDefault="0041300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46D0"/>
    <w:rsid w:val="00060415"/>
    <w:rsid w:val="000633A1"/>
    <w:rsid w:val="00077EC6"/>
    <w:rsid w:val="00083DB8"/>
    <w:rsid w:val="000B5766"/>
    <w:rsid w:val="000C723F"/>
    <w:rsid w:val="001656D2"/>
    <w:rsid w:val="001F0EB5"/>
    <w:rsid w:val="0031530C"/>
    <w:rsid w:val="0038643B"/>
    <w:rsid w:val="003C7636"/>
    <w:rsid w:val="003D5D33"/>
    <w:rsid w:val="00413009"/>
    <w:rsid w:val="00425FB6"/>
    <w:rsid w:val="004555FB"/>
    <w:rsid w:val="00463E32"/>
    <w:rsid w:val="0052656E"/>
    <w:rsid w:val="00532636"/>
    <w:rsid w:val="00541F85"/>
    <w:rsid w:val="005544CC"/>
    <w:rsid w:val="00565451"/>
    <w:rsid w:val="00580266"/>
    <w:rsid w:val="005900CC"/>
    <w:rsid w:val="005C086A"/>
    <w:rsid w:val="005C19E6"/>
    <w:rsid w:val="005E01FB"/>
    <w:rsid w:val="00615624"/>
    <w:rsid w:val="0066219D"/>
    <w:rsid w:val="00686316"/>
    <w:rsid w:val="006C2A61"/>
    <w:rsid w:val="006C2C0F"/>
    <w:rsid w:val="00743421"/>
    <w:rsid w:val="00746E59"/>
    <w:rsid w:val="00762D0D"/>
    <w:rsid w:val="007F3247"/>
    <w:rsid w:val="008B4CE8"/>
    <w:rsid w:val="009510DB"/>
    <w:rsid w:val="00987F8F"/>
    <w:rsid w:val="009A2CC0"/>
    <w:rsid w:val="009E0833"/>
    <w:rsid w:val="009F09D2"/>
    <w:rsid w:val="00A72247"/>
    <w:rsid w:val="00AA03D8"/>
    <w:rsid w:val="00AD5322"/>
    <w:rsid w:val="00AF3477"/>
    <w:rsid w:val="00CA4CC4"/>
    <w:rsid w:val="00CA5321"/>
    <w:rsid w:val="00CA660D"/>
    <w:rsid w:val="00CC7D89"/>
    <w:rsid w:val="00D021AC"/>
    <w:rsid w:val="00D7631F"/>
    <w:rsid w:val="00D95FCF"/>
    <w:rsid w:val="00E1047B"/>
    <w:rsid w:val="00E27DA9"/>
    <w:rsid w:val="00EE46D0"/>
    <w:rsid w:val="00EF573E"/>
    <w:rsid w:val="00FE29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CharCharCharCharCharChar">
    <w:name w:val=" Char Char Char Char Char Char Char"/>
    <w:basedOn w:val="Normal"/>
    <w:semiHidden/>
    <w:rsid w:val="007F3247"/>
    <w:pPr>
      <w:spacing w:after="160" w:line="240" w:lineRule="exact"/>
    </w:pPr>
    <w:rPr>
      <w:rFonts w:ascii="Arial" w:hAnsi="Arial"/>
    </w:rPr>
  </w:style>
  <w:style w:type="paragraph" w:customStyle="1" w:styleId="1">
    <w:name w:val="1"/>
    <w:basedOn w:val="Normal"/>
    <w:autoRedefine/>
    <w:rsid w:val="00060415"/>
    <w:pPr>
      <w:spacing w:after="160" w:line="240" w:lineRule="exact"/>
      <w:ind w:firstLine="567"/>
    </w:pPr>
    <w:rPr>
      <w:rFonts w:ascii="Verdana" w:hAnsi="Verdana" w:cs="Verdana"/>
      <w:sz w:val="20"/>
      <w:szCs w:val="20"/>
    </w:rPr>
  </w:style>
  <w:style w:type="paragraph" w:customStyle="1" w:styleId="Default">
    <w:name w:val="Default"/>
    <w:rsid w:val="00987F8F"/>
    <w:pPr>
      <w:autoSpaceDE w:val="0"/>
      <w:autoSpaceDN w:val="0"/>
      <w:adjustRightInd w:val="0"/>
    </w:pPr>
    <w:rPr>
      <w:rFonts w:eastAsia="Calibri"/>
      <w:color w:val="000000"/>
      <w:sz w:val="24"/>
      <w:szCs w:val="24"/>
    </w:rPr>
  </w:style>
  <w:style w:type="paragraph" w:styleId="Header">
    <w:name w:val="header"/>
    <w:basedOn w:val="Normal"/>
    <w:link w:val="HeaderChar"/>
    <w:rsid w:val="00743421"/>
    <w:pPr>
      <w:tabs>
        <w:tab w:val="center" w:pos="4680"/>
        <w:tab w:val="right" w:pos="9360"/>
      </w:tabs>
    </w:pPr>
  </w:style>
  <w:style w:type="character" w:customStyle="1" w:styleId="HeaderChar">
    <w:name w:val="Header Char"/>
    <w:link w:val="Header"/>
    <w:rsid w:val="00743421"/>
    <w:rPr>
      <w:sz w:val="24"/>
      <w:szCs w:val="24"/>
    </w:rPr>
  </w:style>
  <w:style w:type="paragraph" w:styleId="Footer">
    <w:name w:val="footer"/>
    <w:basedOn w:val="Normal"/>
    <w:link w:val="FooterChar"/>
    <w:uiPriority w:val="99"/>
    <w:rsid w:val="00743421"/>
    <w:pPr>
      <w:tabs>
        <w:tab w:val="center" w:pos="4680"/>
        <w:tab w:val="right" w:pos="9360"/>
      </w:tabs>
    </w:pPr>
  </w:style>
  <w:style w:type="character" w:customStyle="1" w:styleId="FooterChar">
    <w:name w:val="Footer Char"/>
    <w:link w:val="Footer"/>
    <w:uiPriority w:val="99"/>
    <w:rsid w:val="00743421"/>
    <w:rPr>
      <w:sz w:val="24"/>
      <w:szCs w:val="24"/>
    </w:rPr>
  </w:style>
  <w:style w:type="character" w:styleId="Hyperlink">
    <w:name w:val="Hyperlink"/>
    <w:uiPriority w:val="99"/>
    <w:unhideWhenUsed/>
    <w:rsid w:val="00743421"/>
    <w:rPr>
      <w:color w:val="0000FF"/>
      <w:u w:val="single"/>
    </w:rPr>
  </w:style>
  <w:style w:type="paragraph" w:styleId="BalloonText">
    <w:name w:val="Balloon Text"/>
    <w:basedOn w:val="Normal"/>
    <w:link w:val="BalloonTextChar"/>
    <w:rsid w:val="005C19E6"/>
    <w:rPr>
      <w:rFonts w:ascii="Tahoma" w:hAnsi="Tahoma" w:cs="Tahoma"/>
      <w:sz w:val="16"/>
      <w:szCs w:val="16"/>
    </w:rPr>
  </w:style>
  <w:style w:type="character" w:customStyle="1" w:styleId="BalloonTextChar">
    <w:name w:val="Balloon Text Char"/>
    <w:link w:val="BalloonText"/>
    <w:rsid w:val="005C19E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CharCharCharCharCharChar">
    <w:name w:val=" Char Char Char Char Char Char Char"/>
    <w:basedOn w:val="Normal"/>
    <w:semiHidden/>
    <w:rsid w:val="007F3247"/>
    <w:pPr>
      <w:spacing w:after="160" w:line="240" w:lineRule="exact"/>
    </w:pPr>
    <w:rPr>
      <w:rFonts w:ascii="Arial" w:hAnsi="Arial"/>
    </w:rPr>
  </w:style>
  <w:style w:type="paragraph" w:customStyle="1" w:styleId="1">
    <w:name w:val="1"/>
    <w:basedOn w:val="Normal"/>
    <w:autoRedefine/>
    <w:rsid w:val="00060415"/>
    <w:pPr>
      <w:spacing w:after="160" w:line="240" w:lineRule="exact"/>
      <w:ind w:firstLine="567"/>
    </w:pPr>
    <w:rPr>
      <w:rFonts w:ascii="Verdana" w:hAnsi="Verdana" w:cs="Verdana"/>
      <w:sz w:val="20"/>
      <w:szCs w:val="20"/>
    </w:rPr>
  </w:style>
  <w:style w:type="paragraph" w:customStyle="1" w:styleId="Default">
    <w:name w:val="Default"/>
    <w:rsid w:val="00987F8F"/>
    <w:pPr>
      <w:autoSpaceDE w:val="0"/>
      <w:autoSpaceDN w:val="0"/>
      <w:adjustRightInd w:val="0"/>
    </w:pPr>
    <w:rPr>
      <w:rFonts w:eastAsia="Calibri"/>
      <w:color w:val="000000"/>
      <w:sz w:val="24"/>
      <w:szCs w:val="24"/>
    </w:rPr>
  </w:style>
  <w:style w:type="paragraph" w:styleId="Header">
    <w:name w:val="header"/>
    <w:basedOn w:val="Normal"/>
    <w:link w:val="HeaderChar"/>
    <w:rsid w:val="00743421"/>
    <w:pPr>
      <w:tabs>
        <w:tab w:val="center" w:pos="4680"/>
        <w:tab w:val="right" w:pos="9360"/>
      </w:tabs>
    </w:pPr>
  </w:style>
  <w:style w:type="character" w:customStyle="1" w:styleId="HeaderChar">
    <w:name w:val="Header Char"/>
    <w:link w:val="Header"/>
    <w:rsid w:val="00743421"/>
    <w:rPr>
      <w:sz w:val="24"/>
      <w:szCs w:val="24"/>
    </w:rPr>
  </w:style>
  <w:style w:type="paragraph" w:styleId="Footer">
    <w:name w:val="footer"/>
    <w:basedOn w:val="Normal"/>
    <w:link w:val="FooterChar"/>
    <w:uiPriority w:val="99"/>
    <w:rsid w:val="00743421"/>
    <w:pPr>
      <w:tabs>
        <w:tab w:val="center" w:pos="4680"/>
        <w:tab w:val="right" w:pos="9360"/>
      </w:tabs>
    </w:pPr>
  </w:style>
  <w:style w:type="character" w:customStyle="1" w:styleId="FooterChar">
    <w:name w:val="Footer Char"/>
    <w:link w:val="Footer"/>
    <w:uiPriority w:val="99"/>
    <w:rsid w:val="00743421"/>
    <w:rPr>
      <w:sz w:val="24"/>
      <w:szCs w:val="24"/>
    </w:rPr>
  </w:style>
  <w:style w:type="character" w:styleId="Hyperlink">
    <w:name w:val="Hyperlink"/>
    <w:uiPriority w:val="99"/>
    <w:unhideWhenUsed/>
    <w:rsid w:val="00743421"/>
    <w:rPr>
      <w:color w:val="0000FF"/>
      <w:u w:val="single"/>
    </w:rPr>
  </w:style>
  <w:style w:type="paragraph" w:styleId="BalloonText">
    <w:name w:val="Balloon Text"/>
    <w:basedOn w:val="Normal"/>
    <w:link w:val="BalloonTextChar"/>
    <w:rsid w:val="005C19E6"/>
    <w:rPr>
      <w:rFonts w:ascii="Tahoma" w:hAnsi="Tahoma" w:cs="Tahoma"/>
      <w:sz w:val="16"/>
      <w:szCs w:val="16"/>
    </w:rPr>
  </w:style>
  <w:style w:type="character" w:customStyle="1" w:styleId="BalloonTextChar">
    <w:name w:val="Balloon Text Char"/>
    <w:link w:val="BalloonText"/>
    <w:rsid w:val="005C19E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6438062">
      <w:bodyDiv w:val="1"/>
      <w:marLeft w:val="0"/>
      <w:marRight w:val="0"/>
      <w:marTop w:val="0"/>
      <w:marBottom w:val="0"/>
      <w:divBdr>
        <w:top w:val="none" w:sz="0" w:space="0" w:color="auto"/>
        <w:left w:val="none" w:sz="0" w:space="0" w:color="auto"/>
        <w:bottom w:val="none" w:sz="0" w:space="0" w:color="auto"/>
        <w:right w:val="none" w:sz="0" w:space="0" w:color="auto"/>
      </w:divBdr>
    </w:div>
    <w:div w:id="1100220443">
      <w:bodyDiv w:val="1"/>
      <w:marLeft w:val="0"/>
      <w:marRight w:val="0"/>
      <w:marTop w:val="0"/>
      <w:marBottom w:val="0"/>
      <w:divBdr>
        <w:top w:val="none" w:sz="0" w:space="0" w:color="auto"/>
        <w:left w:val="none" w:sz="0" w:space="0" w:color="auto"/>
        <w:bottom w:val="none" w:sz="0" w:space="0" w:color="auto"/>
        <w:right w:val="none" w:sz="0" w:space="0" w:color="auto"/>
      </w:divBdr>
    </w:div>
    <w:div w:id="1650741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6.bin" Type="http://schemas.openxmlformats.org/officeDocument/2006/relationships/oleObject"/><Relationship Id="rId101" Target="media/image49.wmf" Type="http://schemas.openxmlformats.org/officeDocument/2006/relationships/image"/><Relationship Id="rId102" Target="embeddings/oleObject47.bin" Type="http://schemas.openxmlformats.org/officeDocument/2006/relationships/oleObject"/><Relationship Id="rId103" Target="media/image50.wmf" Type="http://schemas.openxmlformats.org/officeDocument/2006/relationships/image"/><Relationship Id="rId104" Target="embeddings/oleObject48.bin" Type="http://schemas.openxmlformats.org/officeDocument/2006/relationships/oleObject"/><Relationship Id="rId105" Target="media/image51.wmf" Type="http://schemas.openxmlformats.org/officeDocument/2006/relationships/image"/><Relationship Id="rId106" Target="embeddings/oleObject49.bin" Type="http://schemas.openxmlformats.org/officeDocument/2006/relationships/oleObject"/><Relationship Id="rId107" Target="media/image52.wmf" Type="http://schemas.openxmlformats.org/officeDocument/2006/relationships/image"/><Relationship Id="rId108" Target="embeddings/oleObject50.bin" Type="http://schemas.openxmlformats.org/officeDocument/2006/relationships/oleObject"/><Relationship Id="rId109" Target="media/image53.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1" Target="media/image54.wmf" Type="http://schemas.openxmlformats.org/officeDocument/2006/relationships/image"/><Relationship Id="rId112" Target="embeddings/oleObject52.bin" Type="http://schemas.openxmlformats.org/officeDocument/2006/relationships/oleObject"/><Relationship Id="rId113" Target="media/image55.wmf" Type="http://schemas.openxmlformats.org/officeDocument/2006/relationships/image"/><Relationship Id="rId114" Target="embeddings/oleObject53.bin" Type="http://schemas.openxmlformats.org/officeDocument/2006/relationships/oleObject"/><Relationship Id="rId115" Target="media/image56.wmf" Type="http://schemas.openxmlformats.org/officeDocument/2006/relationships/image"/><Relationship Id="rId116" Target="embeddings/oleObject54.bin" Type="http://schemas.openxmlformats.org/officeDocument/2006/relationships/oleObject"/><Relationship Id="rId117" Target="media/image57.wmf" Type="http://schemas.openxmlformats.org/officeDocument/2006/relationships/image"/><Relationship Id="rId118" Target="embeddings/oleObject55.bin" Type="http://schemas.openxmlformats.org/officeDocument/2006/relationships/oleObject"/><Relationship Id="rId119" Target="media/image58.wmf" Type="http://schemas.openxmlformats.org/officeDocument/2006/relationships/image"/><Relationship Id="rId12" Target="embeddings/oleObject3.bin" Type="http://schemas.openxmlformats.org/officeDocument/2006/relationships/oleObject"/><Relationship Id="rId120" Target="embeddings/oleObject56.bin" Type="http://schemas.openxmlformats.org/officeDocument/2006/relationships/oleObject"/><Relationship Id="rId121" Target="media/image59.wmf" Type="http://schemas.openxmlformats.org/officeDocument/2006/relationships/image"/><Relationship Id="rId122" Target="embeddings/oleObject57.bin" Type="http://schemas.openxmlformats.org/officeDocument/2006/relationships/oleObject"/><Relationship Id="rId123" Target="media/image60.wmf" Type="http://schemas.openxmlformats.org/officeDocument/2006/relationships/image"/><Relationship Id="rId124" Target="embeddings/oleObject58.bin" Type="http://schemas.openxmlformats.org/officeDocument/2006/relationships/oleObject"/><Relationship Id="rId125" Target="media/image61.wmf" Type="http://schemas.openxmlformats.org/officeDocument/2006/relationships/image"/><Relationship Id="rId126" Target="embeddings/oleObject59.bin" Type="http://schemas.openxmlformats.org/officeDocument/2006/relationships/oleObject"/><Relationship Id="rId127" Target="media/image62.wmf" Type="http://schemas.openxmlformats.org/officeDocument/2006/relationships/image"/><Relationship Id="rId128" Target="embeddings/oleObject60.bin" Type="http://schemas.openxmlformats.org/officeDocument/2006/relationships/oleObject"/><Relationship Id="rId129" Target="media/image63.wmf" Type="http://schemas.openxmlformats.org/officeDocument/2006/relationships/image"/><Relationship Id="rId13" Target="media/image4.wmf" Type="http://schemas.openxmlformats.org/officeDocument/2006/relationships/image"/><Relationship Id="rId130" Target="embeddings/oleObject61.bin" Type="http://schemas.openxmlformats.org/officeDocument/2006/relationships/oleObject"/><Relationship Id="rId131" Target="media/image64.wmf" Type="http://schemas.openxmlformats.org/officeDocument/2006/relationships/image"/><Relationship Id="rId132" Target="embeddings/oleObject62.bin" Type="http://schemas.openxmlformats.org/officeDocument/2006/relationships/oleObject"/><Relationship Id="rId133" Target="media/image65.wmf" Type="http://schemas.openxmlformats.org/officeDocument/2006/relationships/image"/><Relationship Id="rId134" Target="embeddings/oleObject63.bin" Type="http://schemas.openxmlformats.org/officeDocument/2006/relationships/oleObject"/><Relationship Id="rId135" Target="media/image66.png" Type="http://schemas.openxmlformats.org/officeDocument/2006/relationships/image"/><Relationship Id="rId136" Target="embeddings/oleObject64.bin" Type="http://schemas.openxmlformats.org/officeDocument/2006/relationships/oleObject"/><Relationship Id="rId137" Target="media/image67.wmf" Type="http://schemas.openxmlformats.org/officeDocument/2006/relationships/image"/><Relationship Id="rId138" Target="embeddings/oleObject65.bin" Type="http://schemas.openxmlformats.org/officeDocument/2006/relationships/oleObject"/><Relationship Id="rId139" Target="media/image68.png" Type="http://schemas.openxmlformats.org/officeDocument/2006/relationships/image"/><Relationship Id="rId14" Target="embeddings/oleObject4.bin" Type="http://schemas.openxmlformats.org/officeDocument/2006/relationships/oleObject"/><Relationship Id="rId140" Target="media/image69.wmf" Type="http://schemas.openxmlformats.org/officeDocument/2006/relationships/image"/><Relationship Id="rId141" Target="embeddings/oleObject66.bin" Type="http://schemas.openxmlformats.org/officeDocument/2006/relationships/oleObject"/><Relationship Id="rId142" Target="media/image70.wmf" Type="http://schemas.openxmlformats.org/officeDocument/2006/relationships/image"/><Relationship Id="rId143" Target="embeddings/oleObject67.bin" Type="http://schemas.openxmlformats.org/officeDocument/2006/relationships/oleObject"/><Relationship Id="rId144" Target="media/image71.wmf" Type="http://schemas.openxmlformats.org/officeDocument/2006/relationships/image"/><Relationship Id="rId145" Target="embeddings/oleObject68.bin" Type="http://schemas.openxmlformats.org/officeDocument/2006/relationships/oleObject"/><Relationship Id="rId146" Target="media/image72.wmf" Type="http://schemas.openxmlformats.org/officeDocument/2006/relationships/image"/><Relationship Id="rId147" Target="embeddings/oleObject69.bin" Type="http://schemas.openxmlformats.org/officeDocument/2006/relationships/oleObject"/><Relationship Id="rId148" Target="media/image73.wmf" Type="http://schemas.openxmlformats.org/officeDocument/2006/relationships/image"/><Relationship Id="rId149" Target="embeddings/oleObject70.bin" Type="http://schemas.openxmlformats.org/officeDocument/2006/relationships/oleObject"/><Relationship Id="rId15" Target="media/image5.wmf" Type="http://schemas.openxmlformats.org/officeDocument/2006/relationships/image"/><Relationship Id="rId150" Target="media/image74.wmf" Type="http://schemas.openxmlformats.org/officeDocument/2006/relationships/image"/><Relationship Id="rId151" Target="embeddings/oleObject71.bin" Type="http://schemas.openxmlformats.org/officeDocument/2006/relationships/oleObject"/><Relationship Id="rId152" Target="media/image75.wmf" Type="http://schemas.openxmlformats.org/officeDocument/2006/relationships/image"/><Relationship Id="rId153" Target="embeddings/oleObject72.bin" Type="http://schemas.openxmlformats.org/officeDocument/2006/relationships/oleObject"/><Relationship Id="rId154" Target="media/image76.wmf" Type="http://schemas.openxmlformats.org/officeDocument/2006/relationships/image"/><Relationship Id="rId155" Target="embeddings/oleObject73.bin" Type="http://schemas.openxmlformats.org/officeDocument/2006/relationships/oleObject"/><Relationship Id="rId156" Target="media/image77.wmf" Type="http://schemas.openxmlformats.org/officeDocument/2006/relationships/image"/><Relationship Id="rId157" Target="embeddings/oleObject74.bin" Type="http://schemas.openxmlformats.org/officeDocument/2006/relationships/oleObject"/><Relationship Id="rId158" Target="media/image78.wmf" Type="http://schemas.openxmlformats.org/officeDocument/2006/relationships/image"/><Relationship Id="rId159" Target="embeddings/oleObject75.bin" Type="http://schemas.openxmlformats.org/officeDocument/2006/relationships/oleObject"/><Relationship Id="rId16" Target="embeddings/oleObject5.bin" Type="http://schemas.openxmlformats.org/officeDocument/2006/relationships/oleObject"/><Relationship Id="rId160" Target="media/image79.wmf" Type="http://schemas.openxmlformats.org/officeDocument/2006/relationships/image"/><Relationship Id="rId161" Target="embeddings/oleObject76.bin" Type="http://schemas.openxmlformats.org/officeDocument/2006/relationships/oleObject"/><Relationship Id="rId162" Target="media/image80.wmf" Type="http://schemas.openxmlformats.org/officeDocument/2006/relationships/image"/><Relationship Id="rId163" Target="embeddings/oleObject77.bin" Type="http://schemas.openxmlformats.org/officeDocument/2006/relationships/oleObject"/><Relationship Id="rId164" Target="media/image81.wmf" Type="http://schemas.openxmlformats.org/officeDocument/2006/relationships/image"/><Relationship Id="rId165" Target="embeddings/oleObject78.bin" Type="http://schemas.openxmlformats.org/officeDocument/2006/relationships/oleObject"/><Relationship Id="rId166" Target="media/image82.wmf" Type="http://schemas.openxmlformats.org/officeDocument/2006/relationships/image"/><Relationship Id="rId167" Target="embeddings/oleObject79.bin" Type="http://schemas.openxmlformats.org/officeDocument/2006/relationships/oleObject"/><Relationship Id="rId168" Target="media/image83.wmf" Type="http://schemas.openxmlformats.org/officeDocument/2006/relationships/image"/><Relationship Id="rId169" Target="embeddings/oleObject80.bin" Type="http://schemas.openxmlformats.org/officeDocument/2006/relationships/oleObject"/><Relationship Id="rId17" Target="media/image6.wmf" Type="http://schemas.openxmlformats.org/officeDocument/2006/relationships/image"/><Relationship Id="rId170" Target="media/image84.wmf" Type="http://schemas.openxmlformats.org/officeDocument/2006/relationships/image"/><Relationship Id="rId171" Target="embeddings/oleObject81.bin" Type="http://schemas.openxmlformats.org/officeDocument/2006/relationships/oleObject"/><Relationship Id="rId172" Target="media/image85.wmf" Type="http://schemas.openxmlformats.org/officeDocument/2006/relationships/image"/><Relationship Id="rId173" Target="embeddings/oleObject82.bin" Type="http://schemas.openxmlformats.org/officeDocument/2006/relationships/oleObject"/><Relationship Id="rId174" Target="media/image86.wmf" Type="http://schemas.openxmlformats.org/officeDocument/2006/relationships/image"/><Relationship Id="rId175" Target="embeddings/oleObject83.bin" Type="http://schemas.openxmlformats.org/officeDocument/2006/relationships/oleObject"/><Relationship Id="rId176" Target="media/image87.wmf" Type="http://schemas.openxmlformats.org/officeDocument/2006/relationships/image"/><Relationship Id="rId177" Target="embeddings/oleObject84.bin" Type="http://schemas.openxmlformats.org/officeDocument/2006/relationships/oleObject"/><Relationship Id="rId178" Target="media/image88.wmf" Type="http://schemas.openxmlformats.org/officeDocument/2006/relationships/image"/><Relationship Id="rId179" Target="embeddings/oleObject85.bin" Type="http://schemas.openxmlformats.org/officeDocument/2006/relationships/oleObject"/><Relationship Id="rId18" Target="embeddings/oleObject6.bin" Type="http://schemas.openxmlformats.org/officeDocument/2006/relationships/oleObject"/><Relationship Id="rId180" Target="media/image89.wmf" Type="http://schemas.openxmlformats.org/officeDocument/2006/relationships/image"/><Relationship Id="rId181" Target="embeddings/oleObject86.bin" Type="http://schemas.openxmlformats.org/officeDocument/2006/relationships/oleObject"/><Relationship Id="rId182" Target="media/image90.wmf" Type="http://schemas.openxmlformats.org/officeDocument/2006/relationships/image"/><Relationship Id="rId183" Target="embeddings/oleObject87.bin" Type="http://schemas.openxmlformats.org/officeDocument/2006/relationships/oleObject"/><Relationship Id="rId184" Target="media/image91.wmf" Type="http://schemas.openxmlformats.org/officeDocument/2006/relationships/image"/><Relationship Id="rId185" Target="embeddings/oleObject88.bin" Type="http://schemas.openxmlformats.org/officeDocument/2006/relationships/oleObject"/><Relationship Id="rId186" Target="media/image92.wmf" Type="http://schemas.openxmlformats.org/officeDocument/2006/relationships/image"/><Relationship Id="rId187" Target="embeddings/oleObject89.bin" Type="http://schemas.openxmlformats.org/officeDocument/2006/relationships/oleObject"/><Relationship Id="rId188" Target="media/image93.wmf" Type="http://schemas.openxmlformats.org/officeDocument/2006/relationships/image"/><Relationship Id="rId189" Target="embeddings/oleObject90.bin" Type="http://schemas.openxmlformats.org/officeDocument/2006/relationships/oleObject"/><Relationship Id="rId19" Target="media/image7.wmf" Type="http://schemas.openxmlformats.org/officeDocument/2006/relationships/image"/><Relationship Id="rId190" Target="media/image94.wmf" Type="http://schemas.openxmlformats.org/officeDocument/2006/relationships/image"/><Relationship Id="rId191" Target="embeddings/oleObject91.bin" Type="http://schemas.openxmlformats.org/officeDocument/2006/relationships/oleObject"/><Relationship Id="rId192" Target="media/image95.wmf" Type="http://schemas.openxmlformats.org/officeDocument/2006/relationships/image"/><Relationship Id="rId193" Target="embeddings/oleObject92.bin" Type="http://schemas.openxmlformats.org/officeDocument/2006/relationships/oleObject"/><Relationship Id="rId194" Target="media/image96.wmf" Type="http://schemas.openxmlformats.org/officeDocument/2006/relationships/image"/><Relationship Id="rId195" Target="embeddings/oleObject93.bin" Type="http://schemas.openxmlformats.org/officeDocument/2006/relationships/oleObject"/><Relationship Id="rId196" Target="media/image97.wmf" Type="http://schemas.openxmlformats.org/officeDocument/2006/relationships/image"/><Relationship Id="rId197" Target="embeddings/oleObject94.bin" Type="http://schemas.openxmlformats.org/officeDocument/2006/relationships/oleObject"/><Relationship Id="rId198" Target="media/image98.wmf" Type="http://schemas.openxmlformats.org/officeDocument/2006/relationships/image"/><Relationship Id="rId199" Target="embeddings/oleObject95.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99.wmf" Type="http://schemas.openxmlformats.org/officeDocument/2006/relationships/image"/><Relationship Id="rId201" Target="embeddings/oleObject96.bin" Type="http://schemas.openxmlformats.org/officeDocument/2006/relationships/oleObject"/><Relationship Id="rId202" Target="media/image100.wmf" Type="http://schemas.openxmlformats.org/officeDocument/2006/relationships/image"/><Relationship Id="rId203" Target="embeddings/oleObject97.bin" Type="http://schemas.openxmlformats.org/officeDocument/2006/relationships/oleObject"/><Relationship Id="rId204" Target="media/image101.wmf" Type="http://schemas.openxmlformats.org/officeDocument/2006/relationships/image"/><Relationship Id="rId205" Target="embeddings/oleObject98.bin" Type="http://schemas.openxmlformats.org/officeDocument/2006/relationships/oleObject"/><Relationship Id="rId206" Target="media/image102.wmf" Type="http://schemas.openxmlformats.org/officeDocument/2006/relationships/image"/><Relationship Id="rId207" Target="embeddings/oleObject99.bin" Type="http://schemas.openxmlformats.org/officeDocument/2006/relationships/oleObject"/><Relationship Id="rId208" Target="media/image103.wmf" Type="http://schemas.openxmlformats.org/officeDocument/2006/relationships/image"/><Relationship Id="rId209" Target="embeddings/oleObject100.bin" Type="http://schemas.openxmlformats.org/officeDocument/2006/relationships/oleObject"/><Relationship Id="rId21" Target="media/image8.wmf" Type="http://schemas.openxmlformats.org/officeDocument/2006/relationships/image"/><Relationship Id="rId210" Target="media/image104.wmf" Type="http://schemas.openxmlformats.org/officeDocument/2006/relationships/image"/><Relationship Id="rId211" Target="embeddings/oleObject101.bin" Type="http://schemas.openxmlformats.org/officeDocument/2006/relationships/oleObject"/><Relationship Id="rId212" Target="media/image105.wmf" Type="http://schemas.openxmlformats.org/officeDocument/2006/relationships/image"/><Relationship Id="rId213" Target="embeddings/oleObject102.bin" Type="http://schemas.openxmlformats.org/officeDocument/2006/relationships/oleObject"/><Relationship Id="rId214" Target="media/image106.wmf" Type="http://schemas.openxmlformats.org/officeDocument/2006/relationships/image"/><Relationship Id="rId215" Target="embeddings/oleObject103.bin" Type="http://schemas.openxmlformats.org/officeDocument/2006/relationships/oleObject"/><Relationship Id="rId216" Target="media/image107.wmf" Type="http://schemas.openxmlformats.org/officeDocument/2006/relationships/image"/><Relationship Id="rId217" Target="embeddings/oleObject104.bin" Type="http://schemas.openxmlformats.org/officeDocument/2006/relationships/oleObject"/><Relationship Id="rId218" Target="media/image108.wmf" Type="http://schemas.openxmlformats.org/officeDocument/2006/relationships/image"/><Relationship Id="rId219" Target="embeddings/oleObject105.bin" Type="http://schemas.openxmlformats.org/officeDocument/2006/relationships/oleObject"/><Relationship Id="rId22" Target="embeddings/oleObject8.bin" Type="http://schemas.openxmlformats.org/officeDocument/2006/relationships/oleObject"/><Relationship Id="rId220" Target="media/image109.wmf" Type="http://schemas.openxmlformats.org/officeDocument/2006/relationships/image"/><Relationship Id="rId221" Target="embeddings/oleObject106.bin" Type="http://schemas.openxmlformats.org/officeDocument/2006/relationships/oleObject"/><Relationship Id="rId222" Target="media/image110.wmf" Type="http://schemas.openxmlformats.org/officeDocument/2006/relationships/image"/><Relationship Id="rId223" Target="embeddings/oleObject107.bin" Type="http://schemas.openxmlformats.org/officeDocument/2006/relationships/oleObject"/><Relationship Id="rId224" Target="media/image111.wmf" Type="http://schemas.openxmlformats.org/officeDocument/2006/relationships/image"/><Relationship Id="rId225" Target="embeddings/oleObject108.bin" Type="http://schemas.openxmlformats.org/officeDocument/2006/relationships/oleObject"/><Relationship Id="rId226" Target="media/image112.wmf" Type="http://schemas.openxmlformats.org/officeDocument/2006/relationships/image"/><Relationship Id="rId227" Target="embeddings/oleObject109.bin" Type="http://schemas.openxmlformats.org/officeDocument/2006/relationships/oleObject"/><Relationship Id="rId228" Target="media/image113.wmf" Type="http://schemas.openxmlformats.org/officeDocument/2006/relationships/image"/><Relationship Id="rId229" Target="embeddings/oleObject110.bin" Type="http://schemas.openxmlformats.org/officeDocument/2006/relationships/oleObject"/><Relationship Id="rId23" Target="media/image9.wmf" Type="http://schemas.openxmlformats.org/officeDocument/2006/relationships/image"/><Relationship Id="rId230" Target="media/image114.wmf" Type="http://schemas.openxmlformats.org/officeDocument/2006/relationships/image"/><Relationship Id="rId231" Target="embeddings/oleObject111.bin" Type="http://schemas.openxmlformats.org/officeDocument/2006/relationships/oleObject"/><Relationship Id="rId232" Target="media/image115.wmf" Type="http://schemas.openxmlformats.org/officeDocument/2006/relationships/image"/><Relationship Id="rId233" Target="embeddings/oleObject112.bin" Type="http://schemas.openxmlformats.org/officeDocument/2006/relationships/oleObject"/><Relationship Id="rId234" Target="media/image116.wmf" Type="http://schemas.openxmlformats.org/officeDocument/2006/relationships/image"/><Relationship Id="rId235" Target="embeddings/oleObject113.bin" Type="http://schemas.openxmlformats.org/officeDocument/2006/relationships/oleObject"/><Relationship Id="rId236" Target="media/image117.wmf" Type="http://schemas.openxmlformats.org/officeDocument/2006/relationships/image"/><Relationship Id="rId237" Target="embeddings/oleObject114.bin" Type="http://schemas.openxmlformats.org/officeDocument/2006/relationships/oleObject"/><Relationship Id="rId238" Target="media/image118.wmf" Type="http://schemas.openxmlformats.org/officeDocument/2006/relationships/image"/><Relationship Id="rId239" Target="embeddings/oleObject115.bin" Type="http://schemas.openxmlformats.org/officeDocument/2006/relationships/oleObject"/><Relationship Id="rId24" Target="embeddings/oleObject9.bin" Type="http://schemas.openxmlformats.org/officeDocument/2006/relationships/oleObject"/><Relationship Id="rId240" Target="media/image119.wmf" Type="http://schemas.openxmlformats.org/officeDocument/2006/relationships/image"/><Relationship Id="rId241" Target="embeddings/oleObject116.bin" Type="http://schemas.openxmlformats.org/officeDocument/2006/relationships/oleObject"/><Relationship Id="rId242" Target="media/image120.wmf" Type="http://schemas.openxmlformats.org/officeDocument/2006/relationships/image"/><Relationship Id="rId243" Target="embeddings/oleObject117.bin" Type="http://schemas.openxmlformats.org/officeDocument/2006/relationships/oleObject"/><Relationship Id="rId244" Target="media/image121.wmf" Type="http://schemas.openxmlformats.org/officeDocument/2006/relationships/image"/><Relationship Id="rId245" Target="embeddings/oleObject118.bin" Type="http://schemas.openxmlformats.org/officeDocument/2006/relationships/oleObject"/><Relationship Id="rId246" Target="media/image122.wmf" Type="http://schemas.openxmlformats.org/officeDocument/2006/relationships/image"/><Relationship Id="rId247" Target="embeddings/oleObject119.bin" Type="http://schemas.openxmlformats.org/officeDocument/2006/relationships/oleObject"/><Relationship Id="rId248" Target="media/image123.wmf" Type="http://schemas.openxmlformats.org/officeDocument/2006/relationships/image"/><Relationship Id="rId249" Target="embeddings/oleObject120.bin" Type="http://schemas.openxmlformats.org/officeDocument/2006/relationships/oleObject"/><Relationship Id="rId25" Target="media/image10.wmf" Type="http://schemas.openxmlformats.org/officeDocument/2006/relationships/image"/><Relationship Id="rId250" Target="media/image124.wmf" Type="http://schemas.openxmlformats.org/officeDocument/2006/relationships/image"/><Relationship Id="rId251" Target="embeddings/oleObject121.bin" Type="http://schemas.openxmlformats.org/officeDocument/2006/relationships/oleObject"/><Relationship Id="rId252" Target="media/image125.wmf" Type="http://schemas.openxmlformats.org/officeDocument/2006/relationships/image"/><Relationship Id="rId253" Target="embeddings/oleObject122.bin" Type="http://schemas.openxmlformats.org/officeDocument/2006/relationships/oleObject"/><Relationship Id="rId254" Target="media/image126.wmf" Type="http://schemas.openxmlformats.org/officeDocument/2006/relationships/image"/><Relationship Id="rId255" Target="embeddings/oleObject123.bin" Type="http://schemas.openxmlformats.org/officeDocument/2006/relationships/oleObject"/><Relationship Id="rId256" Target="media/image127.wmf" Type="http://schemas.openxmlformats.org/officeDocument/2006/relationships/image"/><Relationship Id="rId257" Target="embeddings/oleObject124.bin" Type="http://schemas.openxmlformats.org/officeDocument/2006/relationships/oleObject"/><Relationship Id="rId258" Target="media/image128.wmf" Type="http://schemas.openxmlformats.org/officeDocument/2006/relationships/image"/><Relationship Id="rId259" Target="embeddings/oleObject125.bin" Type="http://schemas.openxmlformats.org/officeDocument/2006/relationships/oleObject"/><Relationship Id="rId26" Target="embeddings/oleObject10.bin" Type="http://schemas.openxmlformats.org/officeDocument/2006/relationships/oleObject"/><Relationship Id="rId260" Target="media/image129.wmf" Type="http://schemas.openxmlformats.org/officeDocument/2006/relationships/image"/><Relationship Id="rId261" Target="embeddings/oleObject126.bin" Type="http://schemas.openxmlformats.org/officeDocument/2006/relationships/oleObject"/><Relationship Id="rId262" Target="media/image130.wmf" Type="http://schemas.openxmlformats.org/officeDocument/2006/relationships/image"/><Relationship Id="rId263" Target="embeddings/oleObject127.bin" Type="http://schemas.openxmlformats.org/officeDocument/2006/relationships/oleObject"/><Relationship Id="rId264" Target="media/image131.wmf" Type="http://schemas.openxmlformats.org/officeDocument/2006/relationships/image"/><Relationship Id="rId265" Target="embeddings/oleObject128.bin" Type="http://schemas.openxmlformats.org/officeDocument/2006/relationships/oleObject"/><Relationship Id="rId266" Target="media/image132.wmf" Type="http://schemas.openxmlformats.org/officeDocument/2006/relationships/image"/><Relationship Id="rId267" Target="embeddings/oleObject129.bin" Type="http://schemas.openxmlformats.org/officeDocument/2006/relationships/oleObject"/><Relationship Id="rId268" Target="media/image133.wmf" Type="http://schemas.openxmlformats.org/officeDocument/2006/relationships/image"/><Relationship Id="rId269" Target="embeddings/oleObject130.bin" Type="http://schemas.openxmlformats.org/officeDocument/2006/relationships/oleObject"/><Relationship Id="rId27" Target="media/image11.wmf" Type="http://schemas.openxmlformats.org/officeDocument/2006/relationships/image"/><Relationship Id="rId270" Target="media/image134.wmf" Type="http://schemas.openxmlformats.org/officeDocument/2006/relationships/image"/><Relationship Id="rId271" Target="embeddings/oleObject131.bin" Type="http://schemas.openxmlformats.org/officeDocument/2006/relationships/oleObject"/><Relationship Id="rId272" Target="media/image135.wmf" Type="http://schemas.openxmlformats.org/officeDocument/2006/relationships/image"/><Relationship Id="rId273" Target="embeddings/oleObject132.bin" Type="http://schemas.openxmlformats.org/officeDocument/2006/relationships/oleObject"/><Relationship Id="rId274" Target="media/image136.wmf" Type="http://schemas.openxmlformats.org/officeDocument/2006/relationships/image"/><Relationship Id="rId275" Target="embeddings/oleObject133.bin" Type="http://schemas.openxmlformats.org/officeDocument/2006/relationships/oleObject"/><Relationship Id="rId276" Target="media/image137.wmf" Type="http://schemas.openxmlformats.org/officeDocument/2006/relationships/image"/><Relationship Id="rId277" Target="embeddings/oleObject134.bin" Type="http://schemas.openxmlformats.org/officeDocument/2006/relationships/oleObject"/><Relationship Id="rId278" Target="media/image138.wmf" Type="http://schemas.openxmlformats.org/officeDocument/2006/relationships/image"/><Relationship Id="rId279" Target="embeddings/oleObject135.bin" Type="http://schemas.openxmlformats.org/officeDocument/2006/relationships/oleObject"/><Relationship Id="rId28" Target="embeddings/oleObject11.bin" Type="http://schemas.openxmlformats.org/officeDocument/2006/relationships/oleObject"/><Relationship Id="rId280" Target="embeddings/oleObject136.bin" Type="http://schemas.openxmlformats.org/officeDocument/2006/relationships/oleObject"/><Relationship Id="rId281" Target="media/image139.wmf" Type="http://schemas.openxmlformats.org/officeDocument/2006/relationships/image"/><Relationship Id="rId282" Target="embeddings/oleObject137.bin" Type="http://schemas.openxmlformats.org/officeDocument/2006/relationships/oleObject"/><Relationship Id="rId283" Target="media/image140.wmf" Type="http://schemas.openxmlformats.org/officeDocument/2006/relationships/image"/><Relationship Id="rId284" Target="embeddings/oleObject138.bin" Type="http://schemas.openxmlformats.org/officeDocument/2006/relationships/oleObject"/><Relationship Id="rId285" Target="media/image141.wmf" Type="http://schemas.openxmlformats.org/officeDocument/2006/relationships/image"/><Relationship Id="rId286" Target="embeddings/oleObject139.bin" Type="http://schemas.openxmlformats.org/officeDocument/2006/relationships/oleObject"/><Relationship Id="rId287" Target="media/image142.wmf" Type="http://schemas.openxmlformats.org/officeDocument/2006/relationships/image"/><Relationship Id="rId288" Target="embeddings/oleObject140.bin" Type="http://schemas.openxmlformats.org/officeDocument/2006/relationships/oleObject"/><Relationship Id="rId289" Target="media/image143.wmf" Type="http://schemas.openxmlformats.org/officeDocument/2006/relationships/image"/><Relationship Id="rId29" Target="media/image12.wmf" Type="http://schemas.openxmlformats.org/officeDocument/2006/relationships/image"/><Relationship Id="rId290" Target="embeddings/oleObject141.bin" Type="http://schemas.openxmlformats.org/officeDocument/2006/relationships/oleObject"/><Relationship Id="rId291" Target="media/image144.wmf" Type="http://schemas.openxmlformats.org/officeDocument/2006/relationships/image"/><Relationship Id="rId292" Target="embeddings/oleObject142.bin" Type="http://schemas.openxmlformats.org/officeDocument/2006/relationships/oleObject"/><Relationship Id="rId293" Target="media/image145.wmf" Type="http://schemas.openxmlformats.org/officeDocument/2006/relationships/image"/><Relationship Id="rId294" Target="embeddings/oleObject143.bin" Type="http://schemas.openxmlformats.org/officeDocument/2006/relationships/oleObject"/><Relationship Id="rId295" Target="media/image146.wmf" Type="http://schemas.openxmlformats.org/officeDocument/2006/relationships/image"/><Relationship Id="rId296" Target="embeddings/oleObject144.bin" Type="http://schemas.openxmlformats.org/officeDocument/2006/relationships/oleObject"/><Relationship Id="rId297" Target="media/image147.png" Type="http://schemas.openxmlformats.org/officeDocument/2006/relationships/image"/><Relationship Id="rId298" Target="media/image148.wmf" Type="http://schemas.openxmlformats.org/officeDocument/2006/relationships/image"/><Relationship Id="rId299" Target="embeddings/oleObject145.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49.wmf" Type="http://schemas.openxmlformats.org/officeDocument/2006/relationships/image"/><Relationship Id="rId301" Target="embeddings/oleObject146.bin" Type="http://schemas.openxmlformats.org/officeDocument/2006/relationships/oleObject"/><Relationship Id="rId302" Target="media/image150.wmf" Type="http://schemas.openxmlformats.org/officeDocument/2006/relationships/image"/><Relationship Id="rId303" Target="embeddings/oleObject147.bin" Type="http://schemas.openxmlformats.org/officeDocument/2006/relationships/oleObject"/><Relationship Id="rId304" Target="media/image151.wmf" Type="http://schemas.openxmlformats.org/officeDocument/2006/relationships/image"/><Relationship Id="rId305" Target="embeddings/oleObject148.bin" Type="http://schemas.openxmlformats.org/officeDocument/2006/relationships/oleObject"/><Relationship Id="rId306" Target="media/image152.wmf" Type="http://schemas.openxmlformats.org/officeDocument/2006/relationships/image"/><Relationship Id="rId307" Target="embeddings/oleObject149.bin" Type="http://schemas.openxmlformats.org/officeDocument/2006/relationships/oleObject"/><Relationship Id="rId308" Target="embeddings/oleObject150.bin" Type="http://schemas.openxmlformats.org/officeDocument/2006/relationships/oleObject"/><Relationship Id="rId309" Target="media/image153.wmf" Type="http://schemas.openxmlformats.org/officeDocument/2006/relationships/image"/><Relationship Id="rId31" Target="media/image13.wmf" Type="http://schemas.openxmlformats.org/officeDocument/2006/relationships/image"/><Relationship Id="rId310" Target="embeddings/oleObject151.bin" Type="http://schemas.openxmlformats.org/officeDocument/2006/relationships/oleObject"/><Relationship Id="rId311" Target="media/image154.png" Type="http://schemas.openxmlformats.org/officeDocument/2006/relationships/image"/><Relationship Id="rId312" Target="media/image155.wmf" Type="http://schemas.openxmlformats.org/officeDocument/2006/relationships/image"/><Relationship Id="rId313" Target="embeddings/oleObject152.bin" Type="http://schemas.openxmlformats.org/officeDocument/2006/relationships/oleObject"/><Relationship Id="rId314" Target="media/image156.wmf" Type="http://schemas.openxmlformats.org/officeDocument/2006/relationships/image"/><Relationship Id="rId315" Target="embeddings/oleObject153.bin" Type="http://schemas.openxmlformats.org/officeDocument/2006/relationships/oleObject"/><Relationship Id="rId316" Target="media/image157.wmf" Type="http://schemas.openxmlformats.org/officeDocument/2006/relationships/image"/><Relationship Id="rId317" Target="embeddings/oleObject154.bin" Type="http://schemas.openxmlformats.org/officeDocument/2006/relationships/oleObject"/><Relationship Id="rId318" Target="media/image158.wmf" Type="http://schemas.openxmlformats.org/officeDocument/2006/relationships/image"/><Relationship Id="rId319" Target="embeddings/oleObject155.bin" Type="http://schemas.openxmlformats.org/officeDocument/2006/relationships/oleObject"/><Relationship Id="rId32" Target="embeddings/oleObject13.bin" Type="http://schemas.openxmlformats.org/officeDocument/2006/relationships/oleObject"/><Relationship Id="rId320" Target="media/image159.wmf" Type="http://schemas.openxmlformats.org/officeDocument/2006/relationships/image"/><Relationship Id="rId321" Target="embeddings/oleObject156.bin" Type="http://schemas.openxmlformats.org/officeDocument/2006/relationships/oleObject"/><Relationship Id="rId322" Target="media/image160.wmf" Type="http://schemas.openxmlformats.org/officeDocument/2006/relationships/image"/><Relationship Id="rId323" Target="embeddings/oleObject157.bin" Type="http://schemas.openxmlformats.org/officeDocument/2006/relationships/oleObject"/><Relationship Id="rId324" Target="embeddings/oleObject158.bin" Type="http://schemas.openxmlformats.org/officeDocument/2006/relationships/oleObject"/><Relationship Id="rId325" Target="embeddings/oleObject159.bin" Type="http://schemas.openxmlformats.org/officeDocument/2006/relationships/oleObject"/><Relationship Id="rId326" Target="media/image161.wmf" Type="http://schemas.openxmlformats.org/officeDocument/2006/relationships/image"/><Relationship Id="rId327" Target="embeddings/oleObject160.bin" Type="http://schemas.openxmlformats.org/officeDocument/2006/relationships/oleObject"/><Relationship Id="rId328" Target="media/image162.wmf" Type="http://schemas.openxmlformats.org/officeDocument/2006/relationships/image"/><Relationship Id="rId329" Target="embeddings/oleObject161.bin" Type="http://schemas.openxmlformats.org/officeDocument/2006/relationships/oleObject"/><Relationship Id="rId33" Target="media/image14.wmf" Type="http://schemas.openxmlformats.org/officeDocument/2006/relationships/image"/><Relationship Id="rId330" Target="media/image163.wmf" Type="http://schemas.openxmlformats.org/officeDocument/2006/relationships/image"/><Relationship Id="rId331" Target="embeddings/oleObject162.bin" Type="http://schemas.openxmlformats.org/officeDocument/2006/relationships/oleObject"/><Relationship Id="rId332" Target="embeddings/oleObject163.bin" Type="http://schemas.openxmlformats.org/officeDocument/2006/relationships/oleObject"/><Relationship Id="rId333" Target="media/image164.wmf" Type="http://schemas.openxmlformats.org/officeDocument/2006/relationships/image"/><Relationship Id="rId334" Target="embeddings/oleObject164.bin" Type="http://schemas.openxmlformats.org/officeDocument/2006/relationships/oleObject"/><Relationship Id="rId335" Target="header1.xml" Type="http://schemas.openxmlformats.org/officeDocument/2006/relationships/header"/><Relationship Id="rId336" Target="header2.xml" Type="http://schemas.openxmlformats.org/officeDocument/2006/relationships/header"/><Relationship Id="rId337" Target="footer1.xml" Type="http://schemas.openxmlformats.org/officeDocument/2006/relationships/footer"/><Relationship Id="rId338" Target="footer2.xml" Type="http://schemas.openxmlformats.org/officeDocument/2006/relationships/footer"/><Relationship Id="rId339" Target="header3.xml" Type="http://schemas.openxmlformats.org/officeDocument/2006/relationships/header"/><Relationship Id="rId34" Target="embeddings/oleObject14.bin" Type="http://schemas.openxmlformats.org/officeDocument/2006/relationships/oleObject"/><Relationship Id="rId340" Target="footer3.xml" Type="http://schemas.openxmlformats.org/officeDocument/2006/relationships/footer"/><Relationship Id="rId341" Target="fontTable.xml" Type="http://schemas.openxmlformats.org/officeDocument/2006/relationships/fontTable"/><Relationship Id="rId342" Target="theme/theme1.xml" Type="http://schemas.openxmlformats.org/officeDocument/2006/relationships/theme"/><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png"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png" Type="http://schemas.openxmlformats.org/officeDocument/2006/relationships/image"/><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png" Type="http://schemas.openxmlformats.org/officeDocument/2006/relationships/image"/><Relationship Id="rId89" Target="media/image43.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1" Target="media/image44.wmf" Type="http://schemas.openxmlformats.org/officeDocument/2006/relationships/image"/><Relationship Id="rId92" Target="embeddings/oleObject42.bin" Type="http://schemas.openxmlformats.org/officeDocument/2006/relationships/oleObject"/><Relationship Id="rId93" Target="media/image45.wmf" Type="http://schemas.openxmlformats.org/officeDocument/2006/relationships/image"/><Relationship Id="rId94" Target="embeddings/oleObject43.bin" Type="http://schemas.openxmlformats.org/officeDocument/2006/relationships/oleObject"/><Relationship Id="rId95" Target="media/image46.wmf" Type="http://schemas.openxmlformats.org/officeDocument/2006/relationships/image"/><Relationship Id="rId96" Target="embeddings/oleObject44.bin" Type="http://schemas.openxmlformats.org/officeDocument/2006/relationships/oleObject"/><Relationship Id="rId97" Target="media/image47.wmf" Type="http://schemas.openxmlformats.org/officeDocument/2006/relationships/image"/><Relationship Id="rId98" Target="embeddings/oleObject45.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395</Words>
  <Characters>7957</Characters>
  <Application>Microsoft Office Word</Application>
  <DocSecurity>0</DocSecurity>
  <Lines>66</Lines>
  <Paragraphs>18</Paragraphs>
  <ScaleCrop>false</ScaleCrop>
  <Company>www.thuvienhoclieu.com</Company>
  <LinksUpToDate>false</LinksUpToDate>
  <CharactersWithSpaces>93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17T03:17:00Z</dcterms:created>
  <dc:creator>tailieu123.edu.vn</dc:creator>
  <dcterms:modified xsi:type="dcterms:W3CDTF">2019-07-17T03:17:00Z</dcterms:modified>
  <cp:revision>1</cp:revision>
  <dc:title>Bài Tập Trắc Nghiệm Ứng Dụng Của Thể Tích Có Đáp Án</dc:title>
</cp:coreProperties>
</file>